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6.xml" ContentType="application/vnd.openxmlformats-officedocument.presentationml.tags+xml"/>
  <Override PartName="/ppt/notesSlides/notesSlide22.xml" ContentType="application/vnd.openxmlformats-officedocument.presentationml.notesSlide+xml"/>
  <Override PartName="/ppt/tags/tag7.xml" ContentType="application/vnd.openxmlformats-officedocument.presentationml.tags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tags/tag9.xml" ContentType="application/vnd.openxmlformats-officedocument.presentationml.tags+xml"/>
  <Override PartName="/ppt/notesSlides/notesSlide25.xml" ContentType="application/vnd.openxmlformats-officedocument.presentationml.notesSlide+xml"/>
  <Override PartName="/ppt/tags/tag10.xml" ContentType="application/vnd.openxmlformats-officedocument.presentationml.tags+xml"/>
  <Override PartName="/ppt/notesSlides/notesSlide26.xml" ContentType="application/vnd.openxmlformats-officedocument.presentationml.notesSlide+xml"/>
  <Override PartName="/ppt/tags/tag11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56"/>
  </p:notesMasterIdLst>
  <p:handoutMasterIdLst>
    <p:handoutMasterId r:id="rId57"/>
  </p:handoutMasterIdLst>
  <p:sldIdLst>
    <p:sldId id="256" r:id="rId5"/>
    <p:sldId id="383" r:id="rId6"/>
    <p:sldId id="331" r:id="rId7"/>
    <p:sldId id="332" r:id="rId8"/>
    <p:sldId id="333" r:id="rId9"/>
    <p:sldId id="334" r:id="rId10"/>
    <p:sldId id="284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285" r:id="rId21"/>
    <p:sldId id="286" r:id="rId22"/>
    <p:sldId id="287" r:id="rId23"/>
    <p:sldId id="330" r:id="rId24"/>
    <p:sldId id="367" r:id="rId25"/>
    <p:sldId id="324" r:id="rId26"/>
    <p:sldId id="326" r:id="rId27"/>
    <p:sldId id="327" r:id="rId28"/>
    <p:sldId id="328" r:id="rId29"/>
    <p:sldId id="329" r:id="rId30"/>
    <p:sldId id="368" r:id="rId31"/>
    <p:sldId id="382" r:id="rId32"/>
    <p:sldId id="309" r:id="rId33"/>
    <p:sldId id="266" r:id="rId34"/>
    <p:sldId id="267" r:id="rId35"/>
    <p:sldId id="268" r:id="rId36"/>
    <p:sldId id="294" r:id="rId37"/>
    <p:sldId id="295" r:id="rId38"/>
    <p:sldId id="296" r:id="rId39"/>
    <p:sldId id="269" r:id="rId40"/>
    <p:sldId id="336" r:id="rId41"/>
    <p:sldId id="297" r:id="rId42"/>
    <p:sldId id="270" r:id="rId43"/>
    <p:sldId id="271" r:id="rId44"/>
    <p:sldId id="299" r:id="rId45"/>
    <p:sldId id="300" r:id="rId46"/>
    <p:sldId id="301" r:id="rId47"/>
    <p:sldId id="273" r:id="rId48"/>
    <p:sldId id="350" r:id="rId49"/>
    <p:sldId id="351" r:id="rId50"/>
    <p:sldId id="352" r:id="rId51"/>
    <p:sldId id="353" r:id="rId52"/>
    <p:sldId id="354" r:id="rId53"/>
    <p:sldId id="355" r:id="rId54"/>
    <p:sldId id="384" r:id="rId55"/>
  </p:sldIdLst>
  <p:sldSz cx="9144000" cy="6858000" type="screen4x3"/>
  <p:notesSz cx="7099300" cy="10234613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12F32"/>
    <a:srgbClr val="B2B4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BAD4B0-7495-4FB3-B239-4737D60EC9FC}" v="46" dt="2023-08-30T23:14:21.5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ðal stíll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Meðal stíll 3 - Áhersla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EC20E35-A176-4012-BC5E-935CFFF8708E}" styleName="Meðal stíll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ðal stíll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Ljós stíll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92" d="100"/>
          <a:sy n="92" d="100"/>
        </p:scale>
        <p:origin x="1190" y="4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F2BAD4B0-7495-4FB3-B239-4737D60EC9FC}"/>
    <pc:docChg chg="modSld modShowInfo">
      <pc:chgData name="Guðmundur Valsson - LMI" userId="2ca2b872-158c-47f7-aff1-9404c9852146" providerId="ADAL" clId="{F2BAD4B0-7495-4FB3-B239-4737D60EC9FC}" dt="2023-08-30T23:14:21.536" v="147"/>
      <pc:docMkLst>
        <pc:docMk/>
      </pc:docMkLst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256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256"/>
            <ac:picMk id="8" creationId="{28D3BC11-7ADE-13B4-FF47-E22059F9DA7D}"/>
          </ac:picMkLst>
        </pc:picChg>
        <pc:picChg chg="add del mod ord">
          <ac:chgData name="Guðmundur Valsson - LMI" userId="2ca2b872-158c-47f7-aff1-9404c9852146" providerId="ADAL" clId="{F2BAD4B0-7495-4FB3-B239-4737D60EC9FC}" dt="2023-08-30T18:41:50.058" v="9"/>
          <ac:picMkLst>
            <pc:docMk/>
            <pc:sldMk cId="0" sldId="256"/>
            <ac:picMk id="9" creationId="{92223D9A-3C81-9EE2-3F20-25A1316764F1}"/>
          </ac:picMkLst>
        </pc:picChg>
        <pc:picChg chg="add del mod">
          <ac:chgData name="Guðmundur Valsson - LMI" userId="2ca2b872-158c-47f7-aff1-9404c9852146" providerId="ADAL" clId="{F2BAD4B0-7495-4FB3-B239-4737D60EC9FC}" dt="2023-08-30T18:41:59.643" v="11"/>
          <ac:picMkLst>
            <pc:docMk/>
            <pc:sldMk cId="0" sldId="256"/>
            <ac:picMk id="10" creationId="{FC34DD37-0571-6647-E6BD-CCF887B8C4EA}"/>
          </ac:picMkLst>
        </pc:picChg>
        <pc:picChg chg="add del mod ord">
          <ac:chgData name="Guðmundur Valsson - LMI" userId="2ca2b872-158c-47f7-aff1-9404c9852146" providerId="ADAL" clId="{F2BAD4B0-7495-4FB3-B239-4737D60EC9FC}" dt="2023-08-30T18:42:11.026" v="12"/>
          <ac:picMkLst>
            <pc:docMk/>
            <pc:sldMk cId="0" sldId="256"/>
            <ac:picMk id="13" creationId="{5844706A-499D-DE17-171E-CE5F5D38ADF7}"/>
          </ac:picMkLst>
        </pc:picChg>
        <pc:picChg chg="add del mod">
          <ac:chgData name="Guðmundur Valsson - LMI" userId="2ca2b872-158c-47f7-aff1-9404c9852146" providerId="ADAL" clId="{F2BAD4B0-7495-4FB3-B239-4737D60EC9FC}" dt="2023-08-30T18:42:14.046" v="14"/>
          <ac:picMkLst>
            <pc:docMk/>
            <pc:sldMk cId="0" sldId="256"/>
            <ac:picMk id="14" creationId="{5CFC7103-AAE2-BE30-EDED-B68662725093}"/>
          </ac:picMkLst>
        </pc:picChg>
        <pc:picChg chg="add del mod ord">
          <ac:chgData name="Guðmundur Valsson - LMI" userId="2ca2b872-158c-47f7-aff1-9404c9852146" providerId="ADAL" clId="{F2BAD4B0-7495-4FB3-B239-4737D60EC9FC}" dt="2023-08-30T18:42:21.575" v="15"/>
          <ac:picMkLst>
            <pc:docMk/>
            <pc:sldMk cId="0" sldId="256"/>
            <ac:picMk id="17" creationId="{A796387B-DC39-DD61-0538-0AE83658EBCB}"/>
          </ac:picMkLst>
        </pc:picChg>
        <pc:picChg chg="add del mod">
          <ac:chgData name="Guðmundur Valsson - LMI" userId="2ca2b872-158c-47f7-aff1-9404c9852146" providerId="ADAL" clId="{F2BAD4B0-7495-4FB3-B239-4737D60EC9FC}" dt="2023-08-30T18:42:26.971" v="17"/>
          <ac:picMkLst>
            <pc:docMk/>
            <pc:sldMk cId="0" sldId="256"/>
            <ac:picMk id="18" creationId="{54116EC8-1D1E-01BC-2D47-9C6104B95355}"/>
          </ac:picMkLst>
        </pc:picChg>
        <pc:picChg chg="add del mod ord">
          <ac:chgData name="Guðmundur Valsson - LMI" userId="2ca2b872-158c-47f7-aff1-9404c9852146" providerId="ADAL" clId="{F2BAD4B0-7495-4FB3-B239-4737D60EC9FC}" dt="2023-08-30T18:42:35.909" v="18"/>
          <ac:picMkLst>
            <pc:docMk/>
            <pc:sldMk cId="0" sldId="256"/>
            <ac:picMk id="21" creationId="{73858E5F-BCA0-F5CA-8626-CF36C3C6247B}"/>
          </ac:picMkLst>
        </pc:picChg>
        <pc:picChg chg="add del mod">
          <ac:chgData name="Guðmundur Valsson - LMI" userId="2ca2b872-158c-47f7-aff1-9404c9852146" providerId="ADAL" clId="{F2BAD4B0-7495-4FB3-B239-4737D60EC9FC}" dt="2023-08-30T18:43:31.539" v="20"/>
          <ac:picMkLst>
            <pc:docMk/>
            <pc:sldMk cId="0" sldId="256"/>
            <ac:picMk id="22" creationId="{F48B4507-270D-8591-2E1D-35FC1BC88987}"/>
          </ac:picMkLst>
        </pc:picChg>
        <pc:picChg chg="add del mod ord">
          <ac:chgData name="Guðmundur Valsson - LMI" userId="2ca2b872-158c-47f7-aff1-9404c9852146" providerId="ADAL" clId="{F2BAD4B0-7495-4FB3-B239-4737D60EC9FC}" dt="2023-08-30T18:43:54.543" v="21"/>
          <ac:picMkLst>
            <pc:docMk/>
            <pc:sldMk cId="0" sldId="256"/>
            <ac:picMk id="27" creationId="{AF4FFABE-F366-F909-DA81-0CB87B569950}"/>
          </ac:picMkLst>
        </pc:picChg>
        <pc:picChg chg="add del mod">
          <ac:chgData name="Guðmundur Valsson - LMI" userId="2ca2b872-158c-47f7-aff1-9404c9852146" providerId="ADAL" clId="{F2BAD4B0-7495-4FB3-B239-4737D60EC9FC}" dt="2023-08-30T18:47:55.540" v="39"/>
          <ac:picMkLst>
            <pc:docMk/>
            <pc:sldMk cId="0" sldId="256"/>
            <ac:picMk id="28" creationId="{C091CB13-3842-969F-E843-4375C27DF4FB}"/>
          </ac:picMkLst>
        </pc:picChg>
        <pc:picChg chg="add del mod ord">
          <ac:chgData name="Guðmundur Valsson - LMI" userId="2ca2b872-158c-47f7-aff1-9404c9852146" providerId="ADAL" clId="{F2BAD4B0-7495-4FB3-B239-4737D60EC9FC}" dt="2023-08-30T18:49:19.451" v="40"/>
          <ac:picMkLst>
            <pc:docMk/>
            <pc:sldMk cId="0" sldId="256"/>
            <ac:picMk id="35" creationId="{D0779A31-209F-1346-C6BE-7F246F1B1748}"/>
          </ac:picMkLst>
        </pc:picChg>
        <pc:picChg chg="add del mod">
          <ac:chgData name="Guðmundur Valsson - LMI" userId="2ca2b872-158c-47f7-aff1-9404c9852146" providerId="ADAL" clId="{F2BAD4B0-7495-4FB3-B239-4737D60EC9FC}" dt="2023-08-30T18:50:33.439" v="43"/>
          <ac:picMkLst>
            <pc:docMk/>
            <pc:sldMk cId="0" sldId="256"/>
            <ac:picMk id="36" creationId="{DC0AF4F0-44C3-018F-8422-CDD85C0D0D77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256"/>
            <ac:picMk id="39" creationId="{386512B0-BCFB-E6B1-8A12-D570B5256976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256"/>
            <ac:picMk id="40" creationId="{6FEB0719-3EFB-D05F-7967-35509C1F1604}"/>
          </ac:picMkLst>
        </pc:picChg>
        <pc:picChg chg="add del mod ord">
          <ac:chgData name="Guðmundur Valsson - LMI" userId="2ca2b872-158c-47f7-aff1-9404c9852146" providerId="ADAL" clId="{F2BAD4B0-7495-4FB3-B239-4737D60EC9FC}" dt="2023-08-30T22:07:26.813" v="52"/>
          <ac:picMkLst>
            <pc:docMk/>
            <pc:sldMk cId="0" sldId="256"/>
            <ac:picMk id="46" creationId="{0FA1EA86-0FF2-921D-6797-D375AE5D56FE}"/>
          </ac:picMkLst>
        </pc:picChg>
        <pc:picChg chg="add del mod">
          <ac:chgData name="Guðmundur Valsson - LMI" userId="2ca2b872-158c-47f7-aff1-9404c9852146" providerId="ADAL" clId="{F2BAD4B0-7495-4FB3-B239-4737D60EC9FC}" dt="2023-08-30T22:07:31.324" v="55"/>
          <ac:picMkLst>
            <pc:docMk/>
            <pc:sldMk cId="0" sldId="256"/>
            <ac:picMk id="47" creationId="{75A896BE-F8B4-0816-31CE-6EA3D36A9FD8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56"/>
            <ac:picMk id="48" creationId="{9CCD1336-8914-EDAC-EFCF-978138F9CB52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56"/>
            <ac:picMk id="49" creationId="{90FC9B50-5F1F-1702-E5C2-F75D2DCAAC8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336118696" sldId="26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336118696" sldId="266"/>
            <ac:picMk id="9" creationId="{A0E2B43E-F7FD-044D-6B69-A9572437A19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817334072" sldId="267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817334072" sldId="267"/>
            <ac:picMk id="8" creationId="{72865F0C-9991-9FA6-AFEB-8586E02F766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280928126" sldId="268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280928126" sldId="268"/>
            <ac:picMk id="8" creationId="{7C353578-5D4E-FD89-2823-4CF8F6E7B51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952269860" sldId="269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952269860" sldId="269"/>
            <ac:picMk id="8" creationId="{97E0A647-0F2B-77E1-FDC4-AF29FB08053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541778677" sldId="27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541778677" sldId="270"/>
            <ac:picMk id="8" creationId="{9CB2239B-1071-9935-368F-24120A51E78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571855077" sldId="27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571855077" sldId="271"/>
            <ac:picMk id="8" creationId="{0B533869-E853-940D-2453-57772A71508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4287254062" sldId="273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4287254062" sldId="273"/>
            <ac:picMk id="8" creationId="{0A546432-9333-BDB1-FFD5-573FE7643501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284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284"/>
            <ac:picMk id="8" creationId="{75315D09-2A5A-7F60-30DD-3623FF3F03E5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30:00.635" v="65"/>
        <pc:sldMkLst>
          <pc:docMk/>
          <pc:sldMk cId="0" sldId="285"/>
        </pc:sldMkLst>
        <pc:picChg chg="add del mod">
          <ac:chgData name="Guðmundur Valsson - LMI" userId="2ca2b872-158c-47f7-aff1-9404c9852146" providerId="ADAL" clId="{F2BAD4B0-7495-4FB3-B239-4737D60EC9FC}" dt="2023-08-30T22:27:24.394" v="61"/>
          <ac:picMkLst>
            <pc:docMk/>
            <pc:sldMk cId="0" sldId="285"/>
            <ac:picMk id="7" creationId="{10FEEC8D-3091-D7BC-F26F-70B0B6A5AA69}"/>
          </ac:picMkLst>
        </pc:picChg>
        <pc:picChg chg="add del mod ord">
          <ac:chgData name="Guðmundur Valsson - LMI" userId="2ca2b872-158c-47f7-aff1-9404c9852146" providerId="ADAL" clId="{F2BAD4B0-7495-4FB3-B239-4737D60EC9FC}" dt="2023-08-30T22:28:00.537" v="62"/>
          <ac:picMkLst>
            <pc:docMk/>
            <pc:sldMk cId="0" sldId="285"/>
            <ac:picMk id="54" creationId="{87BB2503-388B-E937-0E79-5BC348535170}"/>
          </ac:picMkLst>
        </pc:picChg>
        <pc:picChg chg="add del mod">
          <ac:chgData name="Guðmundur Valsson - LMI" userId="2ca2b872-158c-47f7-aff1-9404c9852146" providerId="ADAL" clId="{F2BAD4B0-7495-4FB3-B239-4737D60EC9FC}" dt="2023-08-30T22:28:12.548" v="64"/>
          <ac:picMkLst>
            <pc:docMk/>
            <pc:sldMk cId="0" sldId="285"/>
            <ac:picMk id="56" creationId="{B17435C0-C6A7-EDC7-CB36-35047146297D}"/>
          </ac:picMkLst>
        </pc:picChg>
        <pc:picChg chg="add del mod ord">
          <ac:chgData name="Guðmundur Valsson - LMI" userId="2ca2b872-158c-47f7-aff1-9404c9852146" providerId="ADAL" clId="{F2BAD4B0-7495-4FB3-B239-4737D60EC9FC}" dt="2023-08-30T22:30:00.635" v="65"/>
          <ac:picMkLst>
            <pc:docMk/>
            <pc:sldMk cId="0" sldId="285"/>
            <ac:picMk id="64" creationId="{FF2BE4F9-F371-0F04-3AE1-293262352A35}"/>
          </ac:picMkLst>
        </pc:picChg>
        <pc:picChg chg="add mod">
          <ac:chgData name="Guðmundur Valsson - LMI" userId="2ca2b872-158c-47f7-aff1-9404c9852146" providerId="ADAL" clId="{F2BAD4B0-7495-4FB3-B239-4737D60EC9FC}" dt="2023-08-30T22:30:00.635" v="65"/>
          <ac:picMkLst>
            <pc:docMk/>
            <pc:sldMk cId="0" sldId="285"/>
            <ac:picMk id="66" creationId="{452A49AB-E1E2-49A0-D2BC-9B4C4E2DA374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39:33.653" v="72"/>
        <pc:sldMkLst>
          <pc:docMk/>
          <pc:sldMk cId="0" sldId="286"/>
        </pc:sldMkLst>
        <pc:picChg chg="add del mod">
          <ac:chgData name="Guðmundur Valsson - LMI" userId="2ca2b872-158c-47f7-aff1-9404c9852146" providerId="ADAL" clId="{F2BAD4B0-7495-4FB3-B239-4737D60EC9FC}" dt="2023-08-30T22:34:13.670" v="68"/>
          <ac:picMkLst>
            <pc:docMk/>
            <pc:sldMk cId="0" sldId="286"/>
            <ac:picMk id="12" creationId="{591A20CA-A956-9AC9-D110-97107772DE15}"/>
          </ac:picMkLst>
        </pc:picChg>
        <pc:picChg chg="add del mod ord">
          <ac:chgData name="Guðmundur Valsson - LMI" userId="2ca2b872-158c-47f7-aff1-9404c9852146" providerId="ADAL" clId="{F2BAD4B0-7495-4FB3-B239-4737D60EC9FC}" dt="2023-08-30T22:36:45.147" v="69"/>
          <ac:picMkLst>
            <pc:docMk/>
            <pc:sldMk cId="0" sldId="286"/>
            <ac:picMk id="17" creationId="{7831A5D8-F3E9-8F95-7458-5245ED0A4B15}"/>
          </ac:picMkLst>
        </pc:picChg>
        <pc:picChg chg="add del mod">
          <ac:chgData name="Guðmundur Valsson - LMI" userId="2ca2b872-158c-47f7-aff1-9404c9852146" providerId="ADAL" clId="{F2BAD4B0-7495-4FB3-B239-4737D60EC9FC}" dt="2023-08-30T22:37:02.841" v="71"/>
          <ac:picMkLst>
            <pc:docMk/>
            <pc:sldMk cId="0" sldId="286"/>
            <ac:picMk id="19" creationId="{58251573-2F7C-48A6-69F2-A9C7D44C7206}"/>
          </ac:picMkLst>
        </pc:picChg>
        <pc:picChg chg="add del mod ord">
          <ac:chgData name="Guðmundur Valsson - LMI" userId="2ca2b872-158c-47f7-aff1-9404c9852146" providerId="ADAL" clId="{F2BAD4B0-7495-4FB3-B239-4737D60EC9FC}" dt="2023-08-30T22:39:33.653" v="72"/>
          <ac:picMkLst>
            <pc:docMk/>
            <pc:sldMk cId="0" sldId="286"/>
            <ac:picMk id="22" creationId="{79B2BA57-1ABD-B0C9-5087-335DE3A004B9}"/>
          </ac:picMkLst>
        </pc:picChg>
        <pc:picChg chg="add mod">
          <ac:chgData name="Guðmundur Valsson - LMI" userId="2ca2b872-158c-47f7-aff1-9404c9852146" providerId="ADAL" clId="{F2BAD4B0-7495-4FB3-B239-4737D60EC9FC}" dt="2023-08-30T22:39:33.653" v="72"/>
          <ac:picMkLst>
            <pc:docMk/>
            <pc:sldMk cId="0" sldId="286"/>
            <ac:picMk id="23" creationId="{E916FA0E-38D7-E11F-C585-8EAA649C4A9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28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287"/>
            <ac:picMk id="13" creationId="{A37AAE85-C64F-B094-49B7-4651FCD30AF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578619931" sldId="29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578619931" sldId="294"/>
            <ac:picMk id="8" creationId="{B9717351-24B2-0433-7465-260CAD7706B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387133852" sldId="295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387133852" sldId="295"/>
            <ac:picMk id="7" creationId="{ED7A42BD-E280-3B6C-593C-773D49C8279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670050932" sldId="29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670050932" sldId="296"/>
            <ac:picMk id="8" creationId="{C6E66E77-D0D6-9EFB-05C8-AE4112FC5D1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4225711330" sldId="297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4225711330" sldId="297"/>
            <ac:picMk id="8" creationId="{00D76EB8-0E3C-5560-DA32-31E0112FFA2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905701251" sldId="299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905701251" sldId="299"/>
            <ac:picMk id="7" creationId="{3408C6E2-13EA-B8E8-31C9-ED8F24F465AC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343896500" sldId="30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343896500" sldId="300"/>
            <ac:picMk id="9" creationId="{669BDF2B-2E00-83AD-6D74-B6918593D51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1024807071" sldId="30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1024807071" sldId="301"/>
            <ac:picMk id="8" creationId="{4390E909-AC99-04D3-D7FA-BCE61FCCF55B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51:51.221" v="146"/>
        <pc:sldMkLst>
          <pc:docMk/>
          <pc:sldMk cId="3129662051" sldId="309"/>
        </pc:sldMkLst>
        <pc:spChg chg="mod">
          <ac:chgData name="Guðmundur Valsson - LMI" userId="2ca2b872-158c-47f7-aff1-9404c9852146" providerId="ADAL" clId="{F2BAD4B0-7495-4FB3-B239-4737D60EC9FC}" dt="2023-08-30T22:50:05.583" v="143" actId="20577"/>
          <ac:spMkLst>
            <pc:docMk/>
            <pc:sldMk cId="3129662051" sldId="309"/>
            <ac:spMk id="3" creationId="{00000000-0000-0000-0000-000000000000}"/>
          </ac:spMkLst>
        </pc:spChg>
        <pc:picChg chg="add del mod">
          <ac:chgData name="Guðmundur Valsson - LMI" userId="2ca2b872-158c-47f7-aff1-9404c9852146" providerId="ADAL" clId="{F2BAD4B0-7495-4FB3-B239-4737D60EC9FC}" dt="2023-08-30T22:49:19.065" v="132"/>
          <ac:picMkLst>
            <pc:docMk/>
            <pc:sldMk cId="3129662051" sldId="309"/>
            <ac:picMk id="8" creationId="{E3AA23ED-3B38-D4B4-BBC6-4062C99E8136}"/>
          </ac:picMkLst>
        </pc:picChg>
        <pc:picChg chg="add del mod ord">
          <ac:chgData name="Guðmundur Valsson - LMI" userId="2ca2b872-158c-47f7-aff1-9404c9852146" providerId="ADAL" clId="{F2BAD4B0-7495-4FB3-B239-4737D60EC9FC}" dt="2023-08-30T22:49:53.766" v="133"/>
          <ac:picMkLst>
            <pc:docMk/>
            <pc:sldMk cId="3129662051" sldId="309"/>
            <ac:picMk id="12" creationId="{742E1AB2-B75E-570F-2C9D-A3DBC63D35C9}"/>
          </ac:picMkLst>
        </pc:picChg>
        <pc:picChg chg="add del mod">
          <ac:chgData name="Guðmundur Valsson - LMI" userId="2ca2b872-158c-47f7-aff1-9404c9852146" providerId="ADAL" clId="{F2BAD4B0-7495-4FB3-B239-4737D60EC9FC}" dt="2023-08-30T22:50:22.092" v="145"/>
          <ac:picMkLst>
            <pc:docMk/>
            <pc:sldMk cId="3129662051" sldId="309"/>
            <ac:picMk id="13" creationId="{A70E59C9-3225-E5B9-905B-474C8E3FC47F}"/>
          </ac:picMkLst>
        </pc:picChg>
        <pc:picChg chg="add del mod ord">
          <ac:chgData name="Guðmundur Valsson - LMI" userId="2ca2b872-158c-47f7-aff1-9404c9852146" providerId="ADAL" clId="{F2BAD4B0-7495-4FB3-B239-4737D60EC9FC}" dt="2023-08-30T22:51:51.221" v="146"/>
          <ac:picMkLst>
            <pc:docMk/>
            <pc:sldMk cId="3129662051" sldId="309"/>
            <ac:picMk id="17" creationId="{2B1EDF0D-F3F0-DE6B-6A94-FD66A45649A2}"/>
          </ac:picMkLst>
        </pc:picChg>
        <pc:picChg chg="add mod">
          <ac:chgData name="Guðmundur Valsson - LMI" userId="2ca2b872-158c-47f7-aff1-9404c9852146" providerId="ADAL" clId="{F2BAD4B0-7495-4FB3-B239-4737D60EC9FC}" dt="2023-08-30T22:51:51.221" v="146"/>
          <ac:picMkLst>
            <pc:docMk/>
            <pc:sldMk cId="3129662051" sldId="309"/>
            <ac:picMk id="18" creationId="{06774683-677F-F926-24D3-7CDDCCA2416D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4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4"/>
            <ac:picMk id="11" creationId="{0C2B1D05-5B0E-E86E-D612-FED7FE3142D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6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6"/>
            <ac:picMk id="8" creationId="{930AA8D4-58B6-94B5-30B1-50EF907F617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7"/>
            <ac:picMk id="9" creationId="{8ABB959C-EEA5-DDA2-A6DF-46360B8572E3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8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8"/>
            <ac:picMk id="8" creationId="{213605F7-FBA2-7455-3D49-51F2DCA8247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29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29"/>
            <ac:picMk id="9" creationId="{CF7BC3C5-4470-FA62-9FEC-B69090A57CE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0" sldId="330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0" sldId="330"/>
            <ac:picMk id="11" creationId="{6808B15D-E7EC-9D29-8EA0-2D499BD623B6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1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331"/>
            <ac:picMk id="107" creationId="{C0E280DD-A4A2-5456-C1CB-BE60811ABC43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331"/>
            <ac:picMk id="108" creationId="{8EF5F303-9C72-FC7D-F4DE-8CCF6FB8CF1D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1"/>
            <ac:picMk id="109" creationId="{B2C209B9-7504-5797-1212-31E6E818AA3F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1"/>
            <ac:picMk id="118" creationId="{ED05AF57-9AA9-9BA4-D6E6-057EDC329967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1"/>
            <ac:picMk id="119" creationId="{C2266279-D22A-3CD1-C20F-7701714F646D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2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0" sldId="332"/>
            <ac:picMk id="59" creationId="{12D8774B-079C-82D0-EDFE-207E947895AA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0" sldId="332"/>
            <ac:picMk id="62" creationId="{062DCC15-1417-DB7B-959C-51B70DBED97C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2"/>
            <ac:picMk id="63" creationId="{ADE5B242-AA06-A22F-5ECF-727BBB9A4989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2"/>
            <ac:picMk id="67" creationId="{05B9AFA8-34CA-39F3-0A8D-8076B02FD5C2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2"/>
            <ac:picMk id="68" creationId="{2E074ECE-E417-4499-90A5-9D18DB576A90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3"/>
        </pc:sldMkLst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3"/>
            <ac:picMk id="10" creationId="{31E4077C-C00A-23AD-1896-4FE5F9526E4B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3"/>
            <ac:picMk id="14" creationId="{AF0BF3C0-51E2-4580-67E8-48B8083EF9D0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3"/>
            <ac:picMk id="15" creationId="{04B22A34-6D5C-3813-BF9A-CE80BF3194F8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34"/>
        </pc:sldMkLst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0" sldId="334"/>
            <ac:picMk id="10" creationId="{C3334D74-CE46-50EB-6327-9EF2056A1AF3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4"/>
            <ac:picMk id="15" creationId="{F0B343AA-B512-4515-57DD-1670927FC84A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34"/>
            <ac:picMk id="16" creationId="{4FDF1D12-67F4-1859-9D4D-7D060F27D30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3908479982" sldId="336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3908479982" sldId="336"/>
            <ac:picMk id="8" creationId="{696F4BF8-E990-039B-013D-3364DD0DC47F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1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1"/>
            <ac:picMk id="7" creationId="{603163C0-BFB2-4BA5-ECA7-65C7D0D59B81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2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2"/>
            <ac:picMk id="7" creationId="{9E45B426-9A24-319B-25C5-EEC62B9645B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3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3"/>
            <ac:picMk id="7" creationId="{C0877C4B-33F2-8EE1-2A8B-A91ADD9CEDA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4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4"/>
            <ac:picMk id="7" creationId="{D297EE5A-2D63-A1CF-2748-E6B4FB3F9C0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5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5"/>
            <ac:picMk id="7" creationId="{0FDD56CB-32E7-C24F-9978-A61156B22A7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6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6"/>
            <ac:picMk id="7" creationId="{E1698A35-A847-7A01-45EC-FF8F00FF7D7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7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7"/>
            <ac:picMk id="7" creationId="{4164ED1A-DC45-2A72-0BBA-79B97F5405CB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5:08.518" v="59"/>
        <pc:sldMkLst>
          <pc:docMk/>
          <pc:sldMk cId="0" sldId="348"/>
        </pc:sldMkLst>
        <pc:picChg chg="add del mod">
          <ac:chgData name="Guðmundur Valsson - LMI" userId="2ca2b872-158c-47f7-aff1-9404c9852146" providerId="ADAL" clId="{F2BAD4B0-7495-4FB3-B239-4737D60EC9FC}" dt="2023-08-30T22:24:16.537" v="58"/>
          <ac:picMkLst>
            <pc:docMk/>
            <pc:sldMk cId="0" sldId="348"/>
            <ac:picMk id="7" creationId="{2A332422-9BF3-A17B-F893-7AE359310F50}"/>
          </ac:picMkLst>
        </pc:picChg>
        <pc:picChg chg="add del mod ord">
          <ac:chgData name="Guðmundur Valsson - LMI" userId="2ca2b872-158c-47f7-aff1-9404c9852146" providerId="ADAL" clId="{F2BAD4B0-7495-4FB3-B239-4737D60EC9FC}" dt="2023-08-30T22:25:08.518" v="59"/>
          <ac:picMkLst>
            <pc:docMk/>
            <pc:sldMk cId="0" sldId="348"/>
            <ac:picMk id="11" creationId="{5A945FD8-9E79-06D3-5E59-C8E79B231679}"/>
          </ac:picMkLst>
        </pc:picChg>
        <pc:picChg chg="add mod">
          <ac:chgData name="Guðmundur Valsson - LMI" userId="2ca2b872-158c-47f7-aff1-9404c9852146" providerId="ADAL" clId="{F2BAD4B0-7495-4FB3-B239-4737D60EC9FC}" dt="2023-08-30T22:25:08.518" v="59"/>
          <ac:picMkLst>
            <pc:docMk/>
            <pc:sldMk cId="0" sldId="348"/>
            <ac:picMk id="12" creationId="{802E5760-23FB-F538-51A4-29F70D31875A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20:52.889" v="56"/>
        <pc:sldMkLst>
          <pc:docMk/>
          <pc:sldMk cId="0" sldId="349"/>
        </pc:sldMkLst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0" sldId="349"/>
            <ac:picMk id="7" creationId="{3AAA1110-1CCA-C222-0B4B-6D79ECC99A3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0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0"/>
            <ac:picMk id="8" creationId="{72FD1D98-EB86-7A61-9CBE-EE8984F5AC2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1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1"/>
            <ac:picMk id="9" creationId="{85B66492-6D59-51B3-5A5C-CE145C1DD5B5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2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2"/>
            <ac:picMk id="9" creationId="{BD5B8E07-6A4F-36B6-E738-B88B1FD03DB6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3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3"/>
            <ac:picMk id="9" creationId="{77C13DBB-268E-964F-F4F2-B14992A238D0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4"/>
            <ac:picMk id="9" creationId="{05D60431-E0B2-A117-962D-5EB283DF3E6E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0" sldId="355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0" sldId="355"/>
            <ac:picMk id="9" creationId="{09ED33C4-19C0-8F16-8CF4-7A894FF5CA5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2369043077" sldId="367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2369043077" sldId="367"/>
            <ac:picMk id="7" creationId="{688CB02B-505C-D24D-EB8F-7C50F5C48E34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2160069246" sldId="368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2160069246" sldId="368"/>
            <ac:picMk id="7" creationId="{3E0BF2C8-1987-195A-5A03-75F2F3A8988B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2:47:46.119" v="73"/>
        <pc:sldMkLst>
          <pc:docMk/>
          <pc:sldMk cId="1158322564" sldId="382"/>
        </pc:sldMkLst>
        <pc:picChg chg="add mod">
          <ac:chgData name="Guðmundur Valsson - LMI" userId="2ca2b872-158c-47f7-aff1-9404c9852146" providerId="ADAL" clId="{F2BAD4B0-7495-4FB3-B239-4737D60EC9FC}" dt="2023-08-30T22:47:46.119" v="73"/>
          <ac:picMkLst>
            <pc:docMk/>
            <pc:sldMk cId="1158322564" sldId="382"/>
            <ac:picMk id="8" creationId="{0A788445-E219-CBBF-6FF0-239CF4CD2956}"/>
          </ac:picMkLst>
        </pc:picChg>
      </pc:sldChg>
      <pc:sldChg chg="addSp delSp modSp mod modTransition modAnim">
        <pc:chgData name="Guðmundur Valsson - LMI" userId="2ca2b872-158c-47f7-aff1-9404c9852146" providerId="ADAL" clId="{F2BAD4B0-7495-4FB3-B239-4737D60EC9FC}" dt="2023-08-30T22:20:52.889" v="56"/>
        <pc:sldMkLst>
          <pc:docMk/>
          <pc:sldMk cId="3911454202" sldId="383"/>
        </pc:sldMkLst>
        <pc:picChg chg="add del mod">
          <ac:chgData name="Guðmundur Valsson - LMI" userId="2ca2b872-158c-47f7-aff1-9404c9852146" providerId="ADAL" clId="{F2BAD4B0-7495-4FB3-B239-4737D60EC9FC}" dt="2023-08-30T18:41:15.098" v="8"/>
          <ac:picMkLst>
            <pc:docMk/>
            <pc:sldMk cId="3911454202" sldId="383"/>
            <ac:picMk id="9" creationId="{0CA0C11B-530E-3607-6D99-E1A6729E9174}"/>
          </ac:picMkLst>
        </pc:picChg>
        <pc:picChg chg="add del mod ord">
          <ac:chgData name="Guðmundur Valsson - LMI" userId="2ca2b872-158c-47f7-aff1-9404c9852146" providerId="ADAL" clId="{F2BAD4B0-7495-4FB3-B239-4737D60EC9FC}" dt="2023-08-30T18:43:54.543" v="21"/>
          <ac:picMkLst>
            <pc:docMk/>
            <pc:sldMk cId="3911454202" sldId="383"/>
            <ac:picMk id="10" creationId="{8FDB6279-170A-C795-6FF5-E9DD420DE9D8}"/>
          </ac:picMkLst>
        </pc:picChg>
        <pc:picChg chg="add del mod">
          <ac:chgData name="Guðmundur Valsson - LMI" userId="2ca2b872-158c-47f7-aff1-9404c9852146" providerId="ADAL" clId="{F2BAD4B0-7495-4FB3-B239-4737D60EC9FC}" dt="2023-08-30T18:43:59.658" v="23"/>
          <ac:picMkLst>
            <pc:docMk/>
            <pc:sldMk cId="3911454202" sldId="383"/>
            <ac:picMk id="11" creationId="{851AF663-D19C-DC2E-95E7-3C5126CDFE7A}"/>
          </ac:picMkLst>
        </pc:picChg>
        <pc:picChg chg="add del mod ord">
          <ac:chgData name="Guðmundur Valsson - LMI" userId="2ca2b872-158c-47f7-aff1-9404c9852146" providerId="ADAL" clId="{F2BAD4B0-7495-4FB3-B239-4737D60EC9FC}" dt="2023-08-30T18:44:05.335" v="24"/>
          <ac:picMkLst>
            <pc:docMk/>
            <pc:sldMk cId="3911454202" sldId="383"/>
            <ac:picMk id="14" creationId="{C236042E-14C5-D7C1-147F-F602CA75E991}"/>
          </ac:picMkLst>
        </pc:picChg>
        <pc:picChg chg="add del mod">
          <ac:chgData name="Guðmundur Valsson - LMI" userId="2ca2b872-158c-47f7-aff1-9404c9852146" providerId="ADAL" clId="{F2BAD4B0-7495-4FB3-B239-4737D60EC9FC}" dt="2023-08-30T18:44:13.330" v="26"/>
          <ac:picMkLst>
            <pc:docMk/>
            <pc:sldMk cId="3911454202" sldId="383"/>
            <ac:picMk id="15" creationId="{D75EDEC0-22E2-9B54-98EF-374FE7F5CF05}"/>
          </ac:picMkLst>
        </pc:picChg>
        <pc:picChg chg="add del mod ord">
          <ac:chgData name="Guðmundur Valsson - LMI" userId="2ca2b872-158c-47f7-aff1-9404c9852146" providerId="ADAL" clId="{F2BAD4B0-7495-4FB3-B239-4737D60EC9FC}" dt="2023-08-30T18:44:23.838" v="27"/>
          <ac:picMkLst>
            <pc:docMk/>
            <pc:sldMk cId="3911454202" sldId="383"/>
            <ac:picMk id="19" creationId="{CB54208A-4A2C-46E2-A124-F4B258F8F30C}"/>
          </ac:picMkLst>
        </pc:picChg>
        <pc:picChg chg="add del mod">
          <ac:chgData name="Guðmundur Valsson - LMI" userId="2ca2b872-158c-47f7-aff1-9404c9852146" providerId="ADAL" clId="{F2BAD4B0-7495-4FB3-B239-4737D60EC9FC}" dt="2023-08-30T18:44:34.146" v="29"/>
          <ac:picMkLst>
            <pc:docMk/>
            <pc:sldMk cId="3911454202" sldId="383"/>
            <ac:picMk id="20" creationId="{37300C1D-5B8D-5844-4DB9-BB61E7CF9203}"/>
          </ac:picMkLst>
        </pc:picChg>
        <pc:picChg chg="add del mod ord">
          <ac:chgData name="Guðmundur Valsson - LMI" userId="2ca2b872-158c-47f7-aff1-9404c9852146" providerId="ADAL" clId="{F2BAD4B0-7495-4FB3-B239-4737D60EC9FC}" dt="2023-08-30T18:44:49.739" v="30"/>
          <ac:picMkLst>
            <pc:docMk/>
            <pc:sldMk cId="3911454202" sldId="383"/>
            <ac:picMk id="23" creationId="{9CB5DA37-A612-5A4C-11DA-763A41945EAF}"/>
          </ac:picMkLst>
        </pc:picChg>
        <pc:picChg chg="add del mod">
          <ac:chgData name="Guðmundur Valsson - LMI" userId="2ca2b872-158c-47f7-aff1-9404c9852146" providerId="ADAL" clId="{F2BAD4B0-7495-4FB3-B239-4737D60EC9FC}" dt="2023-08-30T18:45:03.445" v="32"/>
          <ac:picMkLst>
            <pc:docMk/>
            <pc:sldMk cId="3911454202" sldId="383"/>
            <ac:picMk id="24" creationId="{55DFE716-51C8-7684-9207-11E1D42FAC99}"/>
          </ac:picMkLst>
        </pc:picChg>
        <pc:picChg chg="add del mod ord">
          <ac:chgData name="Guðmundur Valsson - LMI" userId="2ca2b872-158c-47f7-aff1-9404c9852146" providerId="ADAL" clId="{F2BAD4B0-7495-4FB3-B239-4737D60EC9FC}" dt="2023-08-30T18:45:13.145" v="33"/>
          <ac:picMkLst>
            <pc:docMk/>
            <pc:sldMk cId="3911454202" sldId="383"/>
            <ac:picMk id="28" creationId="{8E4FDF90-2C51-0086-D69F-D233F17A34BE}"/>
          </ac:picMkLst>
        </pc:picChg>
        <pc:picChg chg="add del mod">
          <ac:chgData name="Guðmundur Valsson - LMI" userId="2ca2b872-158c-47f7-aff1-9404c9852146" providerId="ADAL" clId="{F2BAD4B0-7495-4FB3-B239-4737D60EC9FC}" dt="2023-08-30T18:45:18.203" v="35"/>
          <ac:picMkLst>
            <pc:docMk/>
            <pc:sldMk cId="3911454202" sldId="383"/>
            <ac:picMk id="29" creationId="{5659A3A2-211C-B06F-E837-D2EC239FAD08}"/>
          </ac:picMkLst>
        </pc:picChg>
        <pc:picChg chg="add del mod ord">
          <ac:chgData name="Guðmundur Valsson - LMI" userId="2ca2b872-158c-47f7-aff1-9404c9852146" providerId="ADAL" clId="{F2BAD4B0-7495-4FB3-B239-4737D60EC9FC}" dt="2023-08-30T18:46:38.697" v="36"/>
          <ac:picMkLst>
            <pc:docMk/>
            <pc:sldMk cId="3911454202" sldId="383"/>
            <ac:picMk id="32" creationId="{65FFA37B-23AE-DA89-DA68-D2B4224182F6}"/>
          </ac:picMkLst>
        </pc:picChg>
        <pc:picChg chg="add del mod">
          <ac:chgData name="Guðmundur Valsson - LMI" userId="2ca2b872-158c-47f7-aff1-9404c9852146" providerId="ADAL" clId="{F2BAD4B0-7495-4FB3-B239-4737D60EC9FC}" dt="2023-08-30T18:47:55.540" v="39"/>
          <ac:picMkLst>
            <pc:docMk/>
            <pc:sldMk cId="3911454202" sldId="383"/>
            <ac:picMk id="33" creationId="{3DDD2461-CC92-B8FA-0367-ACBDF35198B7}"/>
          </ac:picMkLst>
        </pc:picChg>
        <pc:picChg chg="add del mod ord">
          <ac:chgData name="Guðmundur Valsson - LMI" userId="2ca2b872-158c-47f7-aff1-9404c9852146" providerId="ADAL" clId="{F2BAD4B0-7495-4FB3-B239-4737D60EC9FC}" dt="2023-08-30T18:49:19.451" v="40"/>
          <ac:picMkLst>
            <pc:docMk/>
            <pc:sldMk cId="3911454202" sldId="383"/>
            <ac:picMk id="40" creationId="{EA09F156-566E-451A-2430-63ED7DC5E1A1}"/>
          </ac:picMkLst>
        </pc:picChg>
        <pc:picChg chg="add del mod">
          <ac:chgData name="Guðmundur Valsson - LMI" userId="2ca2b872-158c-47f7-aff1-9404c9852146" providerId="ADAL" clId="{F2BAD4B0-7495-4FB3-B239-4737D60EC9FC}" dt="2023-08-30T18:50:33.439" v="43"/>
          <ac:picMkLst>
            <pc:docMk/>
            <pc:sldMk cId="3911454202" sldId="383"/>
            <ac:picMk id="41" creationId="{C1C3D7DA-67E5-FB66-08B0-B6582AC17563}"/>
          </ac:picMkLst>
        </pc:picChg>
        <pc:picChg chg="add del mod ord">
          <ac:chgData name="Guðmundur Valsson - LMI" userId="2ca2b872-158c-47f7-aff1-9404c9852146" providerId="ADAL" clId="{F2BAD4B0-7495-4FB3-B239-4737D60EC9FC}" dt="2023-08-30T18:53:34.683" v="44"/>
          <ac:picMkLst>
            <pc:docMk/>
            <pc:sldMk cId="3911454202" sldId="383"/>
            <ac:picMk id="48" creationId="{4C406B67-F605-6663-FA15-6D77D1C4D8A8}"/>
          </ac:picMkLst>
        </pc:picChg>
        <pc:picChg chg="add del mod">
          <ac:chgData name="Guðmundur Valsson - LMI" userId="2ca2b872-158c-47f7-aff1-9404c9852146" providerId="ADAL" clId="{F2BAD4B0-7495-4FB3-B239-4737D60EC9FC}" dt="2023-08-30T22:06:51.902" v="51"/>
          <ac:picMkLst>
            <pc:docMk/>
            <pc:sldMk cId="3911454202" sldId="383"/>
            <ac:picMk id="49" creationId="{12968FFC-F5FF-FE31-266F-444AD010F9FD}"/>
          </ac:picMkLst>
        </pc:picChg>
        <pc:picChg chg="add del mod ord">
          <ac:chgData name="Guðmundur Valsson - LMI" userId="2ca2b872-158c-47f7-aff1-9404c9852146" providerId="ADAL" clId="{F2BAD4B0-7495-4FB3-B239-4737D60EC9FC}" dt="2023-08-30T22:07:26.813" v="52"/>
          <ac:picMkLst>
            <pc:docMk/>
            <pc:sldMk cId="3911454202" sldId="383"/>
            <ac:picMk id="61" creationId="{EED3CAC0-9406-C1C5-CFB0-EC5B1174423D}"/>
          </ac:picMkLst>
        </pc:picChg>
        <pc:picChg chg="add del mod">
          <ac:chgData name="Guðmundur Valsson - LMI" userId="2ca2b872-158c-47f7-aff1-9404c9852146" providerId="ADAL" clId="{F2BAD4B0-7495-4FB3-B239-4737D60EC9FC}" dt="2023-08-30T22:07:31.324" v="55"/>
          <ac:picMkLst>
            <pc:docMk/>
            <pc:sldMk cId="3911454202" sldId="383"/>
            <ac:picMk id="62" creationId="{D55482D1-3397-43EF-F5B5-01E11C669CE7}"/>
          </ac:picMkLst>
        </pc:picChg>
        <pc:picChg chg="add del mod or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3911454202" sldId="383"/>
            <ac:picMk id="65" creationId="{6CF9645E-F5D8-4471-3DE5-E3BC3A7CDF85}"/>
          </ac:picMkLst>
        </pc:picChg>
        <pc:picChg chg="add mod">
          <ac:chgData name="Guðmundur Valsson - LMI" userId="2ca2b872-158c-47f7-aff1-9404c9852146" providerId="ADAL" clId="{F2BAD4B0-7495-4FB3-B239-4737D60EC9FC}" dt="2023-08-30T22:20:52.889" v="56"/>
          <ac:picMkLst>
            <pc:docMk/>
            <pc:sldMk cId="3911454202" sldId="383"/>
            <ac:picMk id="66" creationId="{733AC7C2-A0BB-8E12-AE99-D0545ABC7BF9}"/>
          </ac:picMkLst>
        </pc:picChg>
      </pc:sldChg>
      <pc:sldChg chg="addSp modSp modTransition">
        <pc:chgData name="Guðmundur Valsson - LMI" userId="2ca2b872-158c-47f7-aff1-9404c9852146" providerId="ADAL" clId="{F2BAD4B0-7495-4FB3-B239-4737D60EC9FC}" dt="2023-08-30T23:14:21.536" v="147"/>
        <pc:sldMkLst>
          <pc:docMk/>
          <pc:sldMk cId="2511493745" sldId="384"/>
        </pc:sldMkLst>
        <pc:picChg chg="add mod">
          <ac:chgData name="Guðmundur Valsson - LMI" userId="2ca2b872-158c-47f7-aff1-9404c9852146" providerId="ADAL" clId="{F2BAD4B0-7495-4FB3-B239-4737D60EC9FC}" dt="2023-08-30T23:14:21.536" v="147"/>
          <ac:picMkLst>
            <pc:docMk/>
            <pc:sldMk cId="2511493745" sldId="384"/>
            <ac:picMk id="8" creationId="{C55ADE7E-7D89-540E-E414-B8262254DF2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B8CD8D-D6E0-4C76-A4E8-365DB7426765}" type="datetimeFigureOut">
              <a:rPr lang="is-IS" smtClean="0"/>
              <a:t>30.8.2023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A7DF6-BD34-4CF7-9F8C-E0AAA1F6875F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8240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48D9C41-D718-4783-A1CE-1F8591D15F3E}" type="datetimeFigureOut">
              <a:rPr lang="is-IS" smtClean="0"/>
              <a:pPr/>
              <a:t>30.8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1FB55FB-7AF8-4479-B302-B61F4F66D97F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71857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138235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47688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066380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85238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12691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401177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955197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260253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993812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394690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455940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373939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463878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7583425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46871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383368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708842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429142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080617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0762986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023224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91906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304845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4137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818241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728309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831535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1415559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606002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064154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23734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3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7588626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121631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431923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614113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044480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629229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B8F04-3E32-4F59-A5B2-67C4F5B524C6}" type="slidenum">
              <a:rPr lang="is-IS" smtClean="0"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2771468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562060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988578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64229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0871183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4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1445313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5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3868439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211135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266245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17450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16498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84686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1.png"/><Relationship Id="rId5" Type="http://schemas.openxmlformats.org/officeDocument/2006/relationships/hyperlink" Target="http://www.hr.is/" TargetMode="Externa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media17.m4a"/><Relationship Id="rId7" Type="http://schemas.openxmlformats.org/officeDocument/2006/relationships/oleObject" Target="../embeddings/oleObject5.bin"/><Relationship Id="rId2" Type="http://schemas.microsoft.com/office/2007/relationships/media" Target="../media/media17.m4a"/><Relationship Id="rId1" Type="http://schemas.openxmlformats.org/officeDocument/2006/relationships/tags" Target="../tags/tag4.xml"/><Relationship Id="rId6" Type="http://schemas.openxmlformats.org/officeDocument/2006/relationships/image" Target="../media/image4.emf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17.xml"/><Relationship Id="rId10" Type="http://schemas.openxmlformats.org/officeDocument/2006/relationships/image" Target="../media/image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audio" Target="../media/media18.m4a"/><Relationship Id="rId7" Type="http://schemas.openxmlformats.org/officeDocument/2006/relationships/oleObject" Target="../embeddings/oleObject7.bin"/><Relationship Id="rId2" Type="http://schemas.microsoft.com/office/2007/relationships/media" Target="../media/media18.m4a"/><Relationship Id="rId1" Type="http://schemas.openxmlformats.org/officeDocument/2006/relationships/tags" Target="../tags/tag5.xml"/><Relationship Id="rId6" Type="http://schemas.openxmlformats.org/officeDocument/2006/relationships/image" Target="../media/image10.emf"/><Relationship Id="rId11" Type="http://schemas.openxmlformats.org/officeDocument/2006/relationships/image" Target="../media/image2.png"/><Relationship Id="rId5" Type="http://schemas.openxmlformats.org/officeDocument/2006/relationships/notesSlide" Target="../notesSlides/notesSlide18.xml"/><Relationship Id="rId10" Type="http://schemas.openxmlformats.org/officeDocument/2006/relationships/image" Target="../media/image1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2.png"/><Relationship Id="rId5" Type="http://schemas.openxmlformats.org/officeDocument/2006/relationships/image" Target="../media/image13.emf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6" Type="http://schemas.openxmlformats.org/officeDocument/2006/relationships/image" Target="../media/image2.png"/><Relationship Id="rId5" Type="http://schemas.openxmlformats.org/officeDocument/2006/relationships/image" Target="../media/image13.emf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../media/image2.png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2.m4a"/><Relationship Id="rId7" Type="http://schemas.openxmlformats.org/officeDocument/2006/relationships/image" Target="../media/image16.emf"/><Relationship Id="rId2" Type="http://schemas.microsoft.com/office/2007/relationships/media" Target="../media/media22.m4a"/><Relationship Id="rId1" Type="http://schemas.openxmlformats.org/officeDocument/2006/relationships/tags" Target="../tags/tag6.xml"/><Relationship Id="rId6" Type="http://schemas.openxmlformats.org/officeDocument/2006/relationships/image" Target="../media/image15.png"/><Relationship Id="rId5" Type="http://schemas.openxmlformats.org/officeDocument/2006/relationships/notesSlide" Target="../notesSlides/notesSlide22.xml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media23.m4a"/><Relationship Id="rId7" Type="http://schemas.openxmlformats.org/officeDocument/2006/relationships/image" Target="../media/image17.wmf"/><Relationship Id="rId2" Type="http://schemas.microsoft.com/office/2007/relationships/media" Target="../media/media23.m4a"/><Relationship Id="rId1" Type="http://schemas.openxmlformats.org/officeDocument/2006/relationships/tags" Target="../tags/tag7.xml"/><Relationship Id="rId6" Type="http://schemas.openxmlformats.org/officeDocument/2006/relationships/oleObject" Target="../embeddings/oleObject9.bin"/><Relationship Id="rId5" Type="http://schemas.openxmlformats.org/officeDocument/2006/relationships/notesSlide" Target="../notesSlides/notesSlide23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media24.m4a"/><Relationship Id="rId7" Type="http://schemas.openxmlformats.org/officeDocument/2006/relationships/image" Target="../media/image2.png"/><Relationship Id="rId2" Type="http://schemas.microsoft.com/office/2007/relationships/media" Target="../media/media24.m4a"/><Relationship Id="rId1" Type="http://schemas.openxmlformats.org/officeDocument/2006/relationships/tags" Target="../tags/tag8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24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media25.m4a"/><Relationship Id="rId7" Type="http://schemas.openxmlformats.org/officeDocument/2006/relationships/image" Target="../media/image20.png"/><Relationship Id="rId2" Type="http://schemas.microsoft.com/office/2007/relationships/media" Target="../media/media25.m4a"/><Relationship Id="rId1" Type="http://schemas.openxmlformats.org/officeDocument/2006/relationships/tags" Target="../tags/tag9.xml"/><Relationship Id="rId6" Type="http://schemas.openxmlformats.org/officeDocument/2006/relationships/image" Target="../media/image19.png"/><Relationship Id="rId5" Type="http://schemas.openxmlformats.org/officeDocument/2006/relationships/notesSlide" Target="../notesSlides/notesSlide2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media26.m4a"/><Relationship Id="rId7" Type="http://schemas.openxmlformats.org/officeDocument/2006/relationships/image" Target="../media/image2.png"/><Relationship Id="rId2" Type="http://schemas.microsoft.com/office/2007/relationships/media" Target="../media/media26.m4a"/><Relationship Id="rId1" Type="http://schemas.openxmlformats.org/officeDocument/2006/relationships/tags" Target="../tags/tag10.xml"/><Relationship Id="rId6" Type="http://schemas.openxmlformats.org/officeDocument/2006/relationships/image" Target="../media/image22.png"/><Relationship Id="rId5" Type="http://schemas.openxmlformats.org/officeDocument/2006/relationships/notesSlide" Target="../notesSlides/notesSlide26.xml"/><Relationship Id="rId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m4a"/><Relationship Id="rId7" Type="http://schemas.openxmlformats.org/officeDocument/2006/relationships/image" Target="../media/image2.png"/><Relationship Id="rId2" Type="http://schemas.microsoft.com/office/2007/relationships/media" Target="../media/media27.m4a"/><Relationship Id="rId1" Type="http://schemas.openxmlformats.org/officeDocument/2006/relationships/tags" Target="../tags/tag11.xml"/><Relationship Id="rId6" Type="http://schemas.openxmlformats.org/officeDocument/2006/relationships/image" Target="../media/image4.emf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m4a"/><Relationship Id="rId1" Type="http://schemas.microsoft.com/office/2007/relationships/media" Target="../media/media29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m4a"/><Relationship Id="rId1" Type="http://schemas.microsoft.com/office/2007/relationships/media" Target="../media/media30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1.m4a"/><Relationship Id="rId1" Type="http://schemas.microsoft.com/office/2007/relationships/media" Target="../media/media31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2.m4a"/><Relationship Id="rId1" Type="http://schemas.microsoft.com/office/2007/relationships/media" Target="../media/media32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3.m4a"/><Relationship Id="rId1" Type="http://schemas.microsoft.com/office/2007/relationships/media" Target="../media/media33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4.m4a"/><Relationship Id="rId1" Type="http://schemas.microsoft.com/office/2007/relationships/media" Target="../media/media34.m4a"/><Relationship Id="rId6" Type="http://schemas.openxmlformats.org/officeDocument/2006/relationships/image" Target="../media/image2.png"/><Relationship Id="rId5" Type="http://schemas.openxmlformats.org/officeDocument/2006/relationships/image" Target="../media/image23.png"/><Relationship Id="rId4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5.m4a"/><Relationship Id="rId1" Type="http://schemas.microsoft.com/office/2007/relationships/media" Target="../media/media35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36.m4a"/><Relationship Id="rId1" Type="http://schemas.microsoft.com/office/2007/relationships/media" Target="../media/media36.m4a"/><Relationship Id="rId6" Type="http://schemas.openxmlformats.org/officeDocument/2006/relationships/image" Target="../media/image24.png"/><Relationship Id="rId5" Type="http://schemas.openxmlformats.org/officeDocument/2006/relationships/image" Target="../media/image12.png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7.m4a"/><Relationship Id="rId1" Type="http://schemas.microsoft.com/office/2007/relationships/media" Target="../media/media37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8.m4a"/><Relationship Id="rId1" Type="http://schemas.microsoft.com/office/2007/relationships/media" Target="../media/media38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9.m4a"/><Relationship Id="rId1" Type="http://schemas.microsoft.com/office/2007/relationships/media" Target="../media/media39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media4.m4a"/><Relationship Id="rId2" Type="http://schemas.microsoft.com/office/2007/relationships/media" Target="../media/media4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0.m4a"/><Relationship Id="rId1" Type="http://schemas.microsoft.com/office/2007/relationships/media" Target="../media/media40.m4a"/><Relationship Id="rId6" Type="http://schemas.openxmlformats.org/officeDocument/2006/relationships/image" Target="../media/image2.png"/><Relationship Id="rId5" Type="http://schemas.openxmlformats.org/officeDocument/2006/relationships/image" Target="../media/image140.png"/><Relationship Id="rId4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m4a"/><Relationship Id="rId1" Type="http://schemas.microsoft.com/office/2007/relationships/media" Target="../media/media41.m4a"/><Relationship Id="rId6" Type="http://schemas.openxmlformats.org/officeDocument/2006/relationships/image" Target="../media/image2.png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wmf"/><Relationship Id="rId2" Type="http://schemas.openxmlformats.org/officeDocument/2006/relationships/audio" Target="../media/media42.m4a"/><Relationship Id="rId1" Type="http://schemas.microsoft.com/office/2007/relationships/media" Target="../media/media42.m4a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0.png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3.m4a"/><Relationship Id="rId1" Type="http://schemas.microsoft.com/office/2007/relationships/media" Target="../media/media43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4.m4a"/><Relationship Id="rId1" Type="http://schemas.microsoft.com/office/2007/relationships/media" Target="../media/media44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5.m4a"/><Relationship Id="rId1" Type="http://schemas.microsoft.com/office/2007/relationships/media" Target="../media/media45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6.m4a"/><Relationship Id="rId1" Type="http://schemas.microsoft.com/office/2007/relationships/media" Target="../media/media46.m4a"/><Relationship Id="rId6" Type="http://schemas.openxmlformats.org/officeDocument/2006/relationships/image" Target="../media/image2.png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7.m4a"/><Relationship Id="rId1" Type="http://schemas.microsoft.com/office/2007/relationships/media" Target="../media/media47.m4a"/><Relationship Id="rId6" Type="http://schemas.openxmlformats.org/officeDocument/2006/relationships/image" Target="../media/image2.png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8.m4a"/><Relationship Id="rId1" Type="http://schemas.microsoft.com/office/2007/relationships/media" Target="../media/media48.m4a"/><Relationship Id="rId6" Type="http://schemas.openxmlformats.org/officeDocument/2006/relationships/image" Target="../media/image2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9.m4a"/><Relationship Id="rId1" Type="http://schemas.microsoft.com/office/2007/relationships/media" Target="../media/media49.m4a"/><Relationship Id="rId6" Type="http://schemas.openxmlformats.org/officeDocument/2006/relationships/image" Target="../media/image2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0.m4a"/><Relationship Id="rId1" Type="http://schemas.microsoft.com/office/2007/relationships/media" Target="../media/media50.m4a"/><Relationship Id="rId6" Type="http://schemas.openxmlformats.org/officeDocument/2006/relationships/image" Target="../media/image2.png"/><Relationship Id="rId5" Type="http://schemas.openxmlformats.org/officeDocument/2006/relationships/image" Target="../media/image31.png"/><Relationship Id="rId4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1.m4a"/><Relationship Id="rId1" Type="http://schemas.microsoft.com/office/2007/relationships/media" Target="../media/media51.m4a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media6.m4a"/><Relationship Id="rId2" Type="http://schemas.microsoft.com/office/2007/relationships/media" Target="../media/media6.m4a"/><Relationship Id="rId1" Type="http://schemas.openxmlformats.org/officeDocument/2006/relationships/tags" Target="../tags/tag3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2.png"/><Relationship Id="rId5" Type="http://schemas.openxmlformats.org/officeDocument/2006/relationships/image" Target="../media/image4.emf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 dirty="0"/>
              <a:t>Hæðarmælingar með fínhallamæli/</a:t>
            </a:r>
            <a:r>
              <a:rPr lang="is-IS" dirty="0" err="1"/>
              <a:t>hæðarkíki</a:t>
            </a:r>
            <a:endParaRPr lang="is-I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21</a:t>
            </a:r>
          </a:p>
          <a:p>
            <a:r>
              <a:rPr lang="is-IS" dirty="0">
                <a:solidFill>
                  <a:schemeClr val="tx1"/>
                </a:solidFill>
              </a:rPr>
              <a:t>HAUSTÖNN 2023</a:t>
            </a:r>
          </a:p>
        </p:txBody>
      </p:sp>
      <p:pic>
        <p:nvPicPr>
          <p:cNvPr id="6" name="Picture 2" descr="Háskólinn í Reykjavík">
            <a:hlinkClick r:id="rId5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pic>
        <p:nvPicPr>
          <p:cNvPr id="49" name="Audio 48">
            <a:hlinkClick r:id="" action="ppaction://media"/>
            <a:extLst>
              <a:ext uri="{FF2B5EF4-FFF2-40B4-BE49-F238E27FC236}">
                <a16:creationId xmlns:a16="http://schemas.microsoft.com/office/drawing/2014/main" id="{90FC9B50-5F1F-1702-E5C2-F75D2DCAAC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96"/>
    </mc:Choice>
    <mc:Fallback>
      <p:transition spd="slow" advTm="10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0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Bakmið</a:t>
            </a:r>
          </a:p>
          <a:p>
            <a:pPr lvl="1"/>
            <a:r>
              <a:rPr lang="is-IS" sz="2400"/>
              <a:t>Hér eru skráður aflestur á stað með þekktri hæð, t.d. fastmerki eða hjálparpunkt sem nota má til að ákvarða hæð mælitækis</a:t>
            </a:r>
          </a:p>
          <a:p>
            <a:pPr lvl="1"/>
            <a:r>
              <a:rPr lang="is-IS" sz="2400"/>
              <a:t>“Aflestur á punkt til baka”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95536" y="1844824"/>
            <a:ext cx="1008112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296144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C0877C4B-33F2-8EE1-2A8B-A91ADD9CEDA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759"/>
    </mc:Choice>
    <mc:Fallback>
      <p:transition spd="slow" advTm="38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1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Millipunktur</a:t>
            </a:r>
          </a:p>
          <a:p>
            <a:pPr lvl="1"/>
            <a:r>
              <a:rPr lang="is-IS" sz="2400"/>
              <a:t>Hér er skráður aflestur á punktana sem okkur vantar hæð á og tengjast ekki uppstillingu eða flutningi hæðarkíkis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331640" y="1844824"/>
            <a:ext cx="1080120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944216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D297EE5A-2D63-A1CF-2748-E6B4FB3F9C0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216"/>
    </mc:Choice>
    <mc:Fallback>
      <p:transition spd="slow" advTm="182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2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3419872" y="1600201"/>
            <a:ext cx="5112568" cy="4421087"/>
          </a:xfrm>
        </p:spPr>
        <p:txBody>
          <a:bodyPr>
            <a:normAutofit/>
          </a:bodyPr>
          <a:lstStyle/>
          <a:p>
            <a:r>
              <a:rPr lang="is-IS" sz="2800"/>
              <a:t>Í dálka 2 – 4 eru skráðar niðurstöður aflestra á mælistiku</a:t>
            </a:r>
          </a:p>
          <a:p>
            <a:r>
              <a:rPr lang="is-IS" sz="2800"/>
              <a:t>Frammið</a:t>
            </a:r>
          </a:p>
          <a:p>
            <a:pPr lvl="1"/>
            <a:r>
              <a:rPr lang="is-IS" sz="2400"/>
              <a:t>Hér er skráður aflestur á punkt sem við ætlum að nota í næstu uppstillingu eða í lok mælingar þ.e. aflestur á þekktan punkt í lok mælingar</a:t>
            </a:r>
          </a:p>
          <a:p>
            <a:pPr lvl="1"/>
            <a:r>
              <a:rPr lang="is-IS" sz="2400"/>
              <a:t>“Aflestur á punkt fram á við”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 l="16103" t="13029" r="55309" b="69795"/>
          <a:stretch>
            <a:fillRect/>
          </a:stretch>
        </p:blipFill>
        <p:spPr bwMode="auto">
          <a:xfrm>
            <a:off x="467544" y="1412776"/>
            <a:ext cx="2938763" cy="468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411760" y="1844824"/>
            <a:ext cx="1008112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Rectangle 9"/>
          <p:cNvSpPr/>
          <p:nvPr/>
        </p:nvSpPr>
        <p:spPr>
          <a:xfrm>
            <a:off x="3779912" y="2492896"/>
            <a:ext cx="1512168" cy="6480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0FDD56CB-32E7-C24F-9978-A61156B22A7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908"/>
    </mc:Choice>
    <mc:Fallback>
      <p:transition spd="slow" advTm="279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3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267744" y="1600201"/>
            <a:ext cx="6264696" cy="4421087"/>
          </a:xfrm>
        </p:spPr>
        <p:txBody>
          <a:bodyPr>
            <a:normAutofit/>
          </a:bodyPr>
          <a:lstStyle/>
          <a:p>
            <a:r>
              <a:rPr lang="is-IS" sz="2800"/>
              <a:t>Í dálk 5 er skráður hæðarmismunur á milli bakmiðs og frammiðs í sömu uppstillingu</a:t>
            </a:r>
          </a:p>
          <a:p>
            <a:r>
              <a:rPr lang="is-IS" sz="2800"/>
              <a:t>Summan af þessum tölum á að vera sú sama og mismunur á hæð upphafs- og lokapunkts í mælingunni</a:t>
            </a:r>
            <a:endParaRPr lang="is-IS" sz="2400"/>
          </a:p>
        </p:txBody>
      </p:sp>
      <p:pic>
        <p:nvPicPr>
          <p:cNvPr id="8" name="Picture 7"/>
          <p:cNvPicPr/>
          <p:nvPr/>
        </p:nvPicPr>
        <p:blipFill>
          <a:blip r:embed="rId5" cstate="print"/>
          <a:srcRect l="43277" t="13029" r="47002" b="69795"/>
          <a:stretch>
            <a:fillRect/>
          </a:stretch>
        </p:blipFill>
        <p:spPr bwMode="auto">
          <a:xfrm>
            <a:off x="611560" y="1700808"/>
            <a:ext cx="1441213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3778" name="Object 6"/>
          <p:cNvGraphicFramePr>
            <a:graphicFrameLocks noChangeAspect="1"/>
          </p:cNvGraphicFramePr>
          <p:nvPr/>
        </p:nvGraphicFramePr>
        <p:xfrm>
          <a:off x="2525713" y="4508500"/>
          <a:ext cx="242728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685800" progId="Equation.3">
                  <p:embed/>
                </p:oleObj>
              </mc:Choice>
              <mc:Fallback>
                <p:oleObj name="Equation" r:id="rId6" imgW="1028520" imgH="685800" progId="Equation.3">
                  <p:embed/>
                  <p:pic>
                    <p:nvPicPr>
                      <p:cNvPr id="2037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508500"/>
                        <a:ext cx="2427287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1698A35-A847-7A01-45EC-FF8F00FF7D7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386"/>
    </mc:Choice>
    <mc:Fallback>
      <p:transition spd="slow" advTm="25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4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dálka 6 og 7 er skráður kóti, annars vegar tækishæð og hins vegar punkthæð í þeim punktum sem mældir eru (millimið og frammið)</a:t>
            </a:r>
          </a:p>
          <a:p>
            <a:r>
              <a:rPr lang="is-IS" sz="2800"/>
              <a:t>Útreikningar á tækishæð og punkthæð í frammiði eru: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 l="51757" t="13144" r="28894" b="70196"/>
          <a:stretch>
            <a:fillRect/>
          </a:stretch>
        </p:blipFill>
        <p:spPr bwMode="auto">
          <a:xfrm>
            <a:off x="323528" y="1484784"/>
            <a:ext cx="230604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2915816" y="4365104"/>
          <a:ext cx="6228183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38200" imgH="711000" progId="Equation.3">
                  <p:embed/>
                </p:oleObj>
              </mc:Choice>
              <mc:Fallback>
                <p:oleObj name="Equation" r:id="rId6" imgW="3238200" imgH="711000" progId="Equation.3">
                  <p:embed/>
                  <p:pic>
                    <p:nvPicPr>
                      <p:cNvPr id="2048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4365104"/>
                        <a:ext cx="6228183" cy="1366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4164ED1A-DC45-2A72-0BBA-79B97F5405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000"/>
    </mc:Choice>
    <mc:Fallback>
      <p:transition spd="slow" advTm="54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5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dálk 7 (punkthæð) er einnig hægt að skrá hæð á millipunktum</a:t>
            </a:r>
          </a:p>
          <a:p>
            <a:r>
              <a:rPr lang="is-IS" sz="2800"/>
              <a:t>Útreikningar á punkthæð í millimiði eru:</a:t>
            </a:r>
          </a:p>
        </p:txBody>
      </p:sp>
      <p:pic>
        <p:nvPicPr>
          <p:cNvPr id="9" name="Picture 8"/>
          <p:cNvPicPr/>
          <p:nvPr/>
        </p:nvPicPr>
        <p:blipFill>
          <a:blip r:embed="rId5" cstate="print"/>
          <a:srcRect l="51757" t="13144" r="28894" b="70196"/>
          <a:stretch>
            <a:fillRect/>
          </a:stretch>
        </p:blipFill>
        <p:spPr bwMode="auto">
          <a:xfrm>
            <a:off x="323528" y="1484784"/>
            <a:ext cx="2306045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3059832" y="3501008"/>
          <a:ext cx="53736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457200" progId="Equation.3">
                  <p:embed/>
                </p:oleObj>
              </mc:Choice>
              <mc:Fallback>
                <p:oleObj name="Equation" r:id="rId6" imgW="2781000" imgH="457200" progId="Equation.3">
                  <p:embed/>
                  <p:pic>
                    <p:nvPicPr>
                      <p:cNvPr id="205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501008"/>
                        <a:ext cx="53736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802E5760-23FB-F538-51A4-29F70D31875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053"/>
    </mc:Choice>
    <mc:Fallback>
      <p:transition spd="slow" advTm="380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6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27784" y="1600201"/>
            <a:ext cx="5904656" cy="4421087"/>
          </a:xfrm>
        </p:spPr>
        <p:txBody>
          <a:bodyPr>
            <a:normAutofit/>
          </a:bodyPr>
          <a:lstStyle/>
          <a:p>
            <a:r>
              <a:rPr lang="is-IS" sz="2800"/>
              <a:t>Í síðasta dálkinn er hægt að skrá athugasemdir varðandi mælinguna eða aðrar upplýsingar sem skipta máli </a:t>
            </a:r>
          </a:p>
          <a:p>
            <a:pPr lvl="1"/>
            <a:r>
              <a:rPr lang="is-IS" sz="2400"/>
              <a:t>T.d. hæðir á fastmerkjum eða hæðarmerkjum</a:t>
            </a:r>
          </a:p>
          <a:p>
            <a:pPr lvl="1"/>
            <a:r>
              <a:rPr lang="is-IS" sz="2400"/>
              <a:t>Upplýsingar um útreikning</a:t>
            </a:r>
          </a:p>
          <a:p>
            <a:pPr lvl="1"/>
            <a:r>
              <a:rPr lang="is-IS" sz="2400"/>
              <a:t>Ný uppstilling</a:t>
            </a:r>
          </a:p>
        </p:txBody>
      </p:sp>
      <p:pic>
        <p:nvPicPr>
          <p:cNvPr id="10" name="Picture 9"/>
          <p:cNvPicPr/>
          <p:nvPr/>
        </p:nvPicPr>
        <p:blipFill>
          <a:blip r:embed="rId5" cstate="print"/>
          <a:srcRect l="70180" t="10911" r="14766" b="69795"/>
          <a:stretch>
            <a:fillRect/>
          </a:stretch>
        </p:blipFill>
        <p:spPr bwMode="auto">
          <a:xfrm>
            <a:off x="611560" y="1556792"/>
            <a:ext cx="2016224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3AAA1110-1CCA-C222-0B4B-6D79ECC99A3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191"/>
    </mc:Choice>
    <mc:Fallback>
      <p:transition spd="slow" advTm="33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7</a:t>
            </a:fld>
            <a:endParaRPr lang="is-IS"/>
          </a:p>
        </p:txBody>
      </p:sp>
      <p:grpSp>
        <p:nvGrpSpPr>
          <p:cNvPr id="46" name="Group 45"/>
          <p:cNvGrpSpPr/>
          <p:nvPr/>
        </p:nvGrpSpPr>
        <p:grpSpPr>
          <a:xfrm>
            <a:off x="571472" y="4071942"/>
            <a:ext cx="4214842" cy="2428892"/>
            <a:chOff x="357158" y="3571876"/>
            <a:chExt cx="4591080" cy="2643206"/>
          </a:xfrm>
        </p:grpSpPr>
        <p:sp>
          <p:nvSpPr>
            <p:cNvPr id="8" name="Line 66"/>
            <p:cNvSpPr>
              <a:spLocks noChangeShapeType="1"/>
            </p:cNvSpPr>
            <p:nvPr/>
          </p:nvSpPr>
          <p:spPr bwMode="auto">
            <a:xfrm flipH="1">
              <a:off x="2143107" y="4787908"/>
              <a:ext cx="287337" cy="99854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>
              <a:off x="2430445" y="4787908"/>
              <a:ext cx="288925" cy="8636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143108" y="4572008"/>
              <a:ext cx="576262" cy="215901"/>
              <a:chOff x="2143108" y="4572008"/>
              <a:chExt cx="576262" cy="215901"/>
            </a:xfrm>
          </p:grpSpPr>
          <p:sp>
            <p:nvSpPr>
              <p:cNvPr id="11" name="Rectangle 68"/>
              <p:cNvSpPr>
                <a:spLocks noChangeArrowheads="1"/>
              </p:cNvSpPr>
              <p:nvPr/>
            </p:nvSpPr>
            <p:spPr bwMode="auto">
              <a:xfrm>
                <a:off x="2214545" y="4643446"/>
                <a:ext cx="433387" cy="144463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" name="Rectangle 69"/>
              <p:cNvSpPr>
                <a:spLocks noChangeArrowheads="1"/>
              </p:cNvSpPr>
              <p:nvPr/>
            </p:nvSpPr>
            <p:spPr bwMode="auto">
              <a:xfrm>
                <a:off x="2143108" y="4681546"/>
                <a:ext cx="576262" cy="7143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Rectangle 70"/>
              <p:cNvSpPr>
                <a:spLocks noChangeArrowheads="1"/>
              </p:cNvSpPr>
              <p:nvPr/>
            </p:nvSpPr>
            <p:spPr bwMode="auto">
              <a:xfrm>
                <a:off x="2359008" y="4572008"/>
                <a:ext cx="144462" cy="71438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accent6">
                    <a:lumMod val="75000"/>
                  </a:schemeClr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1095375" y="5239544"/>
              <a:ext cx="3852863" cy="574675"/>
            </a:xfrm>
            <a:custGeom>
              <a:avLst/>
              <a:gdLst>
                <a:gd name="connsiteX0" fmla="*/ 0 w 3852863"/>
                <a:gd name="connsiteY0" fmla="*/ 546894 h 574675"/>
                <a:gd name="connsiteX1" fmla="*/ 409575 w 3852863"/>
                <a:gd name="connsiteY1" fmla="*/ 423069 h 574675"/>
                <a:gd name="connsiteX2" fmla="*/ 1281113 w 3852863"/>
                <a:gd name="connsiteY2" fmla="*/ 518319 h 574675"/>
                <a:gd name="connsiteX3" fmla="*/ 2424113 w 3852863"/>
                <a:gd name="connsiteY3" fmla="*/ 84931 h 574675"/>
                <a:gd name="connsiteX4" fmla="*/ 3852863 w 3852863"/>
                <a:gd name="connsiteY4" fmla="*/ 8731 h 57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52863" h="574675">
                  <a:moveTo>
                    <a:pt x="0" y="546894"/>
                  </a:moveTo>
                  <a:cubicBezTo>
                    <a:pt x="98028" y="487362"/>
                    <a:pt x="196056" y="427831"/>
                    <a:pt x="409575" y="423069"/>
                  </a:cubicBezTo>
                  <a:cubicBezTo>
                    <a:pt x="623094" y="418307"/>
                    <a:pt x="945357" y="574675"/>
                    <a:pt x="1281113" y="518319"/>
                  </a:cubicBezTo>
                  <a:cubicBezTo>
                    <a:pt x="1616869" y="461963"/>
                    <a:pt x="1995488" y="169862"/>
                    <a:pt x="2424113" y="84931"/>
                  </a:cubicBezTo>
                  <a:cubicBezTo>
                    <a:pt x="2852738" y="0"/>
                    <a:pt x="3616326" y="33337"/>
                    <a:pt x="3852863" y="8731"/>
                  </a:cubicBezTo>
                </a:path>
              </a:pathLst>
            </a:cu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57158" y="3571876"/>
              <a:ext cx="714380" cy="2286016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16" name="Trapezoid 15"/>
            <p:cNvSpPr/>
            <p:nvPr/>
          </p:nvSpPr>
          <p:spPr>
            <a:xfrm>
              <a:off x="1071538" y="5572140"/>
              <a:ext cx="142876" cy="142876"/>
            </a:xfrm>
            <a:prstGeom prst="trapezoid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25000"/>
                </a:schemeClr>
              </a:solidFill>
            </a:ln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1142976" y="3857628"/>
              <a:ext cx="142876" cy="1714512"/>
              <a:chOff x="1142976" y="3714752"/>
              <a:chExt cx="142876" cy="171451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142976" y="3714752"/>
                <a:ext cx="142876" cy="1714512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142976" y="5143512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142976" y="4572008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142976" y="4000504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</p:grpSp>
        <p:cxnSp>
          <p:nvCxnSpPr>
            <p:cNvPr id="22" name="Straight Connector 21"/>
            <p:cNvCxnSpPr/>
            <p:nvPr/>
          </p:nvCxnSpPr>
          <p:spPr>
            <a:xfrm rot="10800000" flipV="1">
              <a:off x="1285852" y="4714884"/>
              <a:ext cx="2357454" cy="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3643306" y="3571876"/>
              <a:ext cx="142876" cy="1714512"/>
              <a:chOff x="1142976" y="3714752"/>
              <a:chExt cx="142876" cy="1714512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142976" y="3714752"/>
                <a:ext cx="142876" cy="1714512"/>
              </a:xfrm>
              <a:prstGeom prst="rect">
                <a:avLst/>
              </a:prstGeom>
              <a:solidFill>
                <a:schemeClr val="bg1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142976" y="5143512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142976" y="4572008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142976" y="4000504"/>
                <a:ext cx="142876" cy="285752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s-I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 rot="16200000">
              <a:off x="1118270" y="3897723"/>
              <a:ext cx="78581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Bakmið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 rot="16200000">
              <a:off x="3011376" y="3933443"/>
              <a:ext cx="85725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Frammið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0034" y="5286388"/>
              <a:ext cx="7143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Hæðarmerki</a:t>
              </a: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1285852" y="5929330"/>
              <a:ext cx="2359832" cy="285752"/>
              <a:chOff x="1283474" y="5857892"/>
              <a:chExt cx="2359832" cy="285752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 rot="5400000" flipH="1">
                <a:off x="1855374" y="5428869"/>
                <a:ext cx="1587" cy="11453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2428860" y="6000768"/>
                <a:ext cx="1214446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1142976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>
                <a:off x="2285984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3500430" y="6000768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/>
            <p:cNvSpPr txBox="1"/>
            <p:nvPr/>
          </p:nvSpPr>
          <p:spPr>
            <a:xfrm>
              <a:off x="1500166" y="5857892"/>
              <a:ext cx="880180" cy="301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ca. 30 m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643173" y="5857892"/>
              <a:ext cx="904396" cy="301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/>
                <a:t>ca. 30 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000496" y="5286388"/>
              <a:ext cx="7143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s-IS" sz="1200" i="1">
                  <a:latin typeface="Times New Roman" pitchFamily="18" charset="0"/>
                  <a:cs typeface="Times New Roman" pitchFamily="18" charset="0"/>
                </a:rPr>
                <a:t>dh</a:t>
              </a: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3857620" y="5214950"/>
              <a:ext cx="142876" cy="428628"/>
              <a:chOff x="3857620" y="5214950"/>
              <a:chExt cx="142876" cy="428628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rot="5400000">
                <a:off x="3786182" y="5429264"/>
                <a:ext cx="285752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3857620" y="5500702"/>
                <a:ext cx="142876" cy="1428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3857620" y="5214950"/>
                <a:ext cx="142876" cy="14287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4" name="Straight Connector 43"/>
            <p:cNvCxnSpPr>
              <a:stCxn id="19" idx="2"/>
            </p:cNvCxnSpPr>
            <p:nvPr/>
          </p:nvCxnSpPr>
          <p:spPr>
            <a:xfrm rot="16200000" flipH="1">
              <a:off x="2571736" y="4214818"/>
              <a:ext cx="0" cy="271464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11" idx="2"/>
            </p:cNvCxnSpPr>
            <p:nvPr/>
          </p:nvCxnSpPr>
          <p:spPr>
            <a:xfrm rot="5400000">
              <a:off x="1930778" y="5285992"/>
              <a:ext cx="998545" cy="2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/>
          <p:nvPr/>
        </p:nvPicPr>
        <p:blipFill>
          <a:blip r:embed="rId6" cstate="print"/>
          <a:srcRect l="7905" t="10911" r="14766" b="69795"/>
          <a:stretch>
            <a:fillRect/>
          </a:stretch>
        </p:blipFill>
        <p:spPr bwMode="auto">
          <a:xfrm>
            <a:off x="500034" y="1643050"/>
            <a:ext cx="5654762" cy="23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2466" name="Object 6"/>
          <p:cNvGraphicFramePr>
            <a:graphicFrameLocks noChangeAspect="1"/>
          </p:cNvGraphicFramePr>
          <p:nvPr/>
        </p:nvGraphicFramePr>
        <p:xfrm>
          <a:off x="6372225" y="2300288"/>
          <a:ext cx="230663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77760" imgH="685800" progId="Equation.3">
                  <p:embed/>
                </p:oleObj>
              </mc:Choice>
              <mc:Fallback>
                <p:oleObj name="Equation" r:id="rId7" imgW="977760" imgH="685800" progId="Equation.3">
                  <p:embed/>
                  <p:pic>
                    <p:nvPicPr>
                      <p:cNvPr id="624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300288"/>
                        <a:ext cx="2306638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6"/>
          <p:cNvGraphicFramePr>
            <a:graphicFrameLocks noChangeAspect="1"/>
          </p:cNvGraphicFramePr>
          <p:nvPr/>
        </p:nvGraphicFramePr>
        <p:xfrm>
          <a:off x="4500562" y="4286256"/>
          <a:ext cx="43180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34880" imgH="685800" progId="Equation.3">
                  <p:embed/>
                </p:oleObj>
              </mc:Choice>
              <mc:Fallback>
                <p:oleObj name="Equation" r:id="rId9" imgW="2234880" imgH="685800" progId="Equation.3">
                  <p:embed/>
                  <p:pic>
                    <p:nvPicPr>
                      <p:cNvPr id="624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4286256"/>
                        <a:ext cx="431800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1785918" y="2500306"/>
            <a:ext cx="928694" cy="142876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214678" y="2500306"/>
            <a:ext cx="642942" cy="2857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55" name="Straight Arrow Connector 54"/>
          <p:cNvCxnSpPr/>
          <p:nvPr/>
        </p:nvCxnSpPr>
        <p:spPr>
          <a:xfrm rot="10800000" flipV="1">
            <a:off x="3143240" y="2857496"/>
            <a:ext cx="857256" cy="142876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4500562" y="2928934"/>
            <a:ext cx="642942" cy="28575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59" name="Oval 58"/>
          <p:cNvSpPr/>
          <p:nvPr/>
        </p:nvSpPr>
        <p:spPr>
          <a:xfrm>
            <a:off x="4429124" y="5143512"/>
            <a:ext cx="1500198" cy="50006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0" name="Oval 59"/>
          <p:cNvSpPr/>
          <p:nvPr/>
        </p:nvSpPr>
        <p:spPr>
          <a:xfrm>
            <a:off x="6286512" y="2285992"/>
            <a:ext cx="642942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1" name="Oval 60"/>
          <p:cNvSpPr/>
          <p:nvPr/>
        </p:nvSpPr>
        <p:spPr>
          <a:xfrm>
            <a:off x="4500562" y="3714752"/>
            <a:ext cx="642942" cy="28575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62" name="Straight Arrow Connector 61"/>
          <p:cNvCxnSpPr/>
          <p:nvPr/>
        </p:nvCxnSpPr>
        <p:spPr>
          <a:xfrm rot="10800000" flipV="1">
            <a:off x="3714744" y="3429000"/>
            <a:ext cx="1000132" cy="357190"/>
          </a:xfrm>
          <a:prstGeom prst="straightConnector1">
            <a:avLst/>
          </a:prstGeom>
          <a:ln w="1905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4357686" y="4714884"/>
            <a:ext cx="1643074" cy="50006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66" name="Audio 65">
            <a:hlinkClick r:id="" action="ppaction://media"/>
            <a:extLst>
              <a:ext uri="{FF2B5EF4-FFF2-40B4-BE49-F238E27FC236}">
                <a16:creationId xmlns:a16="http://schemas.microsoft.com/office/drawing/2014/main" id="{452A49AB-E1E2-49A0-D2BC-9B4C4E2DA37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4551"/>
    </mc:Choice>
    <mc:Fallback>
      <p:transition spd="slow" advTm="1045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"/>
                </p:tgtEl>
              </p:cMediaNode>
            </p:audio>
          </p:childTnLst>
        </p:cTn>
      </p:par>
    </p:tnLst>
    <p:bldLst>
      <p:bldP spid="53" grpId="0" animBg="1"/>
      <p:bldP spid="58" grpId="0" animBg="1"/>
      <p:bldP spid="59" grpId="0" animBg="1"/>
      <p:bldP spid="60" grpId="0" animBg="1"/>
      <p:bldP spid="61" grpId="0" animBg="1"/>
      <p:bldP spid="65" grpId="0" animBg="1"/>
    </p:bldLst>
  </p:timing>
  <p:extLst>
    <p:ext uri="{3A86A75C-4F4B-4683-9AE1-C65F6400EC91}">
      <p14:laserTraceLst xmlns:p14="http://schemas.microsoft.com/office/powerpoint/2010/main">
        <p14:tracePtLst>
          <p14:tracePt t="507" x="4900613" y="2233613"/>
          <p14:tracePt t="513" x="4889500" y="2233613"/>
          <p14:tracePt t="521" x="4845050" y="2233613"/>
          <p14:tracePt t="553" x="4789488" y="2111375"/>
          <p14:tracePt t="586" x="4722813" y="2055813"/>
          <p14:tracePt t="620" x="4656138" y="2009775"/>
          <p14:tracePt t="638" x="4600575" y="2009775"/>
          <p14:tracePt t="653" x="4521200" y="2009775"/>
          <p14:tracePt t="670" x="4443413" y="2009775"/>
          <p14:tracePt t="687" x="4354513" y="2009775"/>
          <p14:tracePt t="704" x="4287838" y="2009775"/>
          <p14:tracePt t="721" x="4230688" y="2009775"/>
          <p14:tracePt t="722" x="4208463" y="2009775"/>
          <p14:tracePt t="738" x="4119563" y="2020888"/>
          <p14:tracePt t="754" x="4064000" y="2020888"/>
          <p14:tracePt t="770" x="4008438" y="2020888"/>
          <p14:tracePt t="787" x="3930650" y="2020888"/>
          <p14:tracePt t="803" x="3884613" y="2020888"/>
          <p14:tracePt t="820" x="3829050" y="2020888"/>
          <p14:tracePt t="836" x="3784600" y="1976438"/>
          <p14:tracePt t="854" x="3673475" y="1931988"/>
          <p14:tracePt t="870" x="3549650" y="1876425"/>
          <p14:tracePt t="886" x="3371850" y="1809750"/>
          <p14:tracePt t="903" x="3260725" y="1754188"/>
          <p14:tracePt t="920" x="3181350" y="1663700"/>
          <p14:tracePt t="921" x="3114675" y="1608138"/>
          <p14:tracePt t="938" x="3025775" y="1508125"/>
          <p14:tracePt t="954" x="2936875" y="1419225"/>
          <p14:tracePt t="971" x="2903538" y="1362075"/>
          <p14:tracePt t="988" x="2824163" y="1306513"/>
          <p14:tracePt t="1003" x="2813050" y="1306513"/>
          <p14:tracePt t="1090" x="2801938" y="1306513"/>
          <p14:tracePt t="1098" x="2790825" y="1350963"/>
          <p14:tracePt t="1105" x="2779713" y="1384300"/>
          <p14:tracePt t="1121" x="2779713" y="1408113"/>
          <p14:tracePt t="1122" x="2768600" y="1441450"/>
          <p14:tracePt t="1137" x="2768600" y="1452563"/>
          <p14:tracePt t="1153" x="2735263" y="1485900"/>
          <p14:tracePt t="1170" x="2724150" y="1519238"/>
          <p14:tracePt t="1187" x="2724150" y="1541463"/>
          <p14:tracePt t="1204" x="2724150" y="1585913"/>
          <p14:tracePt t="1220" x="2724150" y="1674813"/>
          <p14:tracePt t="1237" x="2724150" y="1865313"/>
          <p14:tracePt t="1254" x="2724150" y="2066925"/>
          <p14:tracePt t="1271" x="2668588" y="2333625"/>
          <p14:tracePt t="1287" x="2590800" y="2770188"/>
          <p14:tracePt t="1303" x="2522538" y="3071813"/>
          <p14:tracePt t="1321" x="2389188" y="3484563"/>
          <p14:tracePt t="1337" x="2322513" y="3786188"/>
          <p14:tracePt t="1354" x="2278063" y="4021138"/>
          <p14:tracePt t="1370" x="2222500" y="4176713"/>
          <p14:tracePt t="1387" x="2120900" y="4322763"/>
          <p14:tracePt t="1404" x="2065338" y="4445000"/>
          <p14:tracePt t="1420" x="2009775" y="4500563"/>
          <p14:tracePt t="1437" x="1976438" y="4546600"/>
          <p14:tracePt t="1454" x="1943100" y="4579938"/>
          <p14:tracePt t="1471" x="1943100" y="4591050"/>
          <p14:tracePt t="1497" x="1931988" y="4591050"/>
          <p14:tracePt t="1505" x="1920875" y="4602163"/>
          <p14:tracePt t="1570" x="1887538" y="4635500"/>
          <p14:tracePt t="1577" x="1830388" y="4702175"/>
          <p14:tracePt t="1587" x="1774825" y="4768850"/>
          <p14:tracePt t="1604" x="1685925" y="4870450"/>
          <p14:tracePt t="1621" x="1685925" y="4926013"/>
          <p14:tracePt t="1638" x="1552575" y="5026025"/>
          <p14:tracePt t="1654" x="1406525" y="5103813"/>
          <p14:tracePt t="1671" x="1362075" y="5126038"/>
          <p14:tracePt t="1689" x="1250950" y="5183188"/>
          <p14:tracePt t="1705" x="1206500" y="5216525"/>
          <p14:tracePt t="1722" x="1160463" y="5227638"/>
          <p14:tracePt t="1738" x="1160463" y="5238750"/>
          <p14:tracePt t="1754" x="1149350" y="5238750"/>
          <p14:tracePt t="1771" x="1149350" y="5249863"/>
          <p14:tracePt t="2402" x="1182688" y="5249863"/>
          <p14:tracePt t="2409" x="1217613" y="5249863"/>
          <p14:tracePt t="2422" x="1239838" y="5238750"/>
          <p14:tracePt t="2439" x="1262063" y="5216525"/>
          <p14:tracePt t="2458" x="1284288" y="5149850"/>
          <p14:tracePt t="2472" x="1273175" y="5114925"/>
          <p14:tracePt t="2489" x="1273175" y="5070475"/>
          <p14:tracePt t="2506" x="1273175" y="5037138"/>
          <p14:tracePt t="2522" x="1273175" y="5014913"/>
          <p14:tracePt t="2539" x="1273175" y="5003800"/>
          <p14:tracePt t="2556" x="1273175" y="4992688"/>
          <p14:tracePt t="2603" x="1284288" y="4992688"/>
          <p14:tracePt t="2609" x="1295400" y="4992688"/>
          <p14:tracePt t="2622" x="1328738" y="5003800"/>
          <p14:tracePt t="5722" x="1417638" y="4992688"/>
          <p14:tracePt t="5730" x="1428750" y="4981575"/>
          <p14:tracePt t="5744" x="1563688" y="4959350"/>
          <p14:tracePt t="5762" x="1920875" y="4892675"/>
          <p14:tracePt t="5778" x="2032000" y="4859338"/>
          <p14:tracePt t="5795" x="2222500" y="4813300"/>
          <p14:tracePt t="5810" x="2311400" y="4779963"/>
          <p14:tracePt t="5827" x="2422525" y="4735513"/>
          <p14:tracePt t="5844" x="2511425" y="4691063"/>
          <p14:tracePt t="5861" x="2601913" y="4646613"/>
          <p14:tracePt t="5877" x="2824163" y="4511675"/>
          <p14:tracePt t="5894" x="2914650" y="4456113"/>
          <p14:tracePt t="5911" x="3181350" y="4300538"/>
          <p14:tracePt t="5928" x="3584575" y="4010025"/>
          <p14:tracePt t="5945" x="3862388" y="3763963"/>
          <p14:tracePt t="5962" x="3908425" y="3730625"/>
          <p14:tracePt t="5978" x="3930650" y="3697288"/>
          <p14:tracePt t="5995" x="3952875" y="3697288"/>
          <p14:tracePt t="6011" x="4175125" y="3686175"/>
          <p14:tracePt t="6028" x="4265613" y="3686175"/>
          <p14:tracePt t="6045" x="4600575" y="3663950"/>
          <p14:tracePt t="6061" x="4913313" y="3663950"/>
          <p14:tracePt t="6077" x="5024438" y="3608388"/>
          <p14:tracePt t="6095" x="5057775" y="3597275"/>
          <p14:tracePt t="6154" x="5057775" y="3562350"/>
          <p14:tracePt t="6162" x="5080000" y="3551238"/>
          <p14:tracePt t="6169" x="5180013" y="3517900"/>
          <p14:tracePt t="6179" x="5259388" y="3495675"/>
          <p14:tracePt t="6195" x="5292725" y="3495675"/>
          <p14:tracePt t="6226" x="5348288" y="3495675"/>
          <p14:tracePt t="6234" x="5481638" y="3495675"/>
          <p14:tracePt t="6244" x="5661025" y="3495675"/>
          <p14:tracePt t="6261" x="5749925" y="3462338"/>
          <p14:tracePt t="6278" x="5761038" y="3462338"/>
          <p14:tracePt t="6338" x="5794375" y="3440113"/>
          <p14:tracePt t="6346" x="5905500" y="3384550"/>
          <p14:tracePt t="6353" x="5973763" y="3328988"/>
          <p14:tracePt t="6362" x="5995988" y="3271838"/>
          <p14:tracePt t="6379" x="6007100" y="3260725"/>
          <p14:tracePt t="6395" x="6018213" y="3249613"/>
          <p14:tracePt t="6418" x="6051550" y="3249613"/>
          <p14:tracePt t="6428" x="6096000" y="3249613"/>
          <p14:tracePt t="6445" x="6229350" y="3194050"/>
          <p14:tracePt t="6462" x="6240463" y="3194050"/>
          <p14:tracePt t="6479" x="6286500" y="3194050"/>
          <p14:tracePt t="6495" x="6386513" y="3194050"/>
          <p14:tracePt t="6512" x="6632575" y="3194050"/>
          <p14:tracePt t="6530" x="7078663" y="3194050"/>
          <p14:tracePt t="6546" x="7178675" y="3194050"/>
          <p14:tracePt t="6563" x="7200900" y="3194050"/>
          <p14:tracePt t="6803" x="7156450" y="3160713"/>
          <p14:tracePt t="6810" x="7067550" y="3127375"/>
          <p14:tracePt t="6817" x="7045325" y="3116263"/>
          <p14:tracePt t="6829" x="7000875" y="3105150"/>
          <p14:tracePt t="6846" x="6967538" y="3094038"/>
          <p14:tracePt t="6863" x="6956425" y="3094038"/>
          <p14:tracePt t="6879" x="6932613" y="3094038"/>
          <p14:tracePt t="6986" x="6910388" y="3071813"/>
          <p14:tracePt t="6994" x="6899275" y="3071813"/>
          <p14:tracePt t="7002" x="6888163" y="3060700"/>
          <p14:tracePt t="7012" x="6877050" y="3060700"/>
          <p14:tracePt t="7029" x="6865938" y="3049588"/>
          <p14:tracePt t="7050" x="6854825" y="3027363"/>
          <p14:tracePt t="7063" x="6843713" y="3016250"/>
          <p14:tracePt t="7079" x="6777038" y="2959100"/>
          <p14:tracePt t="7096" x="6732588" y="2892425"/>
          <p14:tracePt t="7113" x="6699250" y="2859088"/>
          <p14:tracePt t="7138" x="6688138" y="2847975"/>
          <p14:tracePt t="7322" x="6699250" y="2847975"/>
          <p14:tracePt t="7522" x="6710363" y="2847975"/>
          <p14:tracePt t="7530" x="6721475" y="2847975"/>
          <p14:tracePt t="7595" x="6732588" y="2847975"/>
          <p14:tracePt t="7602" x="6788150" y="2847975"/>
          <p14:tracePt t="7613" x="6877050" y="2847975"/>
          <p14:tracePt t="7630" x="6989763" y="2847975"/>
          <p14:tracePt t="7647" x="7023100" y="2847975"/>
          <p14:tracePt t="7663" x="7034213" y="2847975"/>
          <p14:tracePt t="7681" x="7067550" y="2836863"/>
          <p14:tracePt t="7754" x="7078663" y="2836863"/>
          <p14:tracePt t="7762" x="7078663" y="2825750"/>
          <p14:tracePt t="7770" x="7078663" y="2814638"/>
          <p14:tracePt t="7785" x="7089775" y="2814638"/>
          <p14:tracePt t="7796" x="7123113" y="2814638"/>
          <p14:tracePt t="7815" x="7234238" y="2814638"/>
          <p14:tracePt t="7831" x="7346950" y="2836863"/>
          <p14:tracePt t="7847" x="7491413" y="2847975"/>
          <p14:tracePt t="7865" x="7626350" y="2903538"/>
          <p14:tracePt t="7866" x="7693025" y="2925763"/>
          <p14:tracePt t="7880" x="7726363" y="2936875"/>
          <p14:tracePt t="7898" x="7770813" y="2971800"/>
          <p14:tracePt t="7922" x="7770813" y="2982913"/>
          <p14:tracePt t="8098" x="7770813" y="2994025"/>
          <p14:tracePt t="8106" x="7759700" y="2994025"/>
          <p14:tracePt t="8115" x="7737475" y="2994025"/>
          <p14:tracePt t="8243" x="7726363" y="2994025"/>
          <p14:tracePt t="8250" x="7693025" y="2994025"/>
          <p14:tracePt t="8264" x="7681913" y="2994025"/>
          <p14:tracePt t="8265" x="7648575" y="2994025"/>
          <p14:tracePt t="8282" x="7626350" y="2994025"/>
          <p14:tracePt t="8298" x="7480300" y="3038475"/>
          <p14:tracePt t="8315" x="7212013" y="3105150"/>
          <p14:tracePt t="8331" x="6932613" y="3194050"/>
          <p14:tracePt t="8348" x="6710363" y="3249613"/>
          <p14:tracePt t="8364" x="6453188" y="3328988"/>
          <p14:tracePt t="8381" x="6251575" y="3384550"/>
          <p14:tracePt t="8398" x="6151563" y="3440113"/>
          <p14:tracePt t="8414" x="6051550" y="3473450"/>
          <p14:tracePt t="8431" x="5929313" y="3506788"/>
          <p14:tracePt t="8449" x="5883275" y="3529013"/>
          <p14:tracePt t="8465" x="5872163" y="3529013"/>
          <p14:tracePt t="8698" x="5916613" y="3529013"/>
          <p14:tracePt t="8706" x="5951538" y="3529013"/>
          <p14:tracePt t="8722" x="5951538" y="3517900"/>
          <p14:tracePt t="8731" x="5962650" y="3517900"/>
          <p14:tracePt t="8748" x="6018213" y="3484563"/>
          <p14:tracePt t="8764" x="6129338" y="3362325"/>
          <p14:tracePt t="8782" x="6330950" y="3271838"/>
          <p14:tracePt t="8799" x="6430963" y="3216275"/>
          <p14:tracePt t="8815" x="6486525" y="3205163"/>
          <p14:tracePt t="8842" x="6497638" y="3205163"/>
          <p14:tracePt t="8849" x="6519863" y="3205163"/>
          <p14:tracePt t="8865" x="6564313" y="3205163"/>
          <p14:tracePt t="8883" x="6799263" y="3205163"/>
          <p14:tracePt t="8899" x="7000875" y="3194050"/>
          <p14:tracePt t="8915" x="7045325" y="3194050"/>
          <p14:tracePt t="8932" x="7089775" y="3182938"/>
          <p14:tracePt t="8948" x="7223125" y="3138488"/>
          <p14:tracePt t="8965" x="7369175" y="3071813"/>
          <p14:tracePt t="8982" x="7424738" y="3049588"/>
          <p14:tracePt t="9002" x="7435850" y="3038475"/>
          <p14:tracePt t="9098" x="7458075" y="3038475"/>
          <p14:tracePt t="9106" x="7524750" y="3005138"/>
          <p14:tracePt t="9115" x="7558088" y="3005138"/>
          <p14:tracePt t="9132" x="7637463" y="2947988"/>
          <p14:tracePt t="9148" x="7759700" y="2836863"/>
          <p14:tracePt t="9166" x="7915275" y="2747963"/>
          <p14:tracePt t="9183" x="8050213" y="2681288"/>
          <p14:tracePt t="9199" x="8128000" y="2635250"/>
          <p14:tracePt t="9216" x="8161338" y="2624138"/>
          <p14:tracePt t="9362" x="8139113" y="2624138"/>
          <p14:tracePt t="9369" x="8128000" y="2624138"/>
          <p14:tracePt t="9383" x="8128000" y="2635250"/>
          <p14:tracePt t="9399" x="8116888" y="2646363"/>
          <p14:tracePt t="9416" x="8094663" y="2659063"/>
          <p14:tracePt t="9434" x="8083550" y="2692400"/>
          <p14:tracePt t="9499" x="8072438" y="2703513"/>
          <p14:tracePt t="9513" x="8072438" y="2714625"/>
          <p14:tracePt t="9530" x="8072438" y="2725738"/>
          <p14:tracePt t="9587" x="8061325" y="2747963"/>
          <p14:tracePt t="9594" x="8050213" y="2759075"/>
          <p14:tracePt t="9602" x="8050213" y="2770188"/>
          <p14:tracePt t="9617" x="8016875" y="2814638"/>
          <p14:tracePt t="9634" x="7961313" y="2859088"/>
          <p14:tracePt t="9651" x="7926388" y="2892425"/>
          <p14:tracePt t="9666" x="7881938" y="2914650"/>
          <p14:tracePt t="9683" x="7770813" y="2994025"/>
          <p14:tracePt t="9700" x="7715250" y="3016250"/>
          <p14:tracePt t="9717" x="7569200" y="3071813"/>
          <p14:tracePt t="9733" x="7424738" y="3116263"/>
          <p14:tracePt t="9750" x="7223125" y="3182938"/>
          <p14:tracePt t="9767" x="7100888" y="3238500"/>
          <p14:tracePt t="9784" x="6932613" y="3295650"/>
          <p14:tracePt t="9800" x="6810375" y="3340100"/>
          <p14:tracePt t="9818" x="6677025" y="3384550"/>
          <p14:tracePt t="9834" x="6486525" y="3451225"/>
          <p14:tracePt t="9851" x="6275388" y="3484563"/>
          <p14:tracePt t="9866" x="6029325" y="3506788"/>
          <p14:tracePt t="9883" x="5849938" y="3551238"/>
          <p14:tracePt t="9900" x="5761038" y="3573463"/>
          <p14:tracePt t="9917" x="5581650" y="3652838"/>
          <p14:tracePt t="9934" x="5359400" y="3675063"/>
          <p14:tracePt t="9950" x="5168900" y="3708400"/>
          <p14:tracePt t="9967" x="4913313" y="3708400"/>
          <p14:tracePt t="9984" x="4454525" y="3730625"/>
          <p14:tracePt t="10001" x="3963988" y="3730625"/>
          <p14:tracePt t="10002" x="3840163" y="3730625"/>
          <p14:tracePt t="10017" x="3595688" y="3730625"/>
          <p14:tracePt t="10034" x="3505200" y="3730625"/>
          <p14:tracePt t="10050" x="3327400" y="3730625"/>
          <p14:tracePt t="10067" x="3170238" y="3730625"/>
          <p14:tracePt t="10084" x="3092450" y="3730625"/>
          <p14:tracePt t="10101" x="3092450" y="3752850"/>
          <p14:tracePt t="10117" x="3070225" y="3797300"/>
          <p14:tracePt t="10133" x="3059113" y="3808413"/>
          <p14:tracePt t="10150" x="3059113" y="3852863"/>
          <p14:tracePt t="10168" x="3014663" y="3943350"/>
          <p14:tracePt t="10184" x="2981325" y="4176713"/>
          <p14:tracePt t="10202" x="2981325" y="4624388"/>
          <p14:tracePt t="10218" x="2959100" y="4926013"/>
          <p14:tracePt t="10234" x="2903538" y="5160963"/>
          <p14:tracePt t="10251" x="2824163" y="5405438"/>
          <p14:tracePt t="10267" x="2713038" y="5607050"/>
          <p14:tracePt t="10284" x="2533650" y="5819775"/>
          <p14:tracePt t="10301" x="2366963" y="5975350"/>
          <p14:tracePt t="10318" x="2333625" y="6008688"/>
          <p14:tracePt t="10410" x="2311400" y="6008688"/>
          <p14:tracePt t="10418" x="2300288" y="5986463"/>
          <p14:tracePt t="10426" x="2266950" y="5964238"/>
          <p14:tracePt t="10434" x="2233613" y="5953125"/>
          <p14:tracePt t="10451" x="2211388" y="5930900"/>
          <p14:tracePt t="10467" x="2187575" y="5919788"/>
          <p14:tracePt t="10484" x="2165350" y="5864225"/>
          <p14:tracePt t="10501" x="2132013" y="5808663"/>
          <p14:tracePt t="10519" x="2120900" y="5775325"/>
          <p14:tracePt t="10535" x="2109788" y="5729288"/>
          <p14:tracePt t="10551" x="2065338" y="5651500"/>
          <p14:tracePt t="10569" x="2009775" y="5562600"/>
          <p14:tracePt t="10570" x="2009775" y="5551488"/>
          <p14:tracePt t="13456" x="2065338" y="5194300"/>
          <p14:tracePt t="13472" x="2132013" y="4500563"/>
          <p14:tracePt t="13490" x="2098675" y="4110038"/>
          <p14:tracePt t="13505" x="2043113" y="3954463"/>
          <p14:tracePt t="13522" x="2032000" y="3852863"/>
          <p14:tracePt t="13739" x="2511425" y="3797300"/>
          <p14:tracePt t="13755" x="2568575" y="3741738"/>
          <p14:tracePt t="13772" x="2568575" y="3719513"/>
          <p14:tracePt t="13789" x="2568575" y="3652838"/>
          <p14:tracePt t="13805" x="2533650" y="3495675"/>
          <p14:tracePt t="13822" x="2522538" y="3306763"/>
          <p14:tracePt t="13839" x="2489200" y="3127375"/>
          <p14:tracePt t="13856" x="2455863" y="3005138"/>
          <p14:tracePt t="13873" x="2389188" y="2881313"/>
          <p14:tracePt t="13874" x="2344738" y="2825750"/>
          <p14:tracePt t="13889" x="2300288" y="2747963"/>
          <p14:tracePt t="13906" x="2255838" y="2714625"/>
          <p14:tracePt t="13923" x="2211388" y="2670175"/>
          <p14:tracePt t="13938" x="2165350" y="2590800"/>
          <p14:tracePt t="13955" x="2132013" y="2501900"/>
          <p14:tracePt t="13973" x="2087563" y="2379663"/>
          <p14:tracePt t="13990" x="2043113" y="2311400"/>
          <p14:tracePt t="14005" x="2009775" y="2233613"/>
          <p14:tracePt t="14023" x="1998663" y="2066925"/>
          <p14:tracePt t="14039" x="1943100" y="1943100"/>
          <p14:tracePt t="14056" x="1920875" y="1854200"/>
          <p14:tracePt t="14154" x="1931988" y="1887538"/>
          <p14:tracePt t="14162" x="1954213" y="1920875"/>
          <p14:tracePt t="14172" x="1976438" y="1931988"/>
          <p14:tracePt t="14190" x="2020888" y="1943100"/>
          <p14:tracePt t="14338" x="2020888" y="1965325"/>
          <p14:tracePt t="14346" x="2020888" y="1998663"/>
          <p14:tracePt t="14355" x="2020888" y="2020888"/>
          <p14:tracePt t="14373" x="2020888" y="2111375"/>
          <p14:tracePt t="14390" x="2043113" y="2233613"/>
          <p14:tracePt t="14406" x="2043113" y="2368550"/>
          <p14:tracePt t="14424" x="2032000" y="2446338"/>
          <p14:tracePt t="14440" x="2020888" y="2490788"/>
          <p14:tracePt t="14457" x="1998663" y="2524125"/>
          <p14:tracePt t="14458" x="1987550" y="2524125"/>
          <p14:tracePt t="14474" x="1976438" y="2535238"/>
          <p14:tracePt t="14498" x="1954213" y="2557463"/>
          <p14:tracePt t="14507" x="1943100" y="2568575"/>
          <p14:tracePt t="14523" x="1876425" y="2613025"/>
          <p14:tracePt t="14540" x="1819275" y="2659063"/>
          <p14:tracePt t="14557" x="1774825" y="2670175"/>
          <p14:tracePt t="14573" x="1708150" y="2714625"/>
          <p14:tracePt t="14591" x="1674813" y="2736850"/>
          <p14:tracePt t="14607" x="1574800" y="2781300"/>
          <p14:tracePt t="14624" x="1541463" y="2781300"/>
          <p14:tracePt t="14640" x="1462088" y="2781300"/>
          <p14:tracePt t="14658" x="1395413" y="2725738"/>
          <p14:tracePt t="14675" x="1362075" y="2659063"/>
          <p14:tracePt t="14691" x="1362075" y="2624138"/>
          <p14:tracePt t="14707" x="1350963" y="2579688"/>
          <p14:tracePt t="14723" x="1328738" y="2524125"/>
          <p14:tracePt t="14740" x="1328738" y="2490788"/>
          <p14:tracePt t="14757" x="1328738" y="2446338"/>
          <p14:tracePt t="14773" x="1328738" y="2413000"/>
          <p14:tracePt t="14790" x="1328738" y="2390775"/>
          <p14:tracePt t="14810" x="1328738" y="2368550"/>
          <p14:tracePt t="14823" x="1328738" y="2357438"/>
          <p14:tracePt t="15075" x="1328738" y="2368550"/>
          <p14:tracePt t="15090" x="1328738" y="2379663"/>
          <p14:tracePt t="15098" x="1328738" y="2390775"/>
          <p14:tracePt t="15123" x="1339850" y="2401888"/>
          <p14:tracePt t="15155" x="1350963" y="2413000"/>
          <p14:tracePt t="15170" x="1362075" y="2424113"/>
          <p14:tracePt t="15178" x="1384300" y="2435225"/>
          <p14:tracePt t="15191" x="1384300" y="2446338"/>
          <p14:tracePt t="15208" x="1406525" y="2468563"/>
          <p14:tracePt t="15225" x="1406525" y="2479675"/>
          <p14:tracePt t="15226" x="1406525" y="2490788"/>
          <p14:tracePt t="15241" x="1417638" y="2501900"/>
          <p14:tracePt t="15258" x="1417638" y="2524125"/>
          <p14:tracePt t="15275" x="1450975" y="2557463"/>
          <p14:tracePt t="15363" x="1450975" y="2568575"/>
          <p14:tracePt t="15370" x="1462088" y="2568575"/>
          <p14:tracePt t="15683" x="1462088" y="2579688"/>
          <p14:tracePt t="15690" x="1462088" y="2590800"/>
          <p14:tracePt t="15698" x="1473200" y="2590800"/>
          <p14:tracePt t="15708" x="1506538" y="2613025"/>
          <p14:tracePt t="15725" x="1641475" y="2681288"/>
          <p14:tracePt t="15741" x="1730375" y="2725738"/>
          <p14:tracePt t="15759" x="1774825" y="2759075"/>
          <p14:tracePt t="15906" x="1763713" y="2759075"/>
          <p14:tracePt t="15914" x="1752600" y="2759075"/>
          <p14:tracePt t="15926" x="1741488" y="2759075"/>
          <p14:tracePt t="15986" x="1730375" y="2759075"/>
          <p14:tracePt t="15994" x="1697038" y="2759075"/>
          <p14:tracePt t="16003" x="1663700" y="2747963"/>
          <p14:tracePt t="16010" x="1641475" y="2747963"/>
          <p14:tracePt t="16026" x="1597025" y="2736850"/>
          <p14:tracePt t="16042" x="1552575" y="2736850"/>
          <p14:tracePt t="16059" x="1484313" y="2736850"/>
          <p14:tracePt t="16076" x="1373188" y="2736850"/>
          <p14:tracePt t="16092" x="1250950" y="2736850"/>
          <p14:tracePt t="16109" x="1171575" y="2736850"/>
          <p14:tracePt t="16126" x="1116013" y="2736850"/>
          <p14:tracePt t="16143" x="1071563" y="2736850"/>
          <p14:tracePt t="16160" x="1060450" y="2736850"/>
          <p14:tracePt t="16186" x="1049338" y="2736850"/>
          <p14:tracePt t="16275" x="1049338" y="2714625"/>
          <p14:tracePt t="16282" x="1049338" y="2703513"/>
          <p14:tracePt t="16293" x="1027113" y="2692400"/>
          <p14:tracePt t="16310" x="1004888" y="2692400"/>
          <p14:tracePt t="16326" x="982663" y="2681288"/>
          <p14:tracePt t="16343" x="949325" y="2681288"/>
          <p14:tracePt t="16360" x="915988" y="2681288"/>
          <p14:tracePt t="16376" x="871538" y="2681288"/>
          <p14:tracePt t="16393" x="849313" y="2681288"/>
          <p14:tracePt t="16483" x="836613" y="2670175"/>
          <p14:tracePt t="16499" x="814388" y="2670175"/>
          <p14:tracePt t="16514" x="803275" y="2670175"/>
          <p14:tracePt t="16522" x="792163" y="2670175"/>
          <p14:tracePt t="16530" x="758825" y="2659063"/>
          <p14:tracePt t="16543" x="736600" y="2646363"/>
          <p14:tracePt t="16560" x="714375" y="2646363"/>
          <p14:tracePt t="16577" x="669925" y="2635250"/>
          <p14:tracePt t="16593" x="658813" y="2635250"/>
          <p14:tracePt t="16595" x="647700" y="2635250"/>
          <p14:tracePt t="16610" x="625475" y="2635250"/>
          <p14:tracePt t="17243" x="625475" y="2624138"/>
          <p14:tracePt t="17282" x="625475" y="2613025"/>
          <p14:tracePt t="17322" x="636588" y="2613025"/>
          <p14:tracePt t="17330" x="658813" y="2613025"/>
          <p14:tracePt t="17338" x="681038" y="2613025"/>
          <p14:tracePt t="17346" x="703263" y="2613025"/>
          <p14:tracePt t="17361" x="725488" y="2613025"/>
          <p14:tracePt t="17378" x="747713" y="2613025"/>
          <p14:tracePt t="17395" x="758825" y="2613025"/>
          <p14:tracePt t="17755" x="769938" y="2613025"/>
          <p14:tracePt t="17770" x="803275" y="2613025"/>
          <p14:tracePt t="17786" x="825500" y="2613025"/>
          <p14:tracePt t="17795" x="860425" y="2624138"/>
          <p14:tracePt t="17803" x="871538" y="2624138"/>
          <p14:tracePt t="17818" x="893763" y="2635250"/>
          <p14:tracePt t="17834" x="904875" y="2646363"/>
          <p14:tracePt t="17946" x="915988" y="2646363"/>
          <p14:tracePt t="17962" x="927100" y="2646363"/>
          <p14:tracePt t="17970" x="960438" y="2646363"/>
          <p14:tracePt t="17986" x="1016000" y="2646363"/>
          <p14:tracePt t="17995" x="1049338" y="2670175"/>
          <p14:tracePt t="18012" x="1160463" y="2670175"/>
          <p14:tracePt t="18028" x="1295400" y="2670175"/>
          <p14:tracePt t="18045" x="1328738" y="2670175"/>
          <p14:tracePt t="18062" x="1350963" y="2659063"/>
          <p14:tracePt t="18163" x="1362075" y="2659063"/>
          <p14:tracePt t="18203" x="1373188" y="2659063"/>
          <p14:tracePt t="18211" x="1384300" y="2635250"/>
          <p14:tracePt t="18235" x="1395413" y="2635250"/>
          <p14:tracePt t="18242" x="1406525" y="2624138"/>
          <p14:tracePt t="18250" x="1417638" y="2613025"/>
          <p14:tracePt t="18262" x="1439863" y="2601913"/>
          <p14:tracePt t="18279" x="1506538" y="2568575"/>
          <p14:tracePt t="18295" x="1517650" y="2557463"/>
          <p14:tracePt t="18313" x="1552575" y="2546350"/>
          <p14:tracePt t="18995" x="1541463" y="2535238"/>
          <p14:tracePt t="19131" x="1541463" y="2524125"/>
          <p14:tracePt t="19186" x="1541463" y="2513013"/>
          <p14:tracePt t="19194" x="1541463" y="2479675"/>
          <p14:tracePt t="19202" x="1541463" y="2468563"/>
          <p14:tracePt t="19214" x="1552575" y="2468563"/>
          <p14:tracePt t="19230" x="1552575" y="2457450"/>
          <p14:tracePt t="19250" x="1563688" y="2457450"/>
          <p14:tracePt t="19274" x="1574800" y="2446338"/>
          <p14:tracePt t="19290" x="1597025" y="2446338"/>
          <p14:tracePt t="19298" x="1608138" y="2446338"/>
          <p14:tracePt t="19314" x="1619250" y="2446338"/>
          <p14:tracePt t="19562" x="1630363" y="2446338"/>
          <p14:tracePt t="19570" x="1619250" y="2446338"/>
          <p14:tracePt t="19586" x="1608138" y="2446338"/>
          <p14:tracePt t="19787" x="1597025" y="2457450"/>
          <p14:tracePt t="19811" x="1574800" y="2479675"/>
          <p14:tracePt t="19818" x="1541463" y="2501900"/>
          <p14:tracePt t="19831" x="1473200" y="2546350"/>
          <p14:tracePt t="19847" x="1395413" y="2579688"/>
          <p14:tracePt t="19865" x="1350963" y="2613025"/>
          <p14:tracePt t="19866" x="1306513" y="2624138"/>
          <p14:tracePt t="19882" x="1273175" y="2635250"/>
          <p14:tracePt t="19899" x="1250950" y="2635250"/>
          <p14:tracePt t="20020" x="1239838" y="2646363"/>
          <p14:tracePt t="20115" x="1228725" y="2659063"/>
          <p14:tracePt t="20298" x="1206500" y="2681288"/>
          <p14:tracePt t="20306" x="1206500" y="2692400"/>
          <p14:tracePt t="20315" x="1182688" y="2714625"/>
          <p14:tracePt t="20331" x="1171575" y="2747963"/>
          <p14:tracePt t="20349" x="1127125" y="2792413"/>
          <p14:tracePt t="20366" x="1104900" y="2803525"/>
          <p14:tracePt t="20383" x="1093788" y="2803525"/>
          <p14:tracePt t="20399" x="1082675" y="2825750"/>
          <p14:tracePt t="20434" x="1071563" y="2825750"/>
          <p14:tracePt t="20482" x="1060450" y="2825750"/>
          <p14:tracePt t="20516" x="1049338" y="2825750"/>
          <p14:tracePt t="20555" x="1038225" y="2814638"/>
          <p14:tracePt t="20586" x="1027113" y="2792413"/>
          <p14:tracePt t="20611" x="1016000" y="2781300"/>
          <p14:tracePt t="20618" x="1016000" y="2770188"/>
          <p14:tracePt t="20667" x="1016000" y="2759075"/>
          <p14:tracePt t="20787" x="1016000" y="2747963"/>
          <p14:tracePt t="20794" x="1016000" y="2736850"/>
          <p14:tracePt t="20859" x="1016000" y="2725738"/>
          <p14:tracePt t="21258" x="1016000" y="2714625"/>
          <p14:tracePt t="21267" x="1038225" y="2692400"/>
          <p14:tracePt t="21427" x="1049338" y="2681288"/>
          <p14:tracePt t="21451" x="1071563" y="2681288"/>
          <p14:tracePt t="21458" x="1104900" y="2681288"/>
          <p14:tracePt t="21491" x="1116013" y="2681288"/>
          <p14:tracePt t="21523" x="1160463" y="2681288"/>
          <p14:tracePt t="21531" x="1182688" y="2681288"/>
          <p14:tracePt t="21538" x="1206500" y="2681288"/>
          <p14:tracePt t="21551" x="1217613" y="2681288"/>
          <p14:tracePt t="21567" x="1284288" y="2681288"/>
          <p14:tracePt t="21584" x="1306513" y="2681288"/>
          <p14:tracePt t="21627" x="1306513" y="2670175"/>
          <p14:tracePt t="21795" x="1317625" y="2659063"/>
          <p14:tracePt t="21803" x="1317625" y="2646363"/>
          <p14:tracePt t="21818" x="1339850" y="2635250"/>
          <p14:tracePt t="21835" x="1439863" y="2590800"/>
          <p14:tracePt t="21851" x="1517650" y="2546350"/>
          <p14:tracePt t="21868" x="1574800" y="2513013"/>
          <p14:tracePt t="21884" x="1608138" y="2513013"/>
          <p14:tracePt t="21901" x="1641475" y="2513013"/>
          <p14:tracePt t="21963" x="1652588" y="2513013"/>
          <p14:tracePt t="21970" x="1674813" y="2513013"/>
          <p14:tracePt t="21985" x="1685925" y="2524125"/>
          <p14:tracePt t="21986" x="1697038" y="2546350"/>
          <p14:tracePt t="22002" x="1741488" y="2579688"/>
          <p14:tracePt t="22018" x="1763713" y="2590800"/>
          <p14:tracePt t="22036" x="1841500" y="2601913"/>
          <p14:tracePt t="22051" x="1887538" y="2613025"/>
          <p14:tracePt t="22067" x="1920875" y="2635250"/>
          <p14:tracePt t="22084" x="1976438" y="2681288"/>
          <p14:tracePt t="22101" x="2009775" y="2681288"/>
          <p14:tracePt t="22118" x="2076450" y="2703513"/>
          <p14:tracePt t="22136" x="2098675" y="2714625"/>
          <p14:tracePt t="22152" x="2165350" y="2725738"/>
          <p14:tracePt t="22168" x="2233613" y="2736850"/>
          <p14:tracePt t="22185" x="2289175" y="2747963"/>
          <p14:tracePt t="22202" x="2411413" y="2747963"/>
          <p14:tracePt t="22218" x="2478088" y="2747963"/>
          <p14:tracePt t="22235" x="2511425" y="2747963"/>
          <p14:tracePt t="22251" x="2601913" y="2770188"/>
          <p14:tracePt t="22268" x="2624138" y="2792413"/>
          <p14:tracePt t="22435" x="2635250" y="2792413"/>
          <p14:tracePt t="22523" x="2635250" y="2803525"/>
          <p14:tracePt t="22538" x="2635250" y="2825750"/>
          <p14:tracePt t="22546" x="2657475" y="2859088"/>
          <p14:tracePt t="22554" x="2713038" y="2881313"/>
          <p14:tracePt t="22570" x="2813050" y="2936875"/>
          <p14:tracePt t="22585" x="2903538" y="2959100"/>
          <p14:tracePt t="22603" x="2925763" y="2982913"/>
          <p14:tracePt t="22619" x="2936875" y="2994025"/>
          <p14:tracePt t="22835" x="2947988" y="2994025"/>
          <p14:tracePt t="22842" x="2947988" y="2971800"/>
          <p14:tracePt t="22852" x="2947988" y="2947988"/>
          <p14:tracePt t="22869" x="2947988" y="2925763"/>
          <p14:tracePt t="23043" x="2947988" y="2914650"/>
          <p14:tracePt t="23066" x="2947988" y="2903538"/>
          <p14:tracePt t="23074" x="2947988" y="2892425"/>
          <p14:tracePt t="23088" x="2959100" y="2870200"/>
          <p14:tracePt t="23105" x="2970213" y="2859088"/>
          <p14:tracePt t="23120" x="2981325" y="2836863"/>
          <p14:tracePt t="23137" x="3003550" y="2814638"/>
          <p14:tracePt t="23155" x="3003550" y="2792413"/>
          <p14:tracePt t="23347" x="3014663" y="2792413"/>
          <p14:tracePt t="24155" x="3025775" y="2792413"/>
          <p14:tracePt t="24162" x="3036888" y="2792413"/>
          <p14:tracePt t="24170" x="3048000" y="2792413"/>
          <p14:tracePt t="24194" x="3048000" y="2803525"/>
          <p14:tracePt t="24210" x="3059113" y="2803525"/>
          <p14:tracePt t="24220" x="3059113" y="2814638"/>
          <p14:tracePt t="24238" x="3059113" y="2825750"/>
          <p14:tracePt t="24255" x="3059113" y="2836863"/>
          <p14:tracePt t="24272" x="3059113" y="2859088"/>
          <p14:tracePt t="24288" x="3059113" y="2881313"/>
          <p14:tracePt t="24305" x="3059113" y="2903538"/>
          <p14:tracePt t="24321" x="3036888" y="2947988"/>
          <p14:tracePt t="24322" x="3025775" y="2959100"/>
          <p14:tracePt t="24338" x="2981325" y="2994025"/>
          <p14:tracePt t="24356" x="2925763" y="3016250"/>
          <p14:tracePt t="24371" x="2903538" y="3038475"/>
          <p14:tracePt t="24387" x="2846388" y="3060700"/>
          <p14:tracePt t="24404" x="2824163" y="3082925"/>
          <p14:tracePt t="24421" x="2801938" y="3082925"/>
          <p14:tracePt t="24438" x="2757488" y="3105150"/>
          <p14:tracePt t="24454" x="2746375" y="3105150"/>
          <p14:tracePt t="24471" x="2724150" y="3127375"/>
          <p14:tracePt t="24487" x="2679700" y="3138488"/>
          <p14:tracePt t="24504" x="2657475" y="3149600"/>
          <p14:tracePt t="24522" x="2646363" y="3149600"/>
          <p14:tracePt t="24537" x="2635250" y="3149600"/>
          <p14:tracePt t="24580" x="2624138" y="3149600"/>
          <p14:tracePt t="24619" x="2613025" y="3149600"/>
          <p14:tracePt t="24666" x="2601913" y="3149600"/>
          <p14:tracePt t="24692" x="2590800" y="3149600"/>
          <p14:tracePt t="24706" x="2579688" y="3149600"/>
          <p14:tracePt t="24722" x="2579688" y="3138488"/>
          <p14:tracePt t="24755" x="2568575" y="3105150"/>
          <p14:tracePt t="24779" x="2568575" y="3094038"/>
          <p14:tracePt t="24786" x="2568575" y="3082925"/>
          <p14:tracePt t="24795" x="2568575" y="3071813"/>
          <p14:tracePt t="24820" x="2568575" y="3049588"/>
          <p14:tracePt t="24835" x="2568575" y="3038475"/>
          <p14:tracePt t="24842" x="2568575" y="3027363"/>
          <p14:tracePt t="24891" x="2568575" y="3005138"/>
          <p14:tracePt t="24906" x="2568575" y="2994025"/>
          <p14:tracePt t="24914" x="2590800" y="2982913"/>
          <p14:tracePt t="24939" x="2613025" y="2959100"/>
          <p14:tracePt t="24954" x="2646363" y="2947988"/>
          <p14:tracePt t="24963" x="2668588" y="2936875"/>
          <p14:tracePt t="24972" x="2724150" y="2936875"/>
          <p14:tracePt t="24988" x="2936875" y="2936875"/>
          <p14:tracePt t="25006" x="3227388" y="2936875"/>
          <p14:tracePt t="25022" x="3617913" y="2936875"/>
          <p14:tracePt t="25038" x="3817938" y="2936875"/>
          <p14:tracePt t="25056" x="3884613" y="2936875"/>
          <p14:tracePt t="25115" x="3897313" y="2925763"/>
          <p14:tracePt t="25131" x="3862388" y="2925763"/>
          <p14:tracePt t="25139" x="3840163" y="2925763"/>
          <p14:tracePt t="25146" x="3795713" y="2925763"/>
          <p14:tracePt t="25155" x="3762375" y="2925763"/>
          <p14:tracePt t="25172" x="3684588" y="2914650"/>
          <p14:tracePt t="25189" x="3606800" y="2914650"/>
          <p14:tracePt t="25206" x="3516313" y="2914650"/>
          <p14:tracePt t="25222" x="3494088" y="2914650"/>
          <p14:tracePt t="25239" x="3449638" y="2914650"/>
          <p14:tracePt t="25256" x="3416300" y="2914650"/>
          <p14:tracePt t="25394" x="3405188" y="2903538"/>
          <p14:tracePt t="25402" x="3405188" y="2892425"/>
          <p14:tracePt t="25410" x="3382963" y="2892425"/>
          <p14:tracePt t="25423" x="3382963" y="2881313"/>
          <p14:tracePt t="25459" x="3371850" y="2881313"/>
          <p14:tracePt t="25466" x="3371850" y="2870200"/>
          <p14:tracePt t="25473" x="3360738" y="2859088"/>
          <p14:tracePt t="25530" x="3360738" y="2847975"/>
          <p14:tracePt t="25538" x="3394075" y="2847975"/>
          <p14:tracePt t="25546" x="3427413" y="2847975"/>
          <p14:tracePt t="25556" x="3482975" y="2847975"/>
          <p14:tracePt t="25573" x="3527425" y="2847975"/>
          <p14:tracePt t="25590" x="3573463" y="2836863"/>
          <p14:tracePt t="25606" x="3606800" y="2836863"/>
          <p14:tracePt t="25651" x="3629025" y="2836863"/>
          <p14:tracePt t="25658" x="3651250" y="2836863"/>
          <p14:tracePt t="25666" x="3673475" y="2825750"/>
          <p14:tracePt t="25674" x="3695700" y="2825750"/>
          <p14:tracePt t="25690" x="3740150" y="2814638"/>
          <p14:tracePt t="25706" x="3773488" y="2803525"/>
          <p14:tracePt t="25723" x="3851275" y="2781300"/>
          <p14:tracePt t="25739" x="3908425" y="2747963"/>
          <p14:tracePt t="25757" x="3952875" y="2725738"/>
          <p14:tracePt t="25773" x="4130675" y="2714625"/>
          <p14:tracePt t="25790" x="4343400" y="2646363"/>
          <p14:tracePt t="25806" x="4521200" y="2635250"/>
          <p14:tracePt t="25823" x="4678363" y="2613025"/>
          <p14:tracePt t="25840" x="4800600" y="2624138"/>
          <p14:tracePt t="25857" x="5124450" y="2635250"/>
          <p14:tracePt t="25873" x="5359400" y="2692400"/>
          <p14:tracePt t="25874" x="5526088" y="2714625"/>
          <p14:tracePt t="25891" x="5594350" y="2747963"/>
          <p14:tracePt t="25907" x="5749925" y="2803525"/>
          <p14:tracePt t="25924" x="5838825" y="2836863"/>
          <p14:tracePt t="25940" x="5872163" y="2836863"/>
          <p14:tracePt t="25957" x="5883275" y="2836863"/>
          <p14:tracePt t="25974" x="5940425" y="2836863"/>
          <p14:tracePt t="26002" x="5940425" y="2825750"/>
          <p14:tracePt t="26010" x="5995988" y="2825750"/>
          <p14:tracePt t="26023" x="6107113" y="2781300"/>
          <p14:tracePt t="26040" x="6308725" y="2725738"/>
          <p14:tracePt t="26057" x="6453188" y="2714625"/>
          <p14:tracePt t="26074" x="6788150" y="2646363"/>
          <p14:tracePt t="26091" x="7023100" y="2624138"/>
          <p14:tracePt t="26107" x="7123113" y="2590800"/>
          <p14:tracePt t="26123" x="7212013" y="2546350"/>
          <p14:tracePt t="26140" x="7245350" y="2524125"/>
          <p14:tracePt t="26157" x="7278688" y="2501900"/>
          <p14:tracePt t="26259" x="7291388" y="2513013"/>
          <p14:tracePt t="26268" x="7302500" y="2513013"/>
          <p14:tracePt t="26274" x="7313613" y="2513013"/>
          <p14:tracePt t="26290" x="7346950" y="2524125"/>
          <p14:tracePt t="26308" x="7413625" y="2524125"/>
          <p14:tracePt t="26324" x="7435850" y="2524125"/>
          <p14:tracePt t="26340" x="7458075" y="2524125"/>
          <p14:tracePt t="26357" x="7491413" y="2535238"/>
          <p14:tracePt t="26374" x="7535863" y="2557463"/>
          <p14:tracePt t="26391" x="7591425" y="2590800"/>
          <p14:tracePt t="26407" x="7626350" y="2624138"/>
          <p14:tracePt t="26424" x="7693025" y="2635250"/>
          <p14:tracePt t="26441" x="7737475" y="2635250"/>
          <p14:tracePt t="26442" x="7804150" y="2670175"/>
          <p14:tracePt t="26458" x="7848600" y="2692400"/>
          <p14:tracePt t="26475" x="7881938" y="2714625"/>
          <p14:tracePt t="26587" x="7848600" y="2714625"/>
          <p14:tracePt t="26594" x="7815263" y="2714625"/>
          <p14:tracePt t="26608" x="7759700" y="2714625"/>
          <p14:tracePt t="26624" x="7591425" y="2714625"/>
          <p14:tracePt t="26641" x="7380288" y="2792413"/>
          <p14:tracePt t="26642" x="7256463" y="2836863"/>
          <p14:tracePt t="26658" x="7023100" y="2982913"/>
          <p14:tracePt t="26675" x="6945313" y="3005138"/>
          <p14:tracePt t="26692" x="6854825" y="3049588"/>
          <p14:tracePt t="26708" x="6821488" y="3071813"/>
          <p14:tracePt t="26724" x="6699250" y="3082925"/>
          <p14:tracePt t="26741" x="6575425" y="3105150"/>
          <p14:tracePt t="26758" x="6342063" y="3127375"/>
          <p14:tracePt t="26775" x="6007100" y="3182938"/>
          <p14:tracePt t="26792" x="5905500" y="3227388"/>
          <p14:tracePt t="26808" x="5716588" y="3340100"/>
          <p14:tracePt t="26824" x="5514975" y="3351213"/>
          <p14:tracePt t="26842" x="5281613" y="3351213"/>
          <p14:tracePt t="26858" x="5124450" y="3351213"/>
          <p14:tracePt t="26875" x="5057775" y="3351213"/>
          <p14:tracePt t="27451" x="5035550" y="3351213"/>
          <p14:tracePt t="27459" x="4957763" y="3340100"/>
          <p14:tracePt t="27466" x="4913313" y="3328988"/>
          <p14:tracePt t="27476" x="4889500" y="3317875"/>
          <p14:tracePt t="27493" x="4767263" y="3271838"/>
          <p14:tracePt t="27509" x="4667250" y="3227388"/>
          <p14:tracePt t="27525" x="4600575" y="3216275"/>
          <p14:tracePt t="27542" x="4498975" y="3171825"/>
          <p14:tracePt t="27560" x="4365625" y="3127375"/>
          <p14:tracePt t="27577" x="4287838" y="3105150"/>
          <p14:tracePt t="27593" x="4164013" y="3082925"/>
          <p14:tracePt t="27610" x="4052888" y="3071813"/>
          <p14:tracePt t="27626" x="3975100" y="3038475"/>
          <p14:tracePt t="27643" x="3919538" y="3038475"/>
          <p14:tracePt t="27659" x="3851275" y="3038475"/>
          <p14:tracePt t="27676" x="3840163" y="3027363"/>
          <p14:tracePt t="27693" x="3806825" y="3016250"/>
          <p14:tracePt t="27907" x="3773488" y="2994025"/>
          <p14:tracePt t="27914" x="3751263" y="2982913"/>
          <p14:tracePt t="27926" x="3740150" y="2982913"/>
          <p14:tracePt t="27943" x="3729038" y="2959100"/>
          <p14:tracePt t="28099" x="3717925" y="2959100"/>
          <p14:tracePt t="28106" x="3695700" y="2959100"/>
          <p14:tracePt t="28123" x="3684588" y="2959100"/>
          <p14:tracePt t="28138" x="3662363" y="2959100"/>
          <p14:tracePt t="28179" x="3651250" y="2947988"/>
          <p14:tracePt t="28235" x="3651250" y="2936875"/>
          <p14:tracePt t="28267" x="3629025" y="2936875"/>
          <p14:tracePt t="28652" x="3629025" y="2925763"/>
          <p14:tracePt t="28659" x="3617913" y="2925763"/>
          <p14:tracePt t="28666" x="3617913" y="2914650"/>
          <p14:tracePt t="28677" x="3595688" y="2881313"/>
          <p14:tracePt t="28695" x="3562350" y="2881313"/>
          <p14:tracePt t="28714" x="3549650" y="2870200"/>
          <p14:tracePt t="28763" x="3516313" y="2847975"/>
          <p14:tracePt t="29020" x="3538538" y="2847975"/>
          <p14:tracePt t="29026" x="3549650" y="2847975"/>
          <p14:tracePt t="29034" x="3584575" y="2859088"/>
          <p14:tracePt t="30179" x="3595688" y="2859088"/>
          <p14:tracePt t="30227" x="3606800" y="2859088"/>
          <p14:tracePt t="30508" x="3617913" y="2859088"/>
          <p14:tracePt t="30523" x="3640138" y="2847975"/>
          <p14:tracePt t="30530" x="3651250" y="2847975"/>
          <p14:tracePt t="31084" x="3662363" y="2847975"/>
          <p14:tracePt t="39204" x="3684588" y="2847975"/>
          <p14:tracePt t="39284" x="3695700" y="2847975"/>
          <p14:tracePt t="39291" x="3706813" y="2859088"/>
          <p14:tracePt t="39299" x="3729038" y="2870200"/>
          <p14:tracePt t="39310" x="3729038" y="2892425"/>
          <p14:tracePt t="39326" x="3740150" y="2971800"/>
          <p14:tracePt t="39343" x="3762375" y="3082925"/>
          <p14:tracePt t="39360" x="3762375" y="3160713"/>
          <p14:tracePt t="39378" x="3762375" y="3205163"/>
          <p14:tracePt t="39475" x="3762375" y="3194050"/>
          <p14:tracePt t="40803" x="3751263" y="3216275"/>
          <p14:tracePt t="40811" x="3740150" y="3238500"/>
          <p14:tracePt t="40819" x="3729038" y="3238500"/>
          <p14:tracePt t="40828" x="3695700" y="3249613"/>
          <p14:tracePt t="40845" x="3673475" y="3260725"/>
          <p14:tracePt t="40862" x="3662363" y="3260725"/>
          <p14:tracePt t="40879" x="3595688" y="3260725"/>
          <p14:tracePt t="40896" x="3516313" y="3260725"/>
          <p14:tracePt t="40913" x="3438525" y="3260725"/>
          <p14:tracePt t="40929" x="3360738" y="3260725"/>
          <p14:tracePt t="40945" x="3316288" y="3260725"/>
          <p14:tracePt t="40963" x="3214688" y="3238500"/>
          <p14:tracePt t="40980" x="3159125" y="3227388"/>
          <p14:tracePt t="40996" x="3103563" y="3216275"/>
          <p14:tracePt t="41013" x="3014663" y="3216275"/>
          <p14:tracePt t="41028" x="2936875" y="3194050"/>
          <p14:tracePt t="41046" x="2881313" y="3194050"/>
          <p14:tracePt t="41063" x="2846388" y="3194050"/>
          <p14:tracePt t="41079" x="2835275" y="3194050"/>
          <p14:tracePt t="41096" x="2835275" y="3182938"/>
          <p14:tracePt t="41924" x="2881313" y="3194050"/>
          <p14:tracePt t="41931" x="2936875" y="3205163"/>
          <p14:tracePt t="41939" x="2959100" y="3216275"/>
          <p14:tracePt t="41948" x="2981325" y="3238500"/>
          <p14:tracePt t="41964" x="3025775" y="3238500"/>
          <p14:tracePt t="41981" x="3070225" y="3260725"/>
          <p14:tracePt t="41998" x="3103563" y="3295650"/>
          <p14:tracePt t="42013" x="3114675" y="3295650"/>
          <p14:tracePt t="43268" x="3114675" y="3260725"/>
          <p14:tracePt t="43275" x="3114675" y="3238500"/>
          <p14:tracePt t="43283" x="3103563" y="3216275"/>
          <p14:tracePt t="43532" x="3092450" y="3216275"/>
          <p14:tracePt t="43539" x="3081338" y="3216275"/>
          <p14:tracePt t="43572" x="3070225" y="3216275"/>
          <p14:tracePt t="43821" x="3059113" y="3205163"/>
          <p14:tracePt t="43835" x="3059113" y="3194050"/>
          <p14:tracePt t="43843" x="3048000" y="3194050"/>
          <p14:tracePt t="44139" x="3048000" y="3205163"/>
          <p14:tracePt t="44228" x="3048000" y="3216275"/>
          <p14:tracePt t="44235" x="3048000" y="3227388"/>
          <p14:tracePt t="44243" x="3048000" y="3238500"/>
          <p14:tracePt t="44259" x="3048000" y="3249613"/>
          <p14:tracePt t="44268" x="3048000" y="3260725"/>
          <p14:tracePt t="44284" x="3048000" y="3271838"/>
          <p14:tracePt t="44301" x="3048000" y="3295650"/>
          <p14:tracePt t="44317" x="3048000" y="3306763"/>
          <p14:tracePt t="44334" x="3048000" y="3317875"/>
          <p14:tracePt t="44516" x="3048000" y="3340100"/>
          <p14:tracePt t="44531" x="3048000" y="3351213"/>
          <p14:tracePt t="45732" x="3048000" y="3373438"/>
          <p14:tracePt t="45739" x="3114675" y="3395663"/>
          <p14:tracePt t="45752" x="3192463" y="3484563"/>
          <p14:tracePt t="45770" x="3294063" y="3540125"/>
          <p14:tracePt t="45771" x="3327400" y="3551238"/>
          <p14:tracePt t="45787" x="3394075" y="3597275"/>
          <p14:tracePt t="45804" x="3538538" y="3719513"/>
          <p14:tracePt t="45820" x="3784600" y="3954463"/>
          <p14:tracePt t="45836" x="4086225" y="4267200"/>
          <p14:tracePt t="45853" x="4376738" y="4546600"/>
          <p14:tracePt t="45869" x="4476750" y="4668838"/>
          <p14:tracePt t="45886" x="4722813" y="4903788"/>
          <p14:tracePt t="45903" x="4789488" y="4981575"/>
          <p14:tracePt t="45919" x="4991100" y="5126038"/>
          <p14:tracePt t="45936" x="5035550" y="5183188"/>
          <p14:tracePt t="45953" x="5046663" y="5183188"/>
          <p14:tracePt t="45971" x="5046663" y="5194300"/>
          <p14:tracePt t="46053" x="5046663" y="5205413"/>
          <p14:tracePt t="46059" x="5046663" y="5227638"/>
          <p14:tracePt t="46188" x="5046663" y="5272088"/>
          <p14:tracePt t="46195" x="5046663" y="5294313"/>
          <p14:tracePt t="46204" x="5068888" y="5316538"/>
          <p14:tracePt t="46220" x="5080000" y="5349875"/>
          <p14:tracePt t="46236" x="5080000" y="5394325"/>
          <p14:tracePt t="46253" x="5091113" y="5427663"/>
          <p14:tracePt t="46499" x="5068888" y="5416550"/>
          <p14:tracePt t="46507" x="5035550" y="5372100"/>
          <p14:tracePt t="46522" x="4935538" y="5305425"/>
          <p14:tracePt t="46538" x="4889500" y="5249863"/>
          <p14:tracePt t="46555" x="4789488" y="5160963"/>
          <p14:tracePt t="46572" x="4722813" y="5103813"/>
          <p14:tracePt t="46589" x="4645025" y="5026025"/>
          <p14:tracePt t="46605" x="4565650" y="4892675"/>
          <p14:tracePt t="46622" x="4465638" y="4746625"/>
          <p14:tracePt t="46638" x="4387850" y="4635500"/>
          <p14:tracePt t="46655" x="4276725" y="4524375"/>
          <p14:tracePt t="46672" x="4197350" y="4433888"/>
          <p14:tracePt t="46689" x="4119563" y="4322763"/>
          <p14:tracePt t="46706" x="4030663" y="4198938"/>
          <p14:tracePt t="46707" x="3975100" y="4132263"/>
          <p14:tracePt t="46722" x="3930650" y="4076700"/>
          <p14:tracePt t="46740" x="3784600" y="3921125"/>
          <p14:tracePt t="46756" x="3740150" y="3819525"/>
          <p14:tracePt t="46772" x="3673475" y="3763963"/>
          <p14:tracePt t="46795" x="3651250" y="3719513"/>
          <p14:tracePt t="46805" x="3651250" y="3686175"/>
          <p14:tracePt t="46821" x="3617913" y="3652838"/>
          <p14:tracePt t="46838" x="3562350" y="3562350"/>
          <p14:tracePt t="46855" x="3460750" y="3440113"/>
          <p14:tracePt t="46872" x="3405188" y="3328988"/>
          <p14:tracePt t="46889" x="3349625" y="3249613"/>
          <p14:tracePt t="46905" x="3349625" y="3238500"/>
          <p14:tracePt t="46932" x="3338513" y="3238500"/>
          <p14:tracePt t="47044" x="3338513" y="3227388"/>
          <p14:tracePt t="47051" x="3316288" y="3227388"/>
          <p14:tracePt t="47644" x="3305175" y="3216275"/>
          <p14:tracePt t="47651" x="3249613" y="3216275"/>
          <p14:tracePt t="47659" x="3192463" y="3216275"/>
          <p14:tracePt t="47671" x="3148013" y="3205163"/>
          <p14:tracePt t="47689" x="3092450" y="3205163"/>
          <p14:tracePt t="47708" x="3070225" y="3194050"/>
          <p14:tracePt t="48012" x="3070225" y="3182938"/>
          <p14:tracePt t="48036" x="3070225" y="3171825"/>
          <p14:tracePt t="48043" x="3070225" y="3160713"/>
          <p14:tracePt t="48068" x="3092450" y="3149600"/>
          <p14:tracePt t="48075" x="3114675" y="3138488"/>
          <p14:tracePt t="48089" x="3125788" y="3127375"/>
          <p14:tracePt t="48107" x="3181350" y="3094038"/>
          <p14:tracePt t="48123" x="3227388" y="3082925"/>
          <p14:tracePt t="48147" x="3238500" y="3082925"/>
          <p14:tracePt t="48171" x="3260725" y="3071813"/>
          <p14:tracePt t="48179" x="3282950" y="3071813"/>
          <p14:tracePt t="48189" x="3294063" y="3071813"/>
          <p14:tracePt t="48206" x="3360738" y="3060700"/>
          <p14:tracePt t="48222" x="3427413" y="3038475"/>
          <p14:tracePt t="48240" x="3527425" y="3016250"/>
          <p14:tracePt t="48256" x="3538538" y="3016250"/>
          <p14:tracePt t="48273" x="3549650" y="3005138"/>
          <p14:tracePt t="48300" x="3562350" y="3005138"/>
          <p14:tracePt t="48315" x="3595688" y="3005138"/>
          <p14:tracePt t="48340" x="3617913" y="3005138"/>
          <p14:tracePt t="48347" x="3629025" y="3005138"/>
          <p14:tracePt t="48355" x="3651250" y="3005138"/>
          <p14:tracePt t="48374" x="3717925" y="2994025"/>
          <p14:tracePt t="48389" x="3751263" y="2994025"/>
          <p14:tracePt t="48406" x="3795713" y="2971800"/>
          <p14:tracePt t="48423" x="3840163" y="2971800"/>
          <p14:tracePt t="48443" x="3851275" y="2971800"/>
          <p14:tracePt t="48456" x="3862388" y="2971800"/>
          <p14:tracePt t="48684" x="3908425" y="2971800"/>
          <p14:tracePt t="48691" x="3919538" y="2971800"/>
          <p14:tracePt t="48699" x="3941763" y="2971800"/>
          <p14:tracePt t="48707" x="3952875" y="2971800"/>
          <p14:tracePt t="48723" x="3975100" y="2971800"/>
          <p14:tracePt t="49076" x="4019550" y="2971800"/>
          <p14:tracePt t="49083" x="4075113" y="2982913"/>
          <p14:tracePt t="49091" x="4186238" y="2994025"/>
          <p14:tracePt t="49108" x="4287838" y="2994025"/>
          <p14:tracePt t="49123" x="4343400" y="3005138"/>
          <p14:tracePt t="49140" x="4354513" y="3005138"/>
          <p14:tracePt t="49900" x="4354513" y="3016250"/>
          <p14:tracePt t="49907" x="4343400" y="3016250"/>
          <p14:tracePt t="49996" x="4332288" y="3016250"/>
          <p14:tracePt t="50021" x="4310063" y="3016250"/>
          <p14:tracePt t="50043" x="4298950" y="3005138"/>
          <p14:tracePt t="50700" x="4276725" y="3005138"/>
          <p14:tracePt t="50716" x="4265613" y="3005138"/>
          <p14:tracePt t="50723" x="4243388" y="3005138"/>
          <p14:tracePt t="51708" x="4219575" y="3005138"/>
          <p14:tracePt t="51715" x="4186238" y="3005138"/>
          <p14:tracePt t="51727" x="4164013" y="3005138"/>
          <p14:tracePt t="51745" x="4130675" y="2994025"/>
          <p14:tracePt t="51761" x="4086225" y="2994025"/>
          <p14:tracePt t="51779" x="4075113" y="2994025"/>
          <p14:tracePt t="51796" x="4064000" y="2994025"/>
          <p14:tracePt t="51828" x="4052888" y="2994025"/>
          <p14:tracePt t="51900" x="4030663" y="2994025"/>
          <p14:tracePt t="51907" x="3997325" y="2994025"/>
          <p14:tracePt t="51915" x="3963988" y="2994025"/>
          <p14:tracePt t="51931" x="3919538" y="2994025"/>
          <p14:tracePt t="51945" x="3873500" y="2994025"/>
          <p14:tracePt t="51962" x="3795713" y="2971800"/>
          <p14:tracePt t="51963" x="3784600" y="2959100"/>
          <p14:tracePt t="51979" x="3751263" y="2959100"/>
          <p14:tracePt t="51996" x="3695700" y="2959100"/>
          <p14:tracePt t="52012" x="3673475" y="2959100"/>
          <p14:tracePt t="52029" x="3662363" y="2959100"/>
          <p14:tracePt t="52045" x="3662363" y="2947988"/>
          <p14:tracePt t="52133" x="3651250" y="2947988"/>
          <p14:tracePt t="52139" x="3629025" y="2947988"/>
          <p14:tracePt t="52147" x="3595688" y="2947988"/>
          <p14:tracePt t="52162" x="3584575" y="2947988"/>
          <p14:tracePt t="52188" x="3573463" y="2947988"/>
          <p14:tracePt t="52196" x="3549650" y="2947988"/>
          <p14:tracePt t="52229" x="3538538" y="2936875"/>
          <p14:tracePt t="52243" x="3527425" y="2936875"/>
          <p14:tracePt t="52292" x="3516313" y="2936875"/>
          <p14:tracePt t="52300" x="3516313" y="2925763"/>
          <p14:tracePt t="52312" x="3505200" y="2925763"/>
          <p14:tracePt t="52329" x="3482975" y="2925763"/>
          <p14:tracePt t="52485" x="3471863" y="2925763"/>
          <p14:tracePt t="52491" x="3471863" y="2947988"/>
          <p14:tracePt t="52499" x="3471863" y="2982913"/>
          <p14:tracePt t="52512" x="3471863" y="3016250"/>
          <p14:tracePt t="52529" x="3471863" y="3060700"/>
          <p14:tracePt t="52547" x="3471863" y="3105150"/>
          <p14:tracePt t="52820" x="3449638" y="3116263"/>
          <p14:tracePt t="52827" x="3394075" y="3116263"/>
          <p14:tracePt t="52836" x="3371850" y="3105150"/>
          <p14:tracePt t="52846" x="3349625" y="3082925"/>
          <p14:tracePt t="52863" x="3294063" y="3038475"/>
          <p14:tracePt t="52880" x="3181350" y="3005138"/>
          <p14:tracePt t="52897" x="3125788" y="2971800"/>
          <p14:tracePt t="52913" x="3081338" y="2925763"/>
          <p14:tracePt t="52931" x="3081338" y="2914650"/>
          <p14:tracePt t="52932" x="3070225" y="2892425"/>
          <p14:tracePt t="52948" x="3048000" y="2870200"/>
          <p14:tracePt t="52963" x="3048000" y="2859088"/>
          <p14:tracePt t="52981" x="3014663" y="2792413"/>
          <p14:tracePt t="52997" x="3014663" y="2770188"/>
          <p14:tracePt t="53013" x="3003550" y="2770188"/>
          <p14:tracePt t="53031" x="2992438" y="2759075"/>
          <p14:tracePt t="53060" x="2981325" y="2736850"/>
          <p14:tracePt t="53084" x="2981325" y="2725738"/>
          <p14:tracePt t="53091" x="2981325" y="2714625"/>
          <p14:tracePt t="53099" x="2981325" y="2703513"/>
          <p14:tracePt t="53113" x="2981325" y="2692400"/>
          <p14:tracePt t="53131" x="2981325" y="2681288"/>
          <p14:tracePt t="53308" x="2992438" y="2714625"/>
          <p14:tracePt t="53315" x="2992438" y="2747963"/>
          <p14:tracePt t="53331" x="3014663" y="2781300"/>
          <p14:tracePt t="53348" x="3059113" y="2825750"/>
          <p14:tracePt t="53372" x="3070225" y="2836863"/>
          <p14:tracePt t="53387" x="3081338" y="2836863"/>
          <p14:tracePt t="53396" x="3092450" y="2847975"/>
          <p14:tracePt t="53414" x="3103563" y="2859088"/>
          <p14:tracePt t="53540" x="3114675" y="2859088"/>
          <p14:tracePt t="53580" x="3125788" y="2847975"/>
          <p14:tracePt t="53587" x="3136900" y="2847975"/>
          <p14:tracePt t="53597" x="3136900" y="2836863"/>
          <p14:tracePt t="53614" x="3159125" y="2814638"/>
          <p14:tracePt t="53631" x="3192463" y="2781300"/>
          <p14:tracePt t="53648" x="3203575" y="2770188"/>
          <p14:tracePt t="53676" x="3203575" y="2759075"/>
          <p14:tracePt t="53683" x="3214688" y="2736850"/>
          <p14:tracePt t="53699" x="3214688" y="2725738"/>
          <p14:tracePt t="53723" x="3214688" y="2714625"/>
          <p14:tracePt t="53764" x="3214688" y="2703513"/>
          <p14:tracePt t="53771" x="3227388" y="2703513"/>
          <p14:tracePt t="53780" x="3238500" y="2703513"/>
          <p14:tracePt t="53798" x="3238500" y="2692400"/>
          <p14:tracePt t="53860" x="3271838" y="2692400"/>
          <p14:tracePt t="53900" x="3282950" y="2692400"/>
          <p14:tracePt t="53908" x="3305175" y="2714625"/>
          <p14:tracePt t="53915" x="3327400" y="2725738"/>
          <p14:tracePt t="53932" x="3405188" y="2747963"/>
          <p14:tracePt t="53948" x="3584575" y="2792413"/>
          <p14:tracePt t="53964" x="3651250" y="2792413"/>
          <p14:tracePt t="53981" x="3662363" y="2792413"/>
          <p14:tracePt t="53999" x="3684588" y="2792413"/>
          <p14:tracePt t="54100" x="3695700" y="2792413"/>
          <p14:tracePt t="54108" x="3717925" y="2781300"/>
          <p14:tracePt t="54115" x="3740150" y="2770188"/>
          <p14:tracePt t="54140" x="3762375" y="2759075"/>
          <p14:tracePt t="54155" x="3773488" y="2747963"/>
          <p14:tracePt t="54171" x="3784600" y="2736850"/>
          <p14:tracePt t="54196" x="3795713" y="2736850"/>
          <p14:tracePt t="54220" x="3795713" y="2725738"/>
          <p14:tracePt t="54308" x="3795713" y="2714625"/>
          <p14:tracePt t="54316" x="3806825" y="2703513"/>
          <p14:tracePt t="54323" x="3817938" y="2692400"/>
          <p14:tracePt t="54332" x="3840163" y="2681288"/>
          <p14:tracePt t="54364" x="3862388" y="2670175"/>
          <p14:tracePt t="54572" x="3862388" y="2703513"/>
          <p14:tracePt t="54756" x="3862388" y="2714625"/>
          <p14:tracePt t="54772" x="3862388" y="2725738"/>
          <p14:tracePt t="54780" x="3851275" y="2759075"/>
          <p14:tracePt t="54787" x="3851275" y="2770188"/>
          <p14:tracePt t="54799" x="3851275" y="2781300"/>
          <p14:tracePt t="54817" x="3851275" y="2825750"/>
          <p14:tracePt t="54833" x="3851275" y="2859088"/>
          <p14:tracePt t="55100" x="3862388" y="2870200"/>
          <p14:tracePt t="55118" x="3908425" y="2881313"/>
          <p14:tracePt t="55123" x="3908425" y="2892425"/>
          <p14:tracePt t="55156" x="3941763" y="2903538"/>
          <p14:tracePt t="55163" x="3952875" y="2903538"/>
          <p14:tracePt t="55171" x="3963988" y="2914650"/>
          <p14:tracePt t="55183" x="3997325" y="2947988"/>
          <p14:tracePt t="55199" x="4052888" y="2994025"/>
          <p14:tracePt t="55949" x="4052888" y="3005138"/>
          <p14:tracePt t="55955" x="4041775" y="3005138"/>
          <p14:tracePt t="55980" x="4008438" y="3005138"/>
          <p14:tracePt t="55987" x="3941763" y="3027363"/>
          <p14:tracePt t="56001" x="3908425" y="3027363"/>
          <p14:tracePt t="56003" x="3873500" y="3027363"/>
          <p14:tracePt t="56018" x="3851275" y="3027363"/>
          <p14:tracePt t="56019" x="3840163" y="3027363"/>
          <p14:tracePt t="56035" x="3751263" y="3005138"/>
          <p14:tracePt t="56052" x="3729038" y="3005138"/>
          <p14:tracePt t="56069" x="3673475" y="3005138"/>
          <p14:tracePt t="56084" x="3595688" y="2994025"/>
          <p14:tracePt t="56101" x="3460750" y="2982913"/>
          <p14:tracePt t="56117" x="3316288" y="2982913"/>
          <p14:tracePt t="56134" x="3249613" y="2982913"/>
          <p14:tracePt t="56151" x="3192463" y="2971800"/>
          <p14:tracePt t="56169" x="3070225" y="2971800"/>
          <p14:tracePt t="56185" x="2959100" y="2971800"/>
          <p14:tracePt t="56202" x="2824163" y="2971800"/>
          <p14:tracePt t="56220" x="2679700" y="2971800"/>
          <p14:tracePt t="56236" x="2568575" y="2971800"/>
          <p14:tracePt t="56252" x="2433638" y="2971800"/>
          <p14:tracePt t="56269" x="2344738" y="2971800"/>
          <p14:tracePt t="56284" x="2211388" y="2936875"/>
          <p14:tracePt t="56301" x="2120900" y="2936875"/>
          <p14:tracePt t="56318" x="2054225" y="2936875"/>
          <p14:tracePt t="56335" x="2009775" y="2936875"/>
          <p14:tracePt t="56364" x="1998663" y="2936875"/>
          <p14:tracePt t="56380" x="1987550" y="2936875"/>
          <p14:tracePt t="56452" x="1976438" y="2936875"/>
          <p14:tracePt t="56460" x="1965325" y="2936875"/>
          <p14:tracePt t="56468" x="1954213" y="2936875"/>
          <p14:tracePt t="56491" x="1931988" y="2936875"/>
          <p14:tracePt t="56502" x="1909763" y="2936875"/>
          <p14:tracePt t="56518" x="1852613" y="2936875"/>
          <p14:tracePt t="56536" x="1785938" y="2936875"/>
          <p14:tracePt t="56552" x="1719263" y="2936875"/>
          <p14:tracePt t="56569" x="1697038" y="2936875"/>
          <p14:tracePt t="56586" x="1674813" y="2936875"/>
          <p14:tracePt t="56603" x="1663700" y="2936875"/>
          <p14:tracePt t="56653" x="1652588" y="2936875"/>
          <p14:tracePt t="56668" x="1630363" y="2936875"/>
          <p14:tracePt t="56691" x="1608138" y="2936875"/>
          <p14:tracePt t="56780" x="1597025" y="2936875"/>
          <p14:tracePt t="56804" x="1574800" y="2936875"/>
          <p14:tracePt t="56811" x="1563688" y="2936875"/>
          <p14:tracePt t="57037" x="1552575" y="2936875"/>
          <p14:tracePt t="57052" x="1541463" y="2936875"/>
          <p14:tracePt t="57059" x="1530350" y="2936875"/>
          <p14:tracePt t="57300" x="1530350" y="2947988"/>
          <p14:tracePt t="57316" x="1530350" y="2959100"/>
          <p14:tracePt t="57356" x="1530350" y="2971800"/>
          <p14:tracePt t="57517" x="1530350" y="2959100"/>
          <p14:tracePt t="57523" x="1530350" y="2936875"/>
          <p14:tracePt t="57536" x="1530350" y="2914650"/>
          <p14:tracePt t="57553" x="1530350" y="2903538"/>
          <p14:tracePt t="57571" x="1530350" y="2892425"/>
          <p14:tracePt t="57836" x="1552575" y="2892425"/>
          <p14:tracePt t="57844" x="1574800" y="2892425"/>
          <p14:tracePt t="57853" x="1585913" y="2892425"/>
          <p14:tracePt t="57870" x="1652588" y="2892425"/>
          <p14:tracePt t="57889" x="1752600" y="2892425"/>
          <p14:tracePt t="57904" x="1898650" y="2914650"/>
          <p14:tracePt t="57921" x="2009775" y="2936875"/>
          <p14:tracePt t="57937" x="2165350" y="2947988"/>
          <p14:tracePt t="57954" x="2322513" y="2959100"/>
          <p14:tracePt t="57955" x="2366963" y="2971800"/>
          <p14:tracePt t="57971" x="2466975" y="2994025"/>
          <p14:tracePt t="57989" x="2557463" y="3016250"/>
          <p14:tracePt t="58006" x="2690813" y="3016250"/>
          <p14:tracePt t="58022" x="2881313" y="3060700"/>
          <p14:tracePt t="58039" x="3070225" y="3071813"/>
          <p14:tracePt t="58055" x="3227388" y="3082925"/>
          <p14:tracePt t="58072" x="3238500" y="3082925"/>
          <p14:tracePt t="58089" x="3316288" y="3105150"/>
          <p14:tracePt t="58105" x="3427413" y="3105150"/>
          <p14:tracePt t="58123" x="3505200" y="3094038"/>
          <p14:tracePt t="58139" x="3538538" y="3094038"/>
          <p14:tracePt t="58156" x="3584575" y="3082925"/>
          <p14:tracePt t="58173" x="3662363" y="3038475"/>
          <p14:tracePt t="58189" x="3695700" y="3038475"/>
          <p14:tracePt t="58206" x="3740150" y="3038475"/>
          <p14:tracePt t="58222" x="3784600" y="3038475"/>
          <p14:tracePt t="58239" x="3817938" y="3038475"/>
          <p14:tracePt t="58396" x="3829050" y="3038475"/>
          <p14:tracePt t="58411" x="3851275" y="3038475"/>
          <p14:tracePt t="58444" x="3851275" y="3049588"/>
          <p14:tracePt t="58636" x="3851275" y="3060700"/>
          <p14:tracePt t="58716" x="3897313" y="3060700"/>
          <p14:tracePt t="58724" x="3930650" y="3060700"/>
          <p14:tracePt t="58740" x="3952875" y="3060700"/>
          <p14:tracePt t="58747" x="3975100" y="3060700"/>
          <p14:tracePt t="58772" x="4019550" y="3049588"/>
          <p14:tracePt t="58797" x="4041775" y="3049588"/>
          <p14:tracePt t="58805" x="4052888" y="3049588"/>
          <p14:tracePt t="58988" x="4064000" y="3049588"/>
          <p14:tracePt t="58996" x="4075113" y="3049588"/>
          <p14:tracePt t="59005" x="4075113" y="3071813"/>
          <p14:tracePt t="59316" x="4097338" y="3060700"/>
          <p14:tracePt t="59324" x="4108450" y="3049588"/>
          <p14:tracePt t="59331" x="4119563" y="3038475"/>
          <p14:tracePt t="59339" x="4130675" y="3016250"/>
          <p14:tracePt t="59356" x="4152900" y="2982913"/>
          <p14:tracePt t="59372" x="4164013" y="2982913"/>
          <p14:tracePt t="59533" x="4175125" y="2982913"/>
          <p14:tracePt t="59805" x="4186238" y="2982913"/>
          <p14:tracePt t="59812" x="4197350" y="2982913"/>
          <p14:tracePt t="59823" x="4254500" y="2982913"/>
          <p14:tracePt t="59839" x="4387850" y="2982913"/>
          <p14:tracePt t="59856" x="4454525" y="2982913"/>
          <p14:tracePt t="59873" x="4454525" y="2994025"/>
          <p14:tracePt t="59889" x="4487863" y="2982913"/>
          <p14:tracePt t="59907" x="4498975" y="2971800"/>
          <p14:tracePt t="59907" x="4521200" y="2971800"/>
          <p14:tracePt t="59924" x="4521200" y="2959100"/>
          <p14:tracePt t="59940" x="4521200" y="2936875"/>
          <p14:tracePt t="59988" x="4521200" y="2925763"/>
          <p14:tracePt t="60004" x="4521200" y="2903538"/>
          <p14:tracePt t="60020" x="4532313" y="2892425"/>
          <p14:tracePt t="60028" x="4543425" y="2881313"/>
          <p14:tracePt t="60040" x="4554538" y="2881313"/>
          <p14:tracePt t="60057" x="4554538" y="2870200"/>
          <p14:tracePt t="60073" x="4565650" y="2847975"/>
          <p14:tracePt t="60090" x="4600575" y="2825750"/>
          <p14:tracePt t="60107" x="4645025" y="2792413"/>
          <p14:tracePt t="60124" x="4645025" y="2770188"/>
          <p14:tracePt t="60139" x="4678363" y="2747963"/>
          <p14:tracePt t="60156" x="4733925" y="2725738"/>
          <p14:tracePt t="60174" x="4745038" y="2714625"/>
          <p14:tracePt t="60237" x="4745038" y="2703513"/>
          <p14:tracePt t="60308" x="4756150" y="2703513"/>
          <p14:tracePt t="60316" x="4789488" y="2692400"/>
          <p14:tracePt t="60324" x="4800600" y="2692400"/>
          <p14:tracePt t="60348" x="4811713" y="2692400"/>
          <p14:tracePt t="60380" x="4822825" y="2692400"/>
          <p14:tracePt t="60396" x="4845050" y="2692400"/>
          <p14:tracePt t="60404" x="4856163" y="2692400"/>
          <p14:tracePt t="60485" x="4867275" y="2703513"/>
          <p14:tracePt t="60509" x="4867275" y="2714625"/>
          <p14:tracePt t="60532" x="4889500" y="2714625"/>
          <p14:tracePt t="60548" x="4913313" y="2725738"/>
          <p14:tracePt t="60604" x="4924425" y="2725738"/>
          <p14:tracePt t="60660" x="4935538" y="2736850"/>
          <p14:tracePt t="61388" x="4900613" y="2759075"/>
          <p14:tracePt t="61396" x="4867275" y="2759075"/>
          <p14:tracePt t="61409" x="4856163" y="2781300"/>
          <p14:tracePt t="61426" x="4722813" y="2836863"/>
          <p14:tracePt t="61442" x="4532313" y="2903538"/>
          <p14:tracePt t="61460" x="4052888" y="2947988"/>
          <p14:tracePt t="61476" x="3919538" y="2947988"/>
          <p14:tracePt t="61493" x="3740150" y="2971800"/>
          <p14:tracePt t="61508" x="3662363" y="2982913"/>
          <p14:tracePt t="61525" x="3538538" y="2971800"/>
          <p14:tracePt t="61542" x="3416300" y="2959100"/>
          <p14:tracePt t="61559" x="3338513" y="2936875"/>
          <p14:tracePt t="61576" x="3238500" y="2936875"/>
          <p14:tracePt t="61594" x="3125788" y="2936875"/>
          <p14:tracePt t="61610" x="3059113" y="2914650"/>
          <p14:tracePt t="61626" x="2947988" y="2914650"/>
          <p14:tracePt t="61643" x="2768600" y="2914650"/>
          <p14:tracePt t="61659" x="2635250" y="2914650"/>
          <p14:tracePt t="61676" x="2579688" y="2914650"/>
          <p14:tracePt t="61692" x="2455863" y="2925763"/>
          <p14:tracePt t="61709" x="2300288" y="2925763"/>
          <p14:tracePt t="61726" x="2211388" y="2925763"/>
          <p14:tracePt t="61748" x="2165350" y="2936875"/>
          <p14:tracePt t="61759" x="2154238" y="2947988"/>
          <p14:tracePt t="61776" x="2132013" y="2947988"/>
          <p14:tracePt t="61917" x="2109788" y="2959100"/>
          <p14:tracePt t="61924" x="2076450" y="2959100"/>
          <p14:tracePt t="61931" x="2054225" y="2959100"/>
          <p14:tracePt t="61943" x="2032000" y="2959100"/>
          <p14:tracePt t="61960" x="1976438" y="2959100"/>
          <p14:tracePt t="61976" x="1909763" y="2936875"/>
          <p14:tracePt t="61994" x="1852613" y="2914650"/>
          <p14:tracePt t="62010" x="1830388" y="2914650"/>
          <p14:tracePt t="62637" x="1830388" y="2903538"/>
          <p14:tracePt t="62652" x="1876425" y="2903538"/>
          <p14:tracePt t="62660" x="1998663" y="2903538"/>
          <p14:tracePt t="62668" x="2076450" y="2903538"/>
          <p14:tracePt t="62677" x="2222500" y="2903538"/>
          <p14:tracePt t="62694" x="2344738" y="2870200"/>
          <p14:tracePt t="62710" x="2790825" y="2870200"/>
          <p14:tracePt t="62728" x="3170238" y="2847975"/>
          <p14:tracePt t="62744" x="3427413" y="2847975"/>
          <p14:tracePt t="62761" x="3538538" y="2847975"/>
          <p14:tracePt t="62778" x="3651250" y="2847975"/>
          <p14:tracePt t="62795" x="3762375" y="2847975"/>
          <p14:tracePt t="62796" x="3806825" y="2847975"/>
          <p14:tracePt t="62812" x="3897313" y="2847975"/>
          <p14:tracePt t="62829" x="3941763" y="2847975"/>
          <p14:tracePt t="62844" x="3952875" y="2847975"/>
          <p14:tracePt t="62861" x="3975100" y="2847975"/>
          <p14:tracePt t="62877" x="4030663" y="2836863"/>
          <p14:tracePt t="62908" x="4041775" y="2836863"/>
          <p14:tracePt t="62915" x="4052888" y="2836863"/>
          <p14:tracePt t="62928" x="4064000" y="2836863"/>
          <p14:tracePt t="62945" x="4130675" y="2836863"/>
          <p14:tracePt t="62961" x="4197350" y="2881313"/>
          <p14:tracePt t="62978" x="4276725" y="2881313"/>
          <p14:tracePt t="62995" x="4332288" y="2881313"/>
          <p14:tracePt t="62996" x="4343400" y="2903538"/>
          <p14:tracePt t="63285" x="4332288" y="2903538"/>
          <p14:tracePt t="63308" x="4321175" y="2903538"/>
          <p14:tracePt t="68125" x="4287838" y="2903538"/>
          <p14:tracePt t="68148" x="4276725" y="2914650"/>
          <p14:tracePt t="68164" x="4276725" y="2936875"/>
          <p14:tracePt t="68172" x="4254500" y="2959100"/>
          <p14:tracePt t="68186" x="4230688" y="2971800"/>
          <p14:tracePt t="68204" x="4186238" y="3027363"/>
          <p14:tracePt t="68220" x="4175125" y="3049588"/>
          <p14:tracePt t="68236" x="4164013" y="3060700"/>
          <p14:tracePt t="68260" x="4164013" y="3071813"/>
          <p14:tracePt t="68293" x="4152900" y="3071813"/>
          <p14:tracePt t="68300" x="4152900" y="3082925"/>
          <p14:tracePt t="68307" x="4141788" y="3082925"/>
          <p14:tracePt t="68319" x="4130675" y="3082925"/>
          <p14:tracePt t="68336" x="4075113" y="3116263"/>
          <p14:tracePt t="68352" x="4019550" y="3149600"/>
          <p14:tracePt t="68369" x="3952875" y="3194050"/>
          <p14:tracePt t="68386" x="3862388" y="3227388"/>
          <p14:tracePt t="68403" x="3817938" y="3249613"/>
          <p14:tracePt t="68404" x="3795713" y="3260725"/>
          <p14:tracePt t="68420" x="3729038" y="3306763"/>
          <p14:tracePt t="68436" x="3651250" y="3340100"/>
          <p14:tracePt t="68453" x="3584575" y="3362325"/>
          <p14:tracePt t="68469" x="3527425" y="3373438"/>
          <p14:tracePt t="68486" x="3460750" y="3373438"/>
          <p14:tracePt t="68503" x="3382963" y="3373438"/>
          <p14:tracePt t="68520" x="3316288" y="3373438"/>
          <p14:tracePt t="68537" x="3271838" y="3373438"/>
          <p14:tracePt t="68552" x="3249613" y="3373438"/>
          <p14:tracePt t="68570" x="3192463" y="3373438"/>
          <p14:tracePt t="68586" x="3148013" y="3373438"/>
          <p14:tracePt t="68613" x="3136900" y="3373438"/>
          <p14:tracePt t="68637" x="3114675" y="3384550"/>
          <p14:tracePt t="68643" x="3081338" y="3384550"/>
          <p14:tracePt t="68653" x="3070225" y="3384550"/>
          <p14:tracePt t="68670" x="3059113" y="3384550"/>
          <p14:tracePt t="68686" x="3036888" y="3384550"/>
          <p14:tracePt t="68703" x="2992438" y="3384550"/>
          <p14:tracePt t="68720" x="2959100" y="3384550"/>
          <p14:tracePt t="68737" x="2925763" y="3384550"/>
          <p14:tracePt t="68754" x="2892425" y="3384550"/>
          <p14:tracePt t="68771" x="2868613" y="3406775"/>
          <p14:tracePt t="68788" x="2857500" y="3406775"/>
          <p14:tracePt t="68820" x="2835275" y="3406775"/>
          <p14:tracePt t="69037" x="2846388" y="3406775"/>
          <p14:tracePt t="69052" x="2857500" y="3406775"/>
          <p14:tracePt t="69059" x="2881313" y="3395663"/>
          <p14:tracePt t="69069" x="2892425" y="3395663"/>
          <p14:tracePt t="69087" x="2970213" y="3373438"/>
          <p14:tracePt t="69104" x="2981325" y="3373438"/>
          <p14:tracePt t="69141" x="3003550" y="3373438"/>
          <p14:tracePt t="69205" x="3014663" y="3373438"/>
          <p14:tracePt t="69212" x="3025775" y="3373438"/>
          <p14:tracePt t="69221" x="3036888" y="3373438"/>
          <p14:tracePt t="69237" x="3125788" y="3351213"/>
          <p14:tracePt t="69254" x="3192463" y="3351213"/>
          <p14:tracePt t="69271" x="3203575" y="3340100"/>
          <p14:tracePt t="69693" x="3227388" y="3340100"/>
          <p14:tracePt t="69700" x="3260725" y="3306763"/>
          <p14:tracePt t="69708" x="3282950" y="3284538"/>
          <p14:tracePt t="69722" x="3294063" y="3271838"/>
          <p14:tracePt t="69740" x="3349625" y="3249613"/>
          <p14:tracePt t="69756" x="3382963" y="3227388"/>
          <p14:tracePt t="69772" x="3405188" y="3205163"/>
          <p14:tracePt t="69789" x="3427413" y="3194050"/>
          <p14:tracePt t="69806" x="3460750" y="3182938"/>
          <p14:tracePt t="69823" x="3460750" y="3171825"/>
          <p14:tracePt t="69853" x="3471863" y="3171825"/>
          <p14:tracePt t="69860" x="3494088" y="3149600"/>
          <p14:tracePt t="69873" x="3494088" y="3138488"/>
          <p14:tracePt t="69889" x="3505200" y="3127375"/>
          <p14:tracePt t="69907" x="3516313" y="3127375"/>
          <p14:tracePt t="69922" x="3527425" y="3105150"/>
          <p14:tracePt t="69939" x="3538538" y="3105150"/>
          <p14:tracePt t="69956" x="3584575" y="3105150"/>
          <p14:tracePt t="69973" x="3595688" y="3094038"/>
          <p14:tracePt t="69997" x="3595688" y="3082925"/>
          <p14:tracePt t="70005" x="3606800" y="3060700"/>
          <p14:tracePt t="70022" x="3629025" y="3060700"/>
          <p14:tracePt t="70039" x="3640138" y="3060700"/>
          <p14:tracePt t="70055" x="3684588" y="3060700"/>
          <p14:tracePt t="70073" x="3695700" y="3049588"/>
          <p14:tracePt t="70089" x="3740150" y="3049588"/>
          <p14:tracePt t="70105" x="3795713" y="3038475"/>
          <p14:tracePt t="70123" x="3873500" y="3027363"/>
          <p14:tracePt t="70124" x="3930650" y="3016250"/>
          <p14:tracePt t="70140" x="3941763" y="3016250"/>
          <p14:tracePt t="70157" x="3952875" y="3016250"/>
          <p14:tracePt t="70173" x="3963988" y="3016250"/>
          <p14:tracePt t="70220" x="3975100" y="3016250"/>
          <p14:tracePt t="70861" x="4008438" y="3016250"/>
          <p14:tracePt t="70876" x="4030663" y="3027363"/>
          <p14:tracePt t="70884" x="4064000" y="3038475"/>
          <p14:tracePt t="70892" x="4086225" y="3082925"/>
          <p14:tracePt t="70906" x="4108450" y="3082925"/>
          <p14:tracePt t="70923" x="4108450" y="3105150"/>
          <p14:tracePt t="70924" x="4108450" y="3116263"/>
          <p14:tracePt t="70939" x="4108450" y="3149600"/>
          <p14:tracePt t="71100" x="4097338" y="3160713"/>
          <p14:tracePt t="71108" x="4075113" y="3160713"/>
          <p14:tracePt t="71116" x="4041775" y="3160713"/>
          <p14:tracePt t="71124" x="3997325" y="3160713"/>
          <p14:tracePt t="71140" x="3963988" y="3149600"/>
          <p14:tracePt t="71156" x="3930650" y="3149600"/>
          <p14:tracePt t="71158" x="3919538" y="3138488"/>
          <p14:tracePt t="71173" x="3851275" y="3127375"/>
          <p14:tracePt t="71189" x="3817938" y="3127375"/>
          <p14:tracePt t="71206" x="3740150" y="3127375"/>
          <p14:tracePt t="71223" x="3695700" y="3127375"/>
          <p14:tracePt t="71240" x="3651250" y="3127375"/>
          <p14:tracePt t="71257" x="3640138" y="3127375"/>
          <p14:tracePt t="71273" x="3629025" y="3127375"/>
          <p14:tracePt t="71290" x="3595688" y="3127375"/>
          <p14:tracePt t="71306" x="3562350" y="3149600"/>
          <p14:tracePt t="71324" x="3482975" y="3149600"/>
          <p14:tracePt t="71340" x="3349625" y="3149600"/>
          <p14:tracePt t="71356" x="3227388" y="3149600"/>
          <p14:tracePt t="71373" x="3103563" y="3149600"/>
          <p14:tracePt t="71390" x="2981325" y="3149600"/>
          <p14:tracePt t="71407" x="2947988" y="3149600"/>
          <p14:tracePt t="71424" x="2868613" y="3149600"/>
          <p14:tracePt t="71440" x="2813050" y="3149600"/>
          <p14:tracePt t="71457" x="2768600" y="3149600"/>
          <p14:tracePt t="71473" x="2735263" y="3149600"/>
          <p14:tracePt t="71490" x="2724150" y="3149600"/>
          <p14:tracePt t="71812" x="2746375" y="3149600"/>
          <p14:tracePt t="71820" x="2768600" y="3149600"/>
          <p14:tracePt t="71828" x="2813050" y="3138488"/>
          <p14:tracePt t="71840" x="2868613" y="3127375"/>
          <p14:tracePt t="71857" x="2892425" y="3105150"/>
          <p14:tracePt t="71874" x="2936875" y="3105150"/>
          <p14:tracePt t="71890" x="2947988" y="3105150"/>
          <p14:tracePt t="72453" x="2959100" y="3105150"/>
          <p14:tracePt t="72484" x="2970213" y="3105150"/>
          <p14:tracePt t="72492" x="3003550" y="3105150"/>
          <p14:tracePt t="72500" x="3048000" y="3116263"/>
          <p14:tracePt t="72508" x="3103563" y="3160713"/>
          <p14:tracePt t="72524" x="3136900" y="3171825"/>
          <p14:tracePt t="72542" x="3249613" y="3171825"/>
          <p14:tracePt t="72558" x="3471863" y="3194050"/>
          <p14:tracePt t="72575" x="3562350" y="3194050"/>
          <p14:tracePt t="72592" x="3673475" y="3205163"/>
          <p14:tracePt t="72610" x="3806825" y="3216275"/>
          <p14:tracePt t="72625" x="3840163" y="3216275"/>
          <p14:tracePt t="72642" x="3897313" y="3249613"/>
          <p14:tracePt t="72660" x="4030663" y="3260725"/>
          <p14:tracePt t="72676" x="4141788" y="3271838"/>
          <p14:tracePt t="72692" x="4219575" y="3306763"/>
          <p14:tracePt t="72709" x="4287838" y="3317875"/>
          <p14:tracePt t="72725" x="4365625" y="3328988"/>
          <p14:tracePt t="72742" x="4554538" y="3362325"/>
          <p14:tracePt t="72759" x="4745038" y="3362325"/>
          <p14:tracePt t="72776" x="4811713" y="3362325"/>
          <p14:tracePt t="72792" x="4845050" y="3362325"/>
          <p14:tracePt t="72809" x="4856163" y="3351213"/>
          <p14:tracePt t="73013" x="4845050" y="3351213"/>
          <p14:tracePt t="73037" x="4822825" y="3351213"/>
          <p14:tracePt t="73044" x="4800600" y="3351213"/>
          <p14:tracePt t="73413" x="4811713" y="3340100"/>
          <p14:tracePt t="73509" x="4811713" y="3328988"/>
          <p14:tracePt t="73573" x="4822825" y="3328988"/>
          <p14:tracePt t="73693" x="4833938" y="3328988"/>
          <p14:tracePt t="73837" x="4833938" y="3317875"/>
          <p14:tracePt t="73845" x="4811713" y="3295650"/>
          <p14:tracePt t="73852" x="4800600" y="3295650"/>
          <p14:tracePt t="73860" x="4800600" y="3271838"/>
          <p14:tracePt t="73989" x="4800600" y="3238500"/>
          <p14:tracePt t="74012" x="4800600" y="3227388"/>
          <p14:tracePt t="74020" x="4800600" y="3216275"/>
          <p14:tracePt t="74028" x="4778375" y="3194050"/>
          <p14:tracePt t="74061" x="4778375" y="3171825"/>
          <p14:tracePt t="74109" x="4778375" y="3160713"/>
          <p14:tracePt t="74124" x="4778375" y="3149600"/>
          <p14:tracePt t="74197" x="4778375" y="3138488"/>
          <p14:tracePt t="74205" x="4800600" y="3138488"/>
          <p14:tracePt t="74212" x="4833938" y="3138488"/>
          <p14:tracePt t="74228" x="4889500" y="3138488"/>
          <p14:tracePt t="74245" x="4913313" y="3149600"/>
          <p14:tracePt t="74261" x="4935538" y="3171825"/>
          <p14:tracePt t="79989" x="4845050" y="3038475"/>
          <p14:tracePt t="79996" x="4733925" y="2836863"/>
          <p14:tracePt t="80004" x="4656138" y="2725738"/>
          <p14:tracePt t="80020" x="4645025" y="2703513"/>
          <p14:tracePt t="80229" x="4611688" y="2747963"/>
          <p14:tracePt t="80238" x="4532313" y="2870200"/>
          <p14:tracePt t="80244" x="4487863" y="2959100"/>
          <p14:tracePt t="80253" x="4410075" y="3071813"/>
          <p14:tracePt t="80270" x="4410075" y="3082925"/>
          <p14:tracePt t="80287" x="4376738" y="3127375"/>
          <p14:tracePt t="80303" x="4332288" y="3238500"/>
          <p14:tracePt t="80320" x="4276725" y="3306763"/>
          <p14:tracePt t="80337" x="4197350" y="3406775"/>
          <p14:tracePt t="80354" x="4164013" y="3462338"/>
          <p14:tracePt t="80406" x="4141788" y="3484563"/>
          <p14:tracePt t="80412" x="4141788" y="3495675"/>
          <p14:tracePt t="80438" x="4130675" y="3517900"/>
          <p14:tracePt t="80444" x="4119563" y="3529013"/>
          <p14:tracePt t="80453" x="4097338" y="3529013"/>
          <p14:tracePt t="80470" x="4052888" y="3540125"/>
          <p14:tracePt t="80486" x="4019550" y="3540125"/>
          <p14:tracePt t="80504" x="3975100" y="3551238"/>
          <p14:tracePt t="80520" x="3941763" y="3562350"/>
          <p14:tracePt t="80538" x="3941763" y="3573463"/>
          <p14:tracePt t="80557" x="3919538" y="3573463"/>
          <p14:tracePt t="80589" x="3897313" y="3608388"/>
          <p14:tracePt t="80597" x="3897313" y="3619500"/>
          <p14:tracePt t="80604" x="3873500" y="3652838"/>
          <p14:tracePt t="80621" x="3862388" y="3697288"/>
          <p14:tracePt t="80637" x="3817938" y="3730625"/>
          <p14:tracePt t="80654" x="3773488" y="3775075"/>
          <p14:tracePt t="80670" x="3740150" y="3808413"/>
          <p14:tracePt t="80687" x="3717925" y="3852863"/>
          <p14:tracePt t="80704" x="3695700" y="3863975"/>
          <p14:tracePt t="80721" x="3695700" y="3921125"/>
          <p14:tracePt t="80738" x="3673475" y="3943350"/>
          <p14:tracePt t="80755" x="3673475" y="3954463"/>
          <p14:tracePt t="80772" x="3673475" y="3965575"/>
          <p14:tracePt t="80917" x="3673475" y="3976688"/>
          <p14:tracePt t="80924" x="3706813" y="3976688"/>
          <p14:tracePt t="80938" x="3773488" y="3943350"/>
          <p14:tracePt t="80955" x="3884613" y="3863975"/>
          <p14:tracePt t="80972" x="4041775" y="3808413"/>
          <p14:tracePt t="80989" x="4186238" y="3719513"/>
          <p14:tracePt t="81005" x="4298950" y="3675063"/>
          <p14:tracePt t="81021" x="4310063" y="3641725"/>
          <p14:tracePt t="81038" x="4343400" y="3619500"/>
          <p14:tracePt t="81054" x="4365625" y="3619500"/>
          <p14:tracePt t="81071" x="4410075" y="3597275"/>
          <p14:tracePt t="81087" x="4465638" y="3586163"/>
          <p14:tracePt t="81105" x="4532313" y="3586163"/>
          <p14:tracePt t="81123" x="4645025" y="3573463"/>
          <p14:tracePt t="81141" x="4778375" y="3540125"/>
          <p14:tracePt t="81155" x="4811713" y="3540125"/>
          <p14:tracePt t="81156" x="4822825" y="3529013"/>
          <p14:tracePt t="81173" x="4822825" y="3517900"/>
          <p14:tracePt t="81189" x="4946650" y="3462338"/>
          <p14:tracePt t="81207" x="5024438" y="3417888"/>
          <p14:tracePt t="81224" x="5068888" y="3384550"/>
          <p14:tracePt t="81240" x="5068888" y="3373438"/>
          <p14:tracePt t="81255" x="5080000" y="3362325"/>
          <p14:tracePt t="81924" x="5080000" y="3373438"/>
          <p14:tracePt t="81933" x="5068888" y="3395663"/>
          <p14:tracePt t="81940" x="5046663" y="3429000"/>
          <p14:tracePt t="81956" x="4968875" y="3506788"/>
          <p14:tracePt t="81974" x="4889500" y="3551238"/>
          <p14:tracePt t="81990" x="4800600" y="3619500"/>
          <p14:tracePt t="82006" x="4678363" y="3663950"/>
          <p14:tracePt t="82023" x="4554538" y="3719513"/>
          <p14:tracePt t="82039" x="4421188" y="3741738"/>
          <p14:tracePt t="82057" x="4310063" y="3786188"/>
          <p14:tracePt t="82073" x="4175125" y="3875088"/>
          <p14:tracePt t="82090" x="4086225" y="3932238"/>
          <p14:tracePt t="82106" x="3975100" y="3998913"/>
          <p14:tracePt t="82124" x="3884613" y="4043363"/>
          <p14:tracePt t="82140" x="3873500" y="4065588"/>
          <p14:tracePt t="82157" x="3873500" y="4087813"/>
          <p14:tracePt t="82174" x="3873500" y="4110038"/>
          <p14:tracePt t="82190" x="3873500" y="4132263"/>
          <p14:tracePt t="82207" x="3851275" y="4143375"/>
          <p14:tracePt t="82223" x="3851275" y="4154488"/>
          <p14:tracePt t="82240" x="3840163" y="4154488"/>
          <p14:tracePt t="82317" x="3829050" y="4154488"/>
          <p14:tracePt t="82350" x="3817938" y="4154488"/>
          <p14:tracePt t="82356" x="3817938" y="4143375"/>
          <p14:tracePt t="82364" x="3806825" y="4143375"/>
          <p14:tracePt t="82381" x="3795713" y="4132263"/>
          <p14:tracePt t="82389" x="3784600" y="4121150"/>
          <p14:tracePt t="82407" x="3751263" y="4110038"/>
          <p14:tracePt t="82423" x="3740150" y="4098925"/>
          <p14:tracePt t="82439" x="3717925" y="4087813"/>
          <p14:tracePt t="82456" x="3695700" y="4087813"/>
          <p14:tracePt t="82473" x="3673475" y="4087813"/>
          <p14:tracePt t="82490" x="3640138" y="4076700"/>
          <p14:tracePt t="82507" x="3629025" y="4065588"/>
          <p14:tracePt t="82523" x="3606800" y="4065588"/>
          <p14:tracePt t="83070" x="3595688" y="4054475"/>
          <p14:tracePt t="83781" x="3595688" y="4043363"/>
          <p14:tracePt t="83788" x="3595688" y="4032250"/>
          <p14:tracePt t="83805" x="3595688" y="4021138"/>
          <p14:tracePt t="83812" x="3606800" y="4021138"/>
          <p14:tracePt t="84565" x="3617913" y="4021138"/>
          <p14:tracePt t="84572" x="3629025" y="4010025"/>
          <p14:tracePt t="84613" x="3640138" y="4010025"/>
          <p14:tracePt t="84637" x="3640138" y="3998913"/>
          <p14:tracePt t="84877" x="3640138" y="3987800"/>
          <p14:tracePt t="84893" x="3640138" y="3976688"/>
          <p14:tracePt t="84909" x="3662363" y="3965575"/>
          <p14:tracePt t="84916" x="3662363" y="3954463"/>
          <p14:tracePt t="84926" x="3662363" y="3943350"/>
          <p14:tracePt t="84944" x="3673475" y="3921125"/>
          <p14:tracePt t="84960" x="3684588" y="3910013"/>
          <p14:tracePt t="85701" x="3684588" y="3921125"/>
          <p14:tracePt t="85741" x="3684588" y="3932238"/>
          <p14:tracePt t="85893" x="3673475" y="3921125"/>
          <p14:tracePt t="85900" x="3629025" y="3910013"/>
          <p14:tracePt t="85912" x="3629025" y="3886200"/>
          <p14:tracePt t="85929" x="3606800" y="3863975"/>
          <p14:tracePt t="85948" x="3584575" y="3841750"/>
          <p14:tracePt t="86158" x="3617913" y="3852863"/>
          <p14:tracePt t="86165" x="3617913" y="3863975"/>
          <p14:tracePt t="86179" x="3640138" y="3875088"/>
          <p14:tracePt t="86196" x="3695700" y="3898900"/>
          <p14:tracePt t="86213" x="3773488" y="3910013"/>
          <p14:tracePt t="86229" x="3806825" y="3910013"/>
          <p14:tracePt t="86245" x="3851275" y="3910013"/>
          <p14:tracePt t="86262" x="3930650" y="3898900"/>
          <p14:tracePt t="86278" x="3952875" y="3886200"/>
          <p14:tracePt t="86296" x="4019550" y="3830638"/>
          <p14:tracePt t="86312" x="4086225" y="3797300"/>
          <p14:tracePt t="86329" x="4141788" y="3763963"/>
          <p14:tracePt t="86345" x="4208463" y="3752850"/>
          <p14:tracePt t="86364" x="4321175" y="3741738"/>
          <p14:tracePt t="86365" x="4343400" y="3741738"/>
          <p14:tracePt t="86379" x="4376738" y="3719513"/>
          <p14:tracePt t="86380" x="4443413" y="3697288"/>
          <p14:tracePt t="86396" x="4487863" y="3675063"/>
          <p14:tracePt t="86414" x="4543425" y="3652838"/>
          <p14:tracePt t="86430" x="4589463" y="3630613"/>
          <p14:tracePt t="86462" x="4589463" y="3619500"/>
          <p14:tracePt t="86469" x="4611688" y="3608388"/>
          <p14:tracePt t="86479" x="4645025" y="3586163"/>
          <p14:tracePt t="86496" x="4678363" y="3529013"/>
          <p14:tracePt t="86512" x="4711700" y="3506788"/>
          <p14:tracePt t="86529" x="4722813" y="3506788"/>
          <p14:tracePt t="86548" x="4733925" y="3495675"/>
          <p14:tracePt t="86654" x="4733925" y="3473450"/>
          <p14:tracePt t="86669" x="4745038" y="3451225"/>
          <p14:tracePt t="86677" x="4756150" y="3451225"/>
          <p14:tracePt t="86684" x="4778375" y="3429000"/>
          <p14:tracePt t="86701" x="4800600" y="3429000"/>
          <p14:tracePt t="86982" x="4811713" y="3429000"/>
          <p14:tracePt t="87014" x="4833938" y="3429000"/>
          <p14:tracePt t="87020" x="4833938" y="3440113"/>
          <p14:tracePt t="87029" x="4856163" y="3440113"/>
          <p14:tracePt t="87047" x="4867275" y="3440113"/>
          <p14:tracePt t="87069" x="4867275" y="3451225"/>
          <p14:tracePt t="87101" x="4878388" y="3462338"/>
          <p14:tracePt t="87126" x="4889500" y="3462338"/>
          <p14:tracePt t="87149" x="4913313" y="3473450"/>
          <p14:tracePt t="87156" x="4924425" y="3473450"/>
          <p14:tracePt t="87172" x="4946650" y="3484563"/>
          <p14:tracePt t="87181" x="4979988" y="3484563"/>
          <p14:tracePt t="87221" x="4991100" y="3484563"/>
          <p14:tracePt t="87277" x="5002213" y="3495675"/>
          <p14:tracePt t="88813" x="4991100" y="3495675"/>
          <p14:tracePt t="88829" x="4968875" y="3506788"/>
          <p14:tracePt t="88837" x="4946650" y="3517900"/>
          <p14:tracePt t="88877" x="4924425" y="3529013"/>
          <p14:tracePt t="88893" x="4913313" y="3540125"/>
          <p14:tracePt t="88900" x="4900613" y="3551238"/>
          <p14:tracePt t="88909" x="4856163" y="3551238"/>
          <p14:tracePt t="88916" x="4811713" y="3586163"/>
          <p14:tracePt t="88932" x="4800600" y="3586163"/>
          <p14:tracePt t="88950" x="4756150" y="3586163"/>
          <p14:tracePt t="88965" x="4667250" y="3586163"/>
          <p14:tracePt t="88983" x="4454525" y="3663950"/>
          <p14:tracePt t="89000" x="4321175" y="3719513"/>
          <p14:tracePt t="89016" x="4164013" y="3752850"/>
          <p14:tracePt t="89033" x="4019550" y="3819525"/>
          <p14:tracePt t="89049" x="3986213" y="3841750"/>
          <p14:tracePt t="89067" x="3986213" y="3852863"/>
          <p14:tracePt t="89085" x="3963988" y="3863975"/>
          <p14:tracePt t="89101" x="3941763" y="3875088"/>
          <p14:tracePt t="89189" x="3919538" y="3886200"/>
          <p14:tracePt t="89197" x="3897313" y="3910013"/>
          <p14:tracePt t="89204" x="3840163" y="3932238"/>
          <p14:tracePt t="89216" x="3784600" y="3954463"/>
          <p14:tracePt t="89233" x="3673475" y="3998913"/>
          <p14:tracePt t="89249" x="3538538" y="4032250"/>
          <p14:tracePt t="89267" x="3449638" y="4043363"/>
          <p14:tracePt t="89284" x="3416300" y="4043363"/>
          <p14:tracePt t="89494" x="3416300" y="4010025"/>
          <p14:tracePt t="89509" x="3427413" y="3987800"/>
          <p14:tracePt t="89534" x="3438525" y="3976688"/>
          <p14:tracePt t="89540" x="3438525" y="3965575"/>
          <p14:tracePt t="89669" x="3449638" y="3954463"/>
          <p14:tracePt t="89702" x="3471863" y="3954463"/>
          <p14:tracePt t="90213" x="3482975" y="3954463"/>
          <p14:tracePt t="90269" x="3505200" y="3954463"/>
          <p14:tracePt t="90277" x="3562350" y="3954463"/>
          <p14:tracePt t="90286" x="3595688" y="3954463"/>
          <p14:tracePt t="90302" x="3706813" y="3954463"/>
          <p14:tracePt t="90318" x="3840163" y="3954463"/>
          <p14:tracePt t="90334" x="3986213" y="3954463"/>
          <p14:tracePt t="90351" x="4164013" y="3954463"/>
          <p14:tracePt t="90368" x="4343400" y="3954463"/>
          <p14:tracePt t="90385" x="4421188" y="3954463"/>
          <p14:tracePt t="90402" x="4487863" y="3943350"/>
          <p14:tracePt t="90419" x="4521200" y="3943350"/>
          <p14:tracePt t="90435" x="4554538" y="3932238"/>
          <p14:tracePt t="90453" x="4611688" y="3932238"/>
          <p14:tracePt t="90469" x="4667250" y="3932238"/>
          <p14:tracePt t="90486" x="4689475" y="3932238"/>
          <p14:tracePt t="90501" x="4745038" y="3932238"/>
          <p14:tracePt t="90518" x="4800600" y="3932238"/>
          <p14:tracePt t="90535" x="4867275" y="3932238"/>
          <p14:tracePt t="90552" x="4924425" y="3932238"/>
          <p14:tracePt t="90573" x="4935538" y="3932238"/>
          <p14:tracePt t="90653" x="4957763" y="3932238"/>
          <p14:tracePt t="90853" x="4968875" y="3943350"/>
          <p14:tracePt t="90934" x="4968875" y="3954463"/>
          <p14:tracePt t="90940" x="4968875" y="3965575"/>
          <p14:tracePt t="90974" x="4968875" y="3976688"/>
          <p14:tracePt t="90980" x="4968875" y="3987800"/>
          <p14:tracePt t="91021" x="4968875" y="3998913"/>
          <p14:tracePt t="91053" x="4968875" y="4010025"/>
          <p14:tracePt t="91094" x="4968875" y="4021138"/>
          <p14:tracePt t="91101" x="4968875" y="4032250"/>
          <p14:tracePt t="91230" x="4957763" y="4032250"/>
          <p14:tracePt t="91237" x="4946650" y="4032250"/>
          <p14:tracePt t="91244" x="4924425" y="4032250"/>
          <p14:tracePt t="91253" x="4900613" y="4032250"/>
          <p14:tracePt t="91271" x="4867275" y="4032250"/>
          <p14:tracePt t="91286" x="4800600" y="4032250"/>
          <p14:tracePt t="91303" x="4767263" y="4021138"/>
          <p14:tracePt t="91320" x="4733925" y="4021138"/>
          <p14:tracePt t="91337" x="4700588" y="4010025"/>
          <p14:tracePt t="91353" x="4678363" y="4010025"/>
          <p14:tracePt t="91370" x="4656138" y="3998913"/>
          <p14:tracePt t="91386" x="4645025" y="3998913"/>
          <p14:tracePt t="91403" x="4633913" y="3976688"/>
          <p14:tracePt t="91421" x="4600575" y="3943350"/>
          <p14:tracePt t="91437" x="4578350" y="3921125"/>
          <p14:tracePt t="91454" x="4578350" y="3910013"/>
          <p14:tracePt t="91470" x="4554538" y="3886200"/>
          <p14:tracePt t="91486" x="4543425" y="3875088"/>
          <p14:tracePt t="91504" x="4543425" y="3863975"/>
          <p14:tracePt t="91521" x="4543425" y="3841750"/>
          <p14:tracePt t="91549" x="4543425" y="3830638"/>
          <p14:tracePt t="91582" x="4543425" y="3819525"/>
          <p14:tracePt t="91589" x="4543425" y="3808413"/>
          <p14:tracePt t="91604" x="4600575" y="3763963"/>
          <p14:tracePt t="91621" x="4689475" y="3719513"/>
          <p14:tracePt t="91637" x="4733925" y="3686175"/>
          <p14:tracePt t="91661" x="4756150" y="3663950"/>
          <p14:tracePt t="91670" x="4778375" y="3663950"/>
          <p14:tracePt t="91686" x="4811713" y="3652838"/>
          <p14:tracePt t="91704" x="4845050" y="3652838"/>
          <p14:tracePt t="91721" x="4856163" y="3641725"/>
          <p14:tracePt t="91798" x="4878388" y="3641725"/>
          <p14:tracePt t="91813" x="4889500" y="3641725"/>
          <p14:tracePt t="91828" x="4900613" y="3641725"/>
          <p14:tracePt t="91838" x="4924425" y="3641725"/>
          <p14:tracePt t="91878" x="4935538" y="3641725"/>
          <p14:tracePt t="91884" x="4957763" y="3652838"/>
          <p14:tracePt t="91893" x="4968875" y="3652838"/>
          <p14:tracePt t="91903" x="4968875" y="3663950"/>
          <p14:tracePt t="91925" x="5002213" y="3686175"/>
          <p14:tracePt t="91937" x="5013325" y="3697288"/>
          <p14:tracePt t="91954" x="5035550" y="3719513"/>
          <p14:tracePt t="91971" x="5080000" y="3741738"/>
          <p14:tracePt t="91988" x="5091113" y="3763963"/>
          <p14:tracePt t="92005" x="5113338" y="3786188"/>
          <p14:tracePt t="92021" x="5124450" y="3830638"/>
          <p14:tracePt t="92038" x="5135563" y="3841750"/>
          <p14:tracePt t="92054" x="5135563" y="3863975"/>
          <p14:tracePt t="92071" x="5135563" y="3875088"/>
          <p14:tracePt t="92088" x="5135563" y="3886200"/>
          <p14:tracePt t="92104" x="5135563" y="3921125"/>
          <p14:tracePt t="92122" x="5135563" y="3954463"/>
          <p14:tracePt t="92138" x="5146675" y="3965575"/>
          <p14:tracePt t="92154" x="5146675" y="3976688"/>
          <p14:tracePt t="92189" x="5146675" y="3987800"/>
          <p14:tracePt t="92302" x="5135563" y="4010025"/>
          <p14:tracePt t="92316" x="5113338" y="4010025"/>
          <p14:tracePt t="92325" x="5102225" y="4010025"/>
          <p14:tracePt t="92338" x="5080000" y="4010025"/>
          <p14:tracePt t="92355" x="5068888" y="4021138"/>
          <p14:tracePt t="92371" x="5035550" y="4021138"/>
          <p14:tracePt t="92389" x="4991100" y="4021138"/>
          <p14:tracePt t="92405" x="4957763" y="4021138"/>
          <p14:tracePt t="92422" x="4924425" y="4021138"/>
          <p14:tracePt t="92438" x="4900613" y="4021138"/>
          <p14:tracePt t="92455" x="4867275" y="4021138"/>
          <p14:tracePt t="92477" x="4845050" y="4032250"/>
          <p14:tracePt t="92488" x="4833938" y="4032250"/>
          <p14:tracePt t="92505" x="4811713" y="4032250"/>
          <p14:tracePt t="92521" x="4778375" y="4032250"/>
          <p14:tracePt t="92538" x="4733925" y="4032250"/>
          <p14:tracePt t="92555" x="4678363" y="4032250"/>
          <p14:tracePt t="92556" x="4667250" y="4032250"/>
          <p14:tracePt t="92572" x="4622800" y="4032250"/>
          <p14:tracePt t="92589" x="4600575" y="4032250"/>
          <p14:tracePt t="92613" x="4589463" y="4032250"/>
          <p14:tracePt t="92629" x="4578350" y="4032250"/>
          <p14:tracePt t="92854" x="4565650" y="4032250"/>
          <p14:tracePt t="93062" x="4600575" y="4032250"/>
          <p14:tracePt t="93077" x="4633913" y="4032250"/>
          <p14:tracePt t="93093" x="4645025" y="4032250"/>
          <p14:tracePt t="93100" x="4667250" y="4032250"/>
          <p14:tracePt t="93108" x="4678363" y="4054475"/>
          <p14:tracePt t="93123" x="4700588" y="4054475"/>
          <p14:tracePt t="93238" x="4711700" y="4054475"/>
          <p14:tracePt t="93261" x="4722813" y="4054475"/>
          <p14:tracePt t="93268" x="4733925" y="4054475"/>
          <p14:tracePt t="93277" x="4745038" y="4054475"/>
          <p14:tracePt t="93341" x="4756150" y="4054475"/>
          <p14:tracePt t="93349" x="4767263" y="4054475"/>
          <p14:tracePt t="93357" x="4778375" y="4054475"/>
          <p14:tracePt t="93373" x="4789488" y="4065588"/>
          <p14:tracePt t="93391" x="4811713" y="4065588"/>
          <p14:tracePt t="93407" x="4845050" y="4065588"/>
          <p14:tracePt t="93424" x="4878388" y="4065588"/>
          <p14:tracePt t="93445" x="4889500" y="4065588"/>
          <p14:tracePt t="93456" x="4913313" y="4065588"/>
          <p14:tracePt t="93474" x="4935538" y="4065588"/>
          <p14:tracePt t="93830" x="4946650" y="4065588"/>
          <p14:tracePt t="93845" x="4946650" y="4054475"/>
          <p14:tracePt t="94174" x="4957763" y="4054475"/>
          <p14:tracePt t="94181" x="4991100" y="4054475"/>
          <p14:tracePt t="94190" x="5002213" y="4054475"/>
          <p14:tracePt t="94207" x="5013325" y="4054475"/>
          <p14:tracePt t="94229" x="5024438" y="4054475"/>
          <p14:tracePt t="94240" x="5035550" y="4054475"/>
          <p14:tracePt t="94257" x="5046663" y="4054475"/>
          <p14:tracePt t="94273" x="5057775" y="4054475"/>
          <p14:tracePt t="94309" x="5068888" y="4065588"/>
          <p14:tracePt t="94325" x="5068888" y="4076700"/>
          <p14:tracePt t="94332" x="5091113" y="4076700"/>
          <p14:tracePt t="94340" x="5102225" y="4076700"/>
          <p14:tracePt t="94357" x="5135563" y="4076700"/>
          <p14:tracePt t="94374" x="5146675" y="4076700"/>
          <p14:tracePt t="94390" x="5157788" y="4087813"/>
          <p14:tracePt t="94407" x="5168900" y="4087813"/>
          <p14:tracePt t="94424" x="5202238" y="4087813"/>
          <p14:tracePt t="94494" x="5235575" y="4087813"/>
          <p14:tracePt t="94501" x="5246688" y="4087813"/>
          <p14:tracePt t="94508" x="5281613" y="4087813"/>
          <p14:tracePt t="94524" x="5292725" y="4087813"/>
          <p14:tracePt t="94525" x="5303838" y="4087813"/>
          <p14:tracePt t="94540" x="5326063" y="4087813"/>
          <p14:tracePt t="94557" x="5370513" y="4087813"/>
          <p14:tracePt t="94573" x="5392738" y="4087813"/>
          <p14:tracePt t="94591" x="5437188" y="4065588"/>
          <p14:tracePt t="94607" x="5459413" y="4054475"/>
          <p14:tracePt t="94917" x="5492750" y="4054475"/>
          <p14:tracePt t="94926" x="5503863" y="4054475"/>
          <p14:tracePt t="94933" x="5537200" y="4054475"/>
          <p14:tracePt t="94950" x="5559425" y="4054475"/>
          <p14:tracePt t="94981" x="5570538" y="4054475"/>
          <p14:tracePt t="95365" x="5548313" y="4054475"/>
          <p14:tracePt t="95381" x="5526088" y="4054475"/>
          <p14:tracePt t="95389" x="5526088" y="4065588"/>
          <p14:tracePt t="95397" x="5503863" y="4065588"/>
          <p14:tracePt t="95409" x="5481638" y="4065588"/>
          <p14:tracePt t="95425" x="5470525" y="4065588"/>
          <p14:tracePt t="95442" x="5448300" y="4065588"/>
          <p14:tracePt t="95550" x="5437188" y="4065588"/>
          <p14:tracePt t="95710" x="5381625" y="4065588"/>
          <p14:tracePt t="95717" x="5292725" y="4032250"/>
          <p14:tracePt t="95726" x="5235575" y="3987800"/>
          <p14:tracePt t="95742" x="5202238" y="3987800"/>
          <p14:tracePt t="95878" x="5213350" y="3987800"/>
          <p14:tracePt t="95885" x="5270500" y="3987800"/>
          <p14:tracePt t="95893" x="5326063" y="4010025"/>
          <p14:tracePt t="95910" x="5481638" y="4032250"/>
          <p14:tracePt t="95926" x="5581650" y="4043363"/>
          <p14:tracePt t="95942" x="5661025" y="4043363"/>
          <p14:tracePt t="95960" x="5772150" y="4043363"/>
          <p14:tracePt t="95976" x="5861050" y="4054475"/>
          <p14:tracePt t="95993" x="5905500" y="4076700"/>
          <p14:tracePt t="96085" x="5916613" y="4087813"/>
          <p14:tracePt t="96101" x="5940425" y="4098925"/>
          <p14:tracePt t="96109" x="5962650" y="4121150"/>
          <p14:tracePt t="96117" x="5995988" y="4143375"/>
          <p14:tracePt t="96126" x="6018213" y="4165600"/>
          <p14:tracePt t="96143" x="6073775" y="4211638"/>
          <p14:tracePt t="96160" x="6096000" y="4244975"/>
          <p14:tracePt t="97053" x="6040438" y="4244975"/>
          <p14:tracePt t="97061" x="5984875" y="4233863"/>
          <p14:tracePt t="97078" x="5883275" y="4176713"/>
          <p14:tracePt t="97094" x="5849938" y="4143375"/>
          <p14:tracePt t="97112" x="5816600" y="4121150"/>
          <p14:tracePt t="97128" x="5805488" y="4110038"/>
          <p14:tracePt t="97145" x="5794375" y="4098925"/>
          <p14:tracePt t="97161" x="5794375" y="4087813"/>
          <p14:tracePt t="97221" x="5805488" y="4087813"/>
          <p14:tracePt t="97229" x="5838825" y="4087813"/>
          <p14:tracePt t="97237" x="5883275" y="4110038"/>
          <p14:tracePt t="97245" x="5929313" y="4132263"/>
          <p14:tracePt t="97261" x="6051550" y="4198938"/>
          <p14:tracePt t="97277" x="6084888" y="4211638"/>
          <p14:tracePt t="102917" x="6040438" y="4198938"/>
          <p14:tracePt t="102925" x="5838825" y="4121150"/>
          <p14:tracePt t="102936" x="5459413" y="3943350"/>
          <p14:tracePt t="102954" x="5224463" y="3675063"/>
          <p14:tracePt t="102970" x="5180013" y="3440113"/>
          <p14:tracePt t="102987" x="5191125" y="3182938"/>
          <p14:tracePt t="103004" x="5259388" y="2781300"/>
          <p14:tracePt t="103005" x="5259388" y="2681288"/>
          <p14:tracePt t="103021" x="5246688" y="2624138"/>
          <p14:tracePt t="103037" x="5235575" y="2613025"/>
          <p14:tracePt t="103253" x="5235575" y="2579688"/>
          <p14:tracePt t="103261" x="5235575" y="2468563"/>
          <p14:tracePt t="103270" x="5303838" y="2033588"/>
          <p14:tracePt t="103287" x="5805488" y="581025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8</a:t>
            </a:fld>
            <a:endParaRPr lang="is-IS"/>
          </a:p>
        </p:txBody>
      </p:sp>
      <p:pic>
        <p:nvPicPr>
          <p:cNvPr id="7" name="Picture 6"/>
          <p:cNvPicPr/>
          <p:nvPr/>
        </p:nvPicPr>
        <p:blipFill>
          <a:blip r:embed="rId6" cstate="print"/>
          <a:srcRect l="7756" t="10805" r="15189" b="59929"/>
          <a:stretch>
            <a:fillRect/>
          </a:stretch>
        </p:blipFill>
        <p:spPr bwMode="auto">
          <a:xfrm>
            <a:off x="500034" y="1643050"/>
            <a:ext cx="5000660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4514" name="Object 6"/>
          <p:cNvGraphicFramePr>
            <a:graphicFrameLocks noChangeAspect="1"/>
          </p:cNvGraphicFramePr>
          <p:nvPr/>
        </p:nvGraphicFramePr>
        <p:xfrm>
          <a:off x="6342063" y="2300288"/>
          <a:ext cx="23669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685800" progId="Equation.3">
                  <p:embed/>
                </p:oleObj>
              </mc:Choice>
              <mc:Fallback>
                <p:oleObj name="Equation" r:id="rId7" imgW="1002960" imgH="685800" progId="Equation.3">
                  <p:embed/>
                  <p:pic>
                    <p:nvPicPr>
                      <p:cNvPr id="645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2300288"/>
                        <a:ext cx="2366962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6286512" y="3071810"/>
            <a:ext cx="1214446" cy="64294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1357290" y="4071942"/>
            <a:ext cx="1285884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3643306" y="4071942"/>
            <a:ext cx="1285884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" y="4933950"/>
          <a:ext cx="449103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23800" imgH="457200" progId="Equation.3">
                  <p:embed/>
                </p:oleObj>
              </mc:Choice>
              <mc:Fallback>
                <p:oleObj name="Equation" r:id="rId9" imgW="2323800" imgH="457200" progId="Equation.3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933950"/>
                        <a:ext cx="4491038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57158" y="4857760"/>
            <a:ext cx="1643074" cy="57150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4071934" y="2643182"/>
            <a:ext cx="571504" cy="21431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3357554" y="2428868"/>
            <a:ext cx="785818" cy="285752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0800000" flipV="1">
            <a:off x="2285984" y="2643182"/>
            <a:ext cx="1500198" cy="571504"/>
          </a:xfrm>
          <a:prstGeom prst="straightConnector1">
            <a:avLst/>
          </a:prstGeom>
          <a:ln w="1905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071934" y="3071810"/>
            <a:ext cx="571504" cy="21431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6" name="Oval 25"/>
          <p:cNvSpPr/>
          <p:nvPr/>
        </p:nvSpPr>
        <p:spPr>
          <a:xfrm>
            <a:off x="357158" y="5286388"/>
            <a:ext cx="1643074" cy="57150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23" name="Audio 22">
            <a:hlinkClick r:id="" action="ppaction://media"/>
            <a:extLst>
              <a:ext uri="{FF2B5EF4-FFF2-40B4-BE49-F238E27FC236}">
                <a16:creationId xmlns:a16="http://schemas.microsoft.com/office/drawing/2014/main" id="{E916FA0E-38D7-E11F-C585-8EAA649C4A9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7273"/>
    </mc:Choice>
    <mc:Fallback>
      <p:transition spd="slow" advTm="1472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  <p:bldP spid="14" grpId="0" animBg="1"/>
      <p:bldP spid="25" grpId="0" animBg="1"/>
      <p:bldP spid="26" grpId="0" animBg="1"/>
    </p:bldLst>
  </p:timing>
  <p:extLst>
    <p:ext uri="{3A86A75C-4F4B-4683-9AE1-C65F6400EC91}">
      <p14:laserTraceLst xmlns:p14="http://schemas.microsoft.com/office/powerpoint/2010/main">
        <p14:tracePtLst>
          <p14:tracePt t="746" x="2936875" y="3227388"/>
          <p14:tracePt t="754" x="2992438" y="3362325"/>
          <p14:tracePt t="761" x="3059113" y="3495675"/>
          <p14:tracePt t="772" x="3114675" y="3619500"/>
          <p14:tracePt t="806" x="3360738" y="3998913"/>
          <p14:tracePt t="835" x="3573463" y="4489450"/>
          <p14:tracePt t="850" x="3673475" y="4713288"/>
          <p14:tracePt t="867" x="3717925" y="4881563"/>
          <p14:tracePt t="884" x="3740150" y="5026025"/>
          <p14:tracePt t="900" x="3740150" y="5081588"/>
          <p14:tracePt t="917" x="3740150" y="5114925"/>
          <p14:tracePt t="933" x="3740150" y="5149850"/>
          <p14:tracePt t="950" x="3729038" y="5160963"/>
          <p14:tracePt t="967" x="3729038" y="5183188"/>
          <p14:tracePt t="985" x="3706813" y="5205413"/>
          <p14:tracePt t="1002" x="3662363" y="5238750"/>
          <p14:tracePt t="1018" x="3617913" y="5316538"/>
          <p14:tracePt t="1034" x="3549650" y="5416550"/>
          <p14:tracePt t="1050" x="3538538" y="5473700"/>
          <p14:tracePt t="1067" x="3505200" y="5518150"/>
          <p14:tracePt t="1084" x="3494088" y="5540375"/>
          <p14:tracePt t="4066" x="3460750" y="5507038"/>
          <p14:tracePt t="4073" x="3460750" y="5473700"/>
          <p14:tracePt t="4081" x="3449638" y="5427663"/>
          <p14:tracePt t="4089" x="3449638" y="5372100"/>
          <p14:tracePt t="4106" x="3449638" y="5238750"/>
          <p14:tracePt t="4123" x="3449638" y="5149850"/>
          <p14:tracePt t="4139" x="3449638" y="5092700"/>
          <p14:tracePt t="4155" x="3449638" y="5059363"/>
          <p14:tracePt t="4171" x="3449638" y="5037138"/>
          <p14:tracePt t="4188" x="3449638" y="5026025"/>
          <p14:tracePt t="4250" x="3449638" y="5014913"/>
          <p14:tracePt t="4258" x="3449638" y="5003800"/>
          <p14:tracePt t="4266" x="3449638" y="4948238"/>
          <p14:tracePt t="4273" x="3438525" y="4914900"/>
          <p14:tracePt t="4290" x="3427413" y="4870450"/>
          <p14:tracePt t="4306" x="3416300" y="4870450"/>
          <p14:tracePt t="4355" x="3416300" y="4859338"/>
          <p14:tracePt t="4362" x="3405188" y="4837113"/>
          <p14:tracePt t="4372" x="3394075" y="4837113"/>
          <p14:tracePt t="4389" x="3382963" y="4813300"/>
          <p14:tracePt t="4418" x="3371850" y="4802188"/>
          <p14:tracePt t="4426" x="3371850" y="4791075"/>
          <p14:tracePt t="4439" x="3349625" y="4779963"/>
          <p14:tracePt t="4456" x="3338513" y="4768850"/>
          <p14:tracePt t="4473" x="3316288" y="4757738"/>
          <p14:tracePt t="4498" x="3305175" y="4757738"/>
          <p14:tracePt t="20451" x="3294063" y="4613275"/>
          <p14:tracePt t="20458" x="3271838" y="4411663"/>
          <p14:tracePt t="20466" x="3227388" y="4176713"/>
          <p14:tracePt t="20479" x="3192463" y="4076700"/>
          <p14:tracePt t="20496" x="3170238" y="3819525"/>
          <p14:tracePt t="20513" x="3136900" y="3597275"/>
          <p14:tracePt t="20530" x="3059113" y="3373438"/>
          <p14:tracePt t="20545" x="3025775" y="3295650"/>
          <p14:tracePt t="20563" x="3003550" y="3094038"/>
          <p14:tracePt t="20580" x="3003550" y="3027363"/>
          <p14:tracePt t="20596" x="2959100" y="2892425"/>
          <p14:tracePt t="20612" x="2936875" y="2692400"/>
          <p14:tracePt t="20629" x="2914650" y="2590800"/>
          <p14:tracePt t="20646" x="2914650" y="2568575"/>
          <p14:tracePt t="20663" x="2914650" y="2535238"/>
          <p14:tracePt t="20679" x="2936875" y="2401888"/>
          <p14:tracePt t="20696" x="2970213" y="2333625"/>
          <p14:tracePt t="20714" x="2970213" y="2322513"/>
          <p14:tracePt t="20764" x="2970213" y="2311400"/>
          <p14:tracePt t="20770" x="2981325" y="2289175"/>
          <p14:tracePt t="20827" x="2981325" y="2266950"/>
          <p14:tracePt t="20850" x="2981325" y="2222500"/>
          <p14:tracePt t="20858" x="2992438" y="2200275"/>
          <p14:tracePt t="20866" x="3003550" y="2155825"/>
          <p14:tracePt t="20880" x="3003550" y="2122488"/>
          <p14:tracePt t="20897" x="3014663" y="2078038"/>
          <p14:tracePt t="20899" x="3014663" y="2044700"/>
          <p14:tracePt t="20923" x="3014663" y="2033588"/>
          <p14:tracePt t="21242" x="3025775" y="2033588"/>
          <p14:tracePt t="21251" x="3048000" y="2033588"/>
          <p14:tracePt t="21263" x="3048000" y="2044700"/>
          <p14:tracePt t="21280" x="3070225" y="2044700"/>
          <p14:tracePt t="21298" x="3125788" y="2133600"/>
          <p14:tracePt t="21315" x="3159125" y="2233613"/>
          <p14:tracePt t="21330" x="3181350" y="2289175"/>
          <p14:tracePt t="21348" x="3214688" y="2368550"/>
          <p14:tracePt t="21363" x="3238500" y="2457450"/>
          <p14:tracePt t="21381" x="3260725" y="2501900"/>
          <p14:tracePt t="21398" x="3260725" y="2557463"/>
          <p14:tracePt t="21414" x="3260725" y="2590800"/>
          <p14:tracePt t="21430" x="3260725" y="2646363"/>
          <p14:tracePt t="21447" x="3260725" y="2692400"/>
          <p14:tracePt t="21464" x="3260725" y="2725738"/>
          <p14:tracePt t="21480" x="3260725" y="2759075"/>
          <p14:tracePt t="21498" x="3249613" y="2792413"/>
          <p14:tracePt t="21514" x="3238500" y="2859088"/>
          <p14:tracePt t="21531" x="3227388" y="2936875"/>
          <p14:tracePt t="21547" x="3214688" y="2971800"/>
          <p14:tracePt t="21564" x="3214688" y="2994025"/>
          <p14:tracePt t="21675" x="3214688" y="3005138"/>
          <p14:tracePt t="21715" x="3192463" y="3005138"/>
          <p14:tracePt t="21747" x="3181350" y="3005138"/>
          <p14:tracePt t="21762" x="3159125" y="3005138"/>
          <p14:tracePt t="21770" x="3136900" y="2982913"/>
          <p14:tracePt t="21781" x="3136900" y="2947988"/>
          <p14:tracePt t="21797" x="3125788" y="2859088"/>
          <p14:tracePt t="21815" x="3081338" y="2725738"/>
          <p14:tracePt t="21832" x="3081338" y="2601913"/>
          <p14:tracePt t="21848" x="3081338" y="2535238"/>
          <p14:tracePt t="21864" x="3081338" y="2501900"/>
          <p14:tracePt t="21882" x="3059113" y="2490788"/>
          <p14:tracePt t="21898" x="3059113" y="2479675"/>
          <p14:tracePt t="21915" x="3048000" y="2468563"/>
          <p14:tracePt t="21939" x="3048000" y="2457450"/>
          <p14:tracePt t="21955" x="3048000" y="2435225"/>
          <p14:tracePt t="21970" x="3048000" y="2413000"/>
          <p14:tracePt t="21987" x="3048000" y="2401888"/>
          <p14:tracePt t="22002" x="3048000" y="2379663"/>
          <p14:tracePt t="22014" x="3048000" y="2368550"/>
          <p14:tracePt t="22034" x="3048000" y="2333625"/>
          <p14:tracePt t="22050" x="3048000" y="2322513"/>
          <p14:tracePt t="22065" x="3048000" y="2289175"/>
          <p14:tracePt t="22083" x="3036888" y="2222500"/>
          <p14:tracePt t="22099" x="3025775" y="2189163"/>
          <p14:tracePt t="22251" x="3036888" y="2211388"/>
          <p14:tracePt t="22258" x="3036888" y="2233613"/>
          <p14:tracePt t="22275" x="3070225" y="2266950"/>
          <p14:tracePt t="22282" x="3070225" y="2289175"/>
          <p14:tracePt t="22299" x="3081338" y="2379663"/>
          <p14:tracePt t="22316" x="3114675" y="2513013"/>
          <p14:tracePt t="22332" x="3136900" y="2659063"/>
          <p14:tracePt t="22348" x="3136900" y="2836863"/>
          <p14:tracePt t="22365" x="3159125" y="2881313"/>
          <p14:tracePt t="22382" x="3170238" y="2959100"/>
          <p14:tracePt t="22398" x="3170238" y="3038475"/>
          <p14:tracePt t="22415" x="3170238" y="3116263"/>
          <p14:tracePt t="22432" x="3181350" y="3160713"/>
          <p14:tracePt t="22449" x="3181350" y="3216275"/>
          <p14:tracePt t="22451" x="3181350" y="3249613"/>
          <p14:tracePt t="22466" x="3181350" y="3317875"/>
          <p14:tracePt t="22483" x="3181350" y="3395663"/>
          <p14:tracePt t="22499" x="3181350" y="3440113"/>
          <p14:tracePt t="22515" x="3181350" y="3506788"/>
          <p14:tracePt t="22532" x="3181350" y="3586163"/>
          <p14:tracePt t="22548" x="3181350" y="3697288"/>
          <p14:tracePt t="22565" x="3181350" y="3819525"/>
          <p14:tracePt t="22582" x="3181350" y="3965575"/>
          <p14:tracePt t="22599" x="3181350" y="4110038"/>
          <p14:tracePt t="22616" x="3181350" y="4132263"/>
          <p14:tracePt t="22632" x="3159125" y="4256088"/>
          <p14:tracePt t="22650" x="3148013" y="4344988"/>
          <p14:tracePt t="22667" x="3148013" y="4422775"/>
          <p14:tracePt t="22683" x="3170238" y="4467225"/>
          <p14:tracePt t="22699" x="3170238" y="4478338"/>
          <p14:tracePt t="22892" x="3170238" y="4467225"/>
          <p14:tracePt t="22900" x="3159125" y="4456113"/>
          <p14:tracePt t="22915" x="3159125" y="4445000"/>
          <p14:tracePt t="22923" x="3159125" y="4433888"/>
          <p14:tracePt t="22947" x="3159125" y="4411663"/>
          <p14:tracePt t="22979" x="3159125" y="4389438"/>
          <p14:tracePt t="22986" x="3159125" y="4367213"/>
          <p14:tracePt t="22999" x="3159125" y="4356100"/>
          <p14:tracePt t="23017" x="3159125" y="4311650"/>
          <p14:tracePt t="23034" x="3170238" y="4289425"/>
          <p14:tracePt t="23035" x="3170238" y="4278313"/>
          <p14:tracePt t="23066" x="3170238" y="4256088"/>
          <p14:tracePt t="23074" x="3181350" y="4256088"/>
          <p14:tracePt t="23315" x="3181350" y="4244975"/>
          <p14:tracePt t="23322" x="3181350" y="4222750"/>
          <p14:tracePt t="23339" x="3181350" y="4211638"/>
          <p14:tracePt t="23350" x="3181350" y="4198938"/>
          <p14:tracePt t="23396" x="3181350" y="4187825"/>
          <p14:tracePt t="23915" x="3192463" y="4187825"/>
          <p14:tracePt t="23931" x="3203575" y="4187825"/>
          <p14:tracePt t="23987" x="3214688" y="4187825"/>
          <p14:tracePt t="24243" x="3214688" y="4176713"/>
          <p14:tracePt t="24252" x="3214688" y="4076700"/>
          <p14:tracePt t="24258" x="3203575" y="3954463"/>
          <p14:tracePt t="24267" x="3192463" y="3808413"/>
          <p14:tracePt t="24285" x="3170238" y="3697288"/>
          <p14:tracePt t="24302" x="3148013" y="3529013"/>
          <p14:tracePt t="24319" x="3136900" y="3495675"/>
          <p14:tracePt t="24334" x="3114675" y="3384550"/>
          <p14:tracePt t="24352" x="3125788" y="3260725"/>
          <p14:tracePt t="24368" x="3136900" y="3182938"/>
          <p14:tracePt t="24385" x="3136900" y="3105150"/>
          <p14:tracePt t="24387" x="3148013" y="3105150"/>
          <p14:tracePt t="24403" x="3170238" y="3071813"/>
          <p14:tracePt t="24508" x="3192463" y="3027363"/>
          <p14:tracePt t="24514" x="3203575" y="2947988"/>
          <p14:tracePt t="24523" x="3214688" y="2836863"/>
          <p14:tracePt t="24535" x="3227388" y="2736850"/>
          <p14:tracePt t="24552" x="3260725" y="2535238"/>
          <p14:tracePt t="24568" x="3271838" y="2413000"/>
          <p14:tracePt t="24585" x="3282950" y="2300288"/>
          <p14:tracePt t="24602" x="3305175" y="2178050"/>
          <p14:tracePt t="24620" x="3305175" y="2122488"/>
          <p14:tracePt t="24635" x="3305175" y="2111375"/>
          <p14:tracePt t="24731" x="3305175" y="2144713"/>
          <p14:tracePt t="24739" x="3305175" y="2166938"/>
          <p14:tracePt t="24752" x="3294063" y="2200275"/>
          <p14:tracePt t="24770" x="3294063" y="2244725"/>
          <p14:tracePt t="24770" x="3294063" y="2289175"/>
          <p14:tracePt t="24787" x="3294063" y="2424113"/>
          <p14:tracePt t="24803" x="3327400" y="2613025"/>
          <p14:tracePt t="24819" x="3349625" y="2836863"/>
          <p14:tracePt t="24835" x="3394075" y="3049588"/>
          <p14:tracePt t="24852" x="3405188" y="3328988"/>
          <p14:tracePt t="24869" x="3427413" y="3630613"/>
          <p14:tracePt t="24886" x="3438525" y="3841750"/>
          <p14:tracePt t="24902" x="3460750" y="4021138"/>
          <p14:tracePt t="24919" x="3516313" y="4176713"/>
          <p14:tracePt t="24935" x="3538538" y="4256088"/>
          <p14:tracePt t="24952" x="3538538" y="4289425"/>
          <p14:tracePt t="24969" x="3538538" y="4300538"/>
          <p14:tracePt t="25083" x="3538538" y="4311650"/>
          <p14:tracePt t="25090" x="3527425" y="4333875"/>
          <p14:tracePt t="25102" x="3516313" y="4356100"/>
          <p14:tracePt t="25119" x="3494088" y="4378325"/>
          <p14:tracePt t="25137" x="3471863" y="4400550"/>
          <p14:tracePt t="25153" x="3449638" y="4422775"/>
          <p14:tracePt t="25227" x="3438525" y="4422775"/>
          <p14:tracePt t="25234" x="3427413" y="4422775"/>
          <p14:tracePt t="25571" x="3405188" y="4422775"/>
          <p14:tracePt t="25579" x="3394075" y="4378325"/>
          <p14:tracePt t="25586" x="3338513" y="4322763"/>
          <p14:tracePt t="25603" x="3203575" y="4132263"/>
          <p14:tracePt t="25620" x="3036888" y="3932238"/>
          <p14:tracePt t="25637" x="2936875" y="3797300"/>
          <p14:tracePt t="25653" x="2801938" y="3641725"/>
          <p14:tracePt t="25670" x="2690813" y="3484563"/>
          <p14:tracePt t="25688" x="2546350" y="3317875"/>
          <p14:tracePt t="25705" x="2400300" y="3182938"/>
          <p14:tracePt t="25721" x="2289175" y="3049588"/>
          <p14:tracePt t="25737" x="2176463" y="2925763"/>
          <p14:tracePt t="25738" x="2165350" y="2903538"/>
          <p14:tracePt t="25755" x="2043113" y="2803525"/>
          <p14:tracePt t="25771" x="1954213" y="2692400"/>
          <p14:tracePt t="25787" x="1876425" y="2601913"/>
          <p14:tracePt t="25804" x="1819275" y="2479675"/>
          <p14:tracePt t="25820" x="1752600" y="2368550"/>
          <p14:tracePt t="25837" x="1708150" y="2289175"/>
          <p14:tracePt t="25854" x="1663700" y="2222500"/>
          <p14:tracePt t="25870" x="1597025" y="2178050"/>
          <p14:tracePt t="25888" x="1585913" y="2178050"/>
          <p14:tracePt t="25904" x="1585913" y="2166938"/>
          <p14:tracePt t="25921" x="1563688" y="2133600"/>
          <p14:tracePt t="25938" x="1484313" y="2100263"/>
          <p14:tracePt t="25955" x="1462088" y="2089150"/>
          <p14:tracePt t="25972" x="1450975" y="2089150"/>
          <p14:tracePt t="26132" x="1450975" y="2100263"/>
          <p14:tracePt t="26138" x="1428750" y="2111375"/>
          <p14:tracePt t="26146" x="1428750" y="2155825"/>
          <p14:tracePt t="26154" x="1428750" y="2189163"/>
          <p14:tracePt t="26171" x="1428750" y="2211388"/>
          <p14:tracePt t="26171" x="1428750" y="2222500"/>
          <p14:tracePt t="26188" x="1428750" y="2266950"/>
          <p14:tracePt t="26204" x="1428750" y="2289175"/>
          <p14:tracePt t="26571" x="1428750" y="2278063"/>
          <p14:tracePt t="26907" x="1428750" y="2289175"/>
          <p14:tracePt t="26915" x="1428750" y="2300288"/>
          <p14:tracePt t="26923" x="1428750" y="2322513"/>
          <p14:tracePt t="26939" x="1439863" y="2435225"/>
          <p14:tracePt t="26956" x="1495425" y="2590800"/>
          <p14:tracePt t="26972" x="1517650" y="2736850"/>
          <p14:tracePt t="26989" x="1563688" y="2859088"/>
          <p14:tracePt t="27006" x="1563688" y="2971800"/>
          <p14:tracePt t="27022" x="1563688" y="3082925"/>
          <p14:tracePt t="27039" x="1563688" y="3149600"/>
          <p14:tracePt t="27056" x="1597025" y="3194050"/>
          <p14:tracePt t="27072" x="1597025" y="3249613"/>
          <p14:tracePt t="27089" x="1597025" y="3317875"/>
          <p14:tracePt t="27105" x="1585913" y="3384550"/>
          <p14:tracePt t="27123" x="1563688" y="3506788"/>
          <p14:tracePt t="27139" x="1552575" y="3573463"/>
          <p14:tracePt t="27156" x="1517650" y="3686175"/>
          <p14:tracePt t="27173" x="1484313" y="3808413"/>
          <p14:tracePt t="27189" x="1473200" y="3898900"/>
          <p14:tracePt t="27206" x="1473200" y="3987800"/>
          <p14:tracePt t="27223" x="1450975" y="4076700"/>
          <p14:tracePt t="27239" x="1439863" y="4132263"/>
          <p14:tracePt t="27256" x="1439863" y="4154488"/>
          <p14:tracePt t="27273" x="1428750" y="4165600"/>
          <p14:tracePt t="27483" x="1439863" y="4121150"/>
          <p14:tracePt t="27490" x="1439863" y="4087813"/>
          <p14:tracePt t="27499" x="1462088" y="4010025"/>
          <p14:tracePt t="27506" x="1530350" y="3910013"/>
          <p14:tracePt t="27523" x="1652588" y="3663950"/>
          <p14:tracePt t="27539" x="1763713" y="3395663"/>
          <p14:tracePt t="27556" x="1876425" y="3149600"/>
          <p14:tracePt t="27573" x="2020888" y="2914650"/>
          <p14:tracePt t="27590" x="2087563" y="2781300"/>
          <p14:tracePt t="27607" x="2187575" y="2646363"/>
          <p14:tracePt t="27623" x="2187575" y="2635250"/>
          <p14:tracePt t="27641" x="2211388" y="2601913"/>
          <p14:tracePt t="27667" x="2211388" y="2579688"/>
          <p14:tracePt t="27674" x="2222500" y="2568575"/>
          <p14:tracePt t="27694" x="2233613" y="2568575"/>
          <p14:tracePt t="27899" x="2244725" y="2557463"/>
          <p14:tracePt t="27907" x="2311400" y="2524125"/>
          <p14:tracePt t="27914" x="2366963" y="2490788"/>
          <p14:tracePt t="27924" x="2444750" y="2435225"/>
          <p14:tracePt t="27942" x="2500313" y="2390775"/>
          <p14:tracePt t="27958" x="2646363" y="2266950"/>
          <p14:tracePt t="27974" x="2757488" y="2144713"/>
          <p14:tracePt t="27991" x="2790825" y="2078038"/>
          <p14:tracePt t="28008" x="2801938" y="2055813"/>
          <p14:tracePt t="28083" x="2801938" y="2066925"/>
          <p14:tracePt t="28115" x="2801938" y="2144713"/>
          <p14:tracePt t="28124" x="2801938" y="2178050"/>
          <p14:tracePt t="28140" x="2801938" y="2255838"/>
          <p14:tracePt t="28146" x="2801938" y="2368550"/>
          <p14:tracePt t="28158" x="2801938" y="2457450"/>
          <p14:tracePt t="28174" x="2768600" y="2590800"/>
          <p14:tracePt t="28191" x="2768600" y="2725738"/>
          <p14:tracePt t="28208" x="2757488" y="2836863"/>
          <p14:tracePt t="28225" x="2779713" y="3016250"/>
          <p14:tracePt t="28242" x="2824163" y="3160713"/>
          <p14:tracePt t="28243" x="2835275" y="3205163"/>
          <p14:tracePt t="28258" x="2846388" y="3306763"/>
          <p14:tracePt t="28275" x="2857500" y="3362325"/>
          <p14:tracePt t="28292" x="2857500" y="3429000"/>
          <p14:tracePt t="28315" x="2857500" y="3473450"/>
          <p14:tracePt t="28324" x="2857500" y="3540125"/>
          <p14:tracePt t="28341" x="2857500" y="3608388"/>
          <p14:tracePt t="28359" x="2857500" y="3652838"/>
          <p14:tracePt t="28375" x="2857500" y="3686175"/>
          <p14:tracePt t="28392" x="2857500" y="3741738"/>
          <p14:tracePt t="28408" x="2857500" y="3786188"/>
          <p14:tracePt t="28425" x="2857500" y="3819525"/>
          <p14:tracePt t="28442" x="2846388" y="3863975"/>
          <p14:tracePt t="28491" x="2835275" y="3863975"/>
          <p14:tracePt t="28499" x="2835275" y="3886200"/>
          <p14:tracePt t="28508" x="2846388" y="3954463"/>
          <p14:tracePt t="28525" x="2846388" y="4143375"/>
          <p14:tracePt t="28542" x="2857500" y="4222750"/>
          <p14:tracePt t="28558" x="2914650" y="4602163"/>
          <p14:tracePt t="28574" x="3025775" y="4926013"/>
          <p14:tracePt t="28591" x="3059113" y="5081588"/>
          <p14:tracePt t="28608" x="3059113" y="5172075"/>
          <p14:tracePt t="28625" x="3059113" y="5194300"/>
          <p14:tracePt t="28803" x="3059113" y="5172075"/>
          <p14:tracePt t="28811" x="3059113" y="5081588"/>
          <p14:tracePt t="28818" x="3014663" y="5003800"/>
          <p14:tracePt t="28826" x="3003550" y="4914900"/>
          <p14:tracePt t="28842" x="2959100" y="4837113"/>
          <p14:tracePt t="28843" x="2914650" y="4757738"/>
          <p14:tracePt t="28859" x="2857500" y="4646613"/>
          <p14:tracePt t="28874" x="2835275" y="4635500"/>
          <p14:tracePt t="28908" x="2824163" y="4624388"/>
          <p14:tracePt t="28915" x="2790825" y="4624388"/>
          <p14:tracePt t="28926" x="2735263" y="4602163"/>
          <p14:tracePt t="28942" x="2601913" y="4489450"/>
          <p14:tracePt t="28958" x="2422525" y="4445000"/>
          <p14:tracePt t="28975" x="2366963" y="4433888"/>
          <p14:tracePt t="28992" x="2333625" y="4422775"/>
          <p14:tracePt t="29008" x="2289175" y="4422775"/>
          <p14:tracePt t="29025" x="2233613" y="4422775"/>
          <p14:tracePt t="29042" x="2187575" y="4422775"/>
          <p14:tracePt t="29042" x="2165350" y="4433888"/>
          <p14:tracePt t="29059" x="2143125" y="4433888"/>
          <p14:tracePt t="29467" x="2143125" y="4456113"/>
          <p14:tracePt t="29475" x="2143125" y="4500563"/>
          <p14:tracePt t="29482" x="2143125" y="4524375"/>
          <p14:tracePt t="29491" x="2143125" y="4557713"/>
          <p14:tracePt t="29508" x="2120900" y="4591050"/>
          <p14:tracePt t="29525" x="2120900" y="4635500"/>
          <p14:tracePt t="29542" x="2087563" y="4679950"/>
          <p14:tracePt t="29559" x="2065338" y="4757738"/>
          <p14:tracePt t="29575" x="2054225" y="4791075"/>
          <p14:tracePt t="29593" x="2054225" y="4802188"/>
          <p14:tracePt t="29610" x="2032000" y="4802188"/>
          <p14:tracePt t="29611" x="2020888" y="4802188"/>
          <p14:tracePt t="29627" x="1998663" y="4802188"/>
          <p14:tracePt t="29642" x="1931988" y="4802188"/>
          <p14:tracePt t="29659" x="1887538" y="4779963"/>
          <p14:tracePt t="29676" x="1797050" y="4724400"/>
          <p14:tracePt t="29693" x="1741488" y="4635500"/>
          <p14:tracePt t="29709" x="1652588" y="4524375"/>
          <p14:tracePt t="29726" x="1585913" y="4433888"/>
          <p14:tracePt t="29742" x="1563688" y="4389438"/>
          <p14:tracePt t="29763" x="1552575" y="4389438"/>
          <p14:tracePt t="29775" x="1552575" y="4378325"/>
          <p14:tracePt t="29793" x="1552575" y="4356100"/>
          <p14:tracePt t="29809" x="1552575" y="4278313"/>
          <p14:tracePt t="29827" x="1495425" y="4065588"/>
          <p14:tracePt t="29843" x="1484313" y="3898900"/>
          <p14:tracePt t="29859" x="1462088" y="3741738"/>
          <p14:tracePt t="29876" x="1450975" y="3641725"/>
          <p14:tracePt t="29892" x="1428750" y="3462338"/>
          <p14:tracePt t="29909" x="1406525" y="3238500"/>
          <p14:tracePt t="29927" x="1406525" y="3105150"/>
          <p14:tracePt t="29943" x="1373188" y="2971800"/>
          <p14:tracePt t="29959" x="1373188" y="2870200"/>
          <p14:tracePt t="29976" x="1373188" y="2714625"/>
          <p14:tracePt t="29993" x="1339850" y="2557463"/>
          <p14:tracePt t="30009" x="1328738" y="2357438"/>
          <p14:tracePt t="30027" x="1295400" y="2222500"/>
          <p14:tracePt t="30043" x="1284288" y="2200275"/>
          <p14:tracePt t="30483" x="1284288" y="2233613"/>
          <p14:tracePt t="30490" x="1295400" y="2255838"/>
          <p14:tracePt t="30499" x="1295400" y="2278063"/>
          <p14:tracePt t="30510" x="1306513" y="2311400"/>
          <p14:tracePt t="30527" x="1317625" y="2357438"/>
          <p14:tracePt t="30544" x="1339850" y="2413000"/>
          <p14:tracePt t="30560" x="1384300" y="2501900"/>
          <p14:tracePt t="30577" x="1406525" y="2601913"/>
          <p14:tracePt t="30595" x="1495425" y="2847975"/>
          <p14:tracePt t="30611" x="1552575" y="3027363"/>
          <p14:tracePt t="30627" x="1619250" y="3216275"/>
          <p14:tracePt t="30644" x="1685925" y="3373438"/>
          <p14:tracePt t="30660" x="1730375" y="3484563"/>
          <p14:tracePt t="30677" x="1741488" y="3562350"/>
          <p14:tracePt t="30694" x="1752600" y="3630613"/>
          <p14:tracePt t="30711" x="1763713" y="3675063"/>
          <p14:tracePt t="30727" x="1763713" y="3763963"/>
          <p14:tracePt t="30744" x="1763713" y="3875088"/>
          <p14:tracePt t="30761" x="1763713" y="3898900"/>
          <p14:tracePt t="30778" x="1774825" y="3998913"/>
          <p14:tracePt t="30794" x="1774825" y="4165600"/>
          <p14:tracePt t="30811" x="1774825" y="4233863"/>
          <p14:tracePt t="30827" x="1774825" y="4267200"/>
          <p14:tracePt t="30844" x="1774825" y="4278313"/>
          <p14:tracePt t="30861" x="1774825" y="4300538"/>
          <p14:tracePt t="30877" x="1763713" y="4333875"/>
          <p14:tracePt t="30894" x="1763713" y="4356100"/>
          <p14:tracePt t="30911" x="1741488" y="4367213"/>
          <p14:tracePt t="30931" x="1741488" y="4378325"/>
          <p14:tracePt t="30963" x="1719263" y="4378325"/>
          <p14:tracePt t="30971" x="1708150" y="4378325"/>
          <p14:tracePt t="31011" x="1697038" y="4378325"/>
          <p14:tracePt t="31019" x="1674813" y="4378325"/>
          <p14:tracePt t="31058" x="1663700" y="4378325"/>
          <p14:tracePt t="31066" x="1652588" y="4378325"/>
          <p14:tracePt t="31083" x="1641475" y="4378325"/>
          <p14:tracePt t="31099" x="1619250" y="4389438"/>
          <p14:tracePt t="31111" x="1597025" y="4400550"/>
          <p14:tracePt t="31129" x="1563688" y="4467225"/>
          <p14:tracePt t="31144" x="1552575" y="4511675"/>
          <p14:tracePt t="31162" x="1506538" y="4591050"/>
          <p14:tracePt t="31178" x="1495425" y="4646613"/>
          <p14:tracePt t="31196" x="1473200" y="4679950"/>
          <p14:tracePt t="31211" x="1450975" y="4691063"/>
          <p14:tracePt t="31403" x="1450975" y="4702175"/>
          <p14:tracePt t="31507" x="1439863" y="4691063"/>
          <p14:tracePt t="31531" x="1439863" y="4679950"/>
          <p14:tracePt t="31538" x="1439863" y="4668838"/>
          <p14:tracePt t="31555" x="1439863" y="4657725"/>
          <p14:tracePt t="31570" x="1439863" y="4635500"/>
          <p14:tracePt t="31587" x="1439863" y="4624388"/>
          <p14:tracePt t="31595" x="1439863" y="4613275"/>
          <p14:tracePt t="31635" x="1439863" y="4602163"/>
          <p14:tracePt t="31650" x="1439863" y="4568825"/>
          <p14:tracePt t="31667" x="1439863" y="4557713"/>
          <p14:tracePt t="31674" x="1439863" y="4535488"/>
          <p14:tracePt t="31803" x="1462088" y="4535488"/>
          <p14:tracePt t="31810" x="1473200" y="4535488"/>
          <p14:tracePt t="31819" x="1484313" y="4546600"/>
          <p14:tracePt t="31829" x="1495425" y="4557713"/>
          <p14:tracePt t="31846" x="1517650" y="4568825"/>
          <p14:tracePt t="31939" x="1530350" y="4568825"/>
          <p14:tracePt t="31946" x="1541463" y="4568825"/>
          <p14:tracePt t="31963" x="1552575" y="4579938"/>
          <p14:tracePt t="31987" x="1563688" y="4579938"/>
          <p14:tracePt t="32003" x="1574800" y="4579938"/>
          <p14:tracePt t="32067" x="1585913" y="4568825"/>
          <p14:tracePt t="32187" x="1585913" y="4557713"/>
          <p14:tracePt t="32219" x="1585913" y="4546600"/>
          <p14:tracePt t="32227" x="1585913" y="4535488"/>
          <p14:tracePt t="32260" x="1585913" y="4524375"/>
          <p14:tracePt t="32267" x="1608138" y="4524375"/>
          <p14:tracePt t="32280" x="1619250" y="4511675"/>
          <p14:tracePt t="32296" x="1630363" y="4500563"/>
          <p14:tracePt t="32313" x="1641475" y="4500563"/>
          <p14:tracePt t="32330" x="1663700" y="4489450"/>
          <p14:tracePt t="32347" x="1685925" y="4478338"/>
          <p14:tracePt t="32371" x="1708150" y="4467225"/>
          <p14:tracePt t="32387" x="1719263" y="4456113"/>
          <p14:tracePt t="32683" x="1730375" y="4456113"/>
          <p14:tracePt t="32699" x="1741488" y="4456113"/>
          <p14:tracePt t="32707" x="1752600" y="4456113"/>
          <p14:tracePt t="32763" x="1763713" y="4467225"/>
          <p14:tracePt t="32779" x="1763713" y="4478338"/>
          <p14:tracePt t="32795" x="1763713" y="4489450"/>
          <p14:tracePt t="32843" x="1774825" y="4489450"/>
          <p14:tracePt t="32891" x="1785938" y="4489450"/>
          <p14:tracePt t="33419" x="1785938" y="4500563"/>
          <p14:tracePt t="33467" x="1774825" y="4500563"/>
          <p14:tracePt t="33747" x="1785938" y="4500563"/>
          <p14:tracePt t="33763" x="1808163" y="4489450"/>
          <p14:tracePt t="33771" x="1830388" y="4489450"/>
          <p14:tracePt t="33782" x="1830388" y="4478338"/>
          <p14:tracePt t="33799" x="1865313" y="4467225"/>
          <p14:tracePt t="33816" x="1887538" y="4467225"/>
          <p14:tracePt t="33832" x="1909763" y="4456113"/>
          <p14:tracePt t="33848" x="1965325" y="4433888"/>
          <p14:tracePt t="33865" x="2032000" y="4389438"/>
          <p14:tracePt t="33883" x="2154238" y="4289425"/>
          <p14:tracePt t="33899" x="2289175" y="4187825"/>
          <p14:tracePt t="33916" x="2422525" y="4076700"/>
          <p14:tracePt t="33932" x="2455863" y="3976688"/>
          <p14:tracePt t="33972" x="2455863" y="3965575"/>
          <p14:tracePt t="33979" x="2466975" y="3886200"/>
          <p14:tracePt t="33987" x="2466975" y="3797300"/>
          <p14:tracePt t="33999" x="2500313" y="3686175"/>
          <p14:tracePt t="34016" x="2511425" y="3506788"/>
          <p14:tracePt t="34033" x="2500313" y="3384550"/>
          <p14:tracePt t="34049" x="2455863" y="3284538"/>
          <p14:tracePt t="34068" x="2378075" y="3149600"/>
          <p14:tracePt t="34083" x="2344738" y="3094038"/>
          <p14:tracePt t="34099" x="2289175" y="3005138"/>
          <p14:tracePt t="34116" x="2255838" y="2936875"/>
          <p14:tracePt t="34139" x="2255838" y="2870200"/>
          <p14:tracePt t="34149" x="2244725" y="2814638"/>
          <p14:tracePt t="34166" x="2244725" y="2792413"/>
          <p14:tracePt t="34182" x="2244725" y="2781300"/>
          <p14:tracePt t="34199" x="2244725" y="2747963"/>
          <p14:tracePt t="34219" x="2244725" y="2736850"/>
          <p14:tracePt t="34233" x="2255838" y="2714625"/>
          <p14:tracePt t="34259" x="2266950" y="2703513"/>
          <p14:tracePt t="34331" x="2266950" y="2759075"/>
          <p14:tracePt t="34339" x="2266950" y="2836863"/>
          <p14:tracePt t="34349" x="2266950" y="2914650"/>
          <p14:tracePt t="34366" x="2266950" y="3149600"/>
          <p14:tracePt t="34383" x="2311400" y="3429000"/>
          <p14:tracePt t="34399" x="2378075" y="3686175"/>
          <p14:tracePt t="34416" x="2433638" y="3910013"/>
          <p14:tracePt t="34433" x="2489200" y="4222750"/>
          <p14:tracePt t="34435" x="2500313" y="4333875"/>
          <p14:tracePt t="34450" x="2500313" y="4422775"/>
          <p14:tracePt t="34467" x="2511425" y="4635500"/>
          <p14:tracePt t="34483" x="2500313" y="4691063"/>
          <p14:tracePt t="34500" x="2500313" y="4757738"/>
          <p14:tracePt t="34516" x="2489200" y="4802188"/>
          <p14:tracePt t="34533" x="2489200" y="4813300"/>
          <p14:tracePt t="34563" x="2478088" y="4848225"/>
          <p14:tracePt t="34579" x="2455863" y="4892675"/>
          <p14:tracePt t="34587" x="2444750" y="4926013"/>
          <p14:tracePt t="34600" x="2433638" y="4948238"/>
          <p14:tracePt t="34616" x="2411413" y="4970463"/>
          <p14:tracePt t="34634" x="2378075" y="4981575"/>
          <p14:tracePt t="34635" x="2355850" y="4981575"/>
          <p14:tracePt t="34650" x="2322513" y="5003800"/>
          <p14:tracePt t="34684" x="2311400" y="5003800"/>
          <p14:tracePt t="34691" x="2300288" y="5003800"/>
          <p14:tracePt t="34699" x="2266950" y="5003800"/>
          <p14:tracePt t="34717" x="2222500" y="4981575"/>
          <p14:tracePt t="34733" x="2120900" y="4892675"/>
          <p14:tracePt t="34750" x="2032000" y="4824413"/>
          <p14:tracePt t="34767" x="2009775" y="4802188"/>
          <p14:tracePt t="34819" x="1998663" y="4802188"/>
          <p14:tracePt t="34835" x="1998663" y="4779963"/>
          <p14:tracePt t="34843" x="1987550" y="4757738"/>
          <p14:tracePt t="34875" x="1987550" y="4746625"/>
          <p14:tracePt t="34916" x="1987550" y="4735513"/>
          <p14:tracePt t="34924" x="1976438" y="4735513"/>
          <p14:tracePt t="34934" x="1976438" y="4691063"/>
          <p14:tracePt t="34950" x="1976438" y="4657725"/>
          <p14:tracePt t="34970" x="1976438" y="4635500"/>
          <p14:tracePt t="34984" x="1976438" y="4624388"/>
          <p14:tracePt t="35000" x="1965325" y="4591050"/>
          <p14:tracePt t="35018" x="1954213" y="4568825"/>
          <p14:tracePt t="35034" x="1943100" y="4546600"/>
          <p14:tracePt t="35051" x="1943100" y="4535488"/>
          <p14:tracePt t="35131" x="1920875" y="4500563"/>
          <p14:tracePt t="35139" x="1920875" y="4489450"/>
          <p14:tracePt t="35150" x="1920875" y="4467225"/>
          <p14:tracePt t="35168" x="1920875" y="4456113"/>
          <p14:tracePt t="35184" x="1920875" y="4445000"/>
          <p14:tracePt t="35299" x="1920875" y="4433888"/>
          <p14:tracePt t="35331" x="1943100" y="4445000"/>
          <p14:tracePt t="35339" x="1965325" y="4445000"/>
          <p14:tracePt t="35351" x="1976438" y="4456113"/>
          <p14:tracePt t="35368" x="1987550" y="4456113"/>
          <p14:tracePt t="35516" x="1998663" y="4467225"/>
          <p14:tracePt t="35596" x="2020888" y="4478338"/>
          <p14:tracePt t="35611" x="2032000" y="4489450"/>
          <p14:tracePt t="35692" x="2043113" y="4500563"/>
          <p14:tracePt t="36596" x="2065338" y="4500563"/>
          <p14:tracePt t="36637" x="2076450" y="4524375"/>
          <p14:tracePt t="37052" x="2076450" y="4535488"/>
          <p14:tracePt t="37059" x="2098675" y="4557713"/>
          <p14:tracePt t="37070" x="2154238" y="4568825"/>
          <p14:tracePt t="37088" x="2233613" y="4591050"/>
          <p14:tracePt t="37103" x="2289175" y="4613275"/>
          <p14:tracePt t="37120" x="2311400" y="4613275"/>
          <p14:tracePt t="37137" x="2322513" y="4613275"/>
          <p14:tracePt t="37396" x="2322513" y="4602163"/>
          <p14:tracePt t="37411" x="2322513" y="4591050"/>
          <p14:tracePt t="37419" x="2322513" y="4579938"/>
          <p14:tracePt t="37435" x="2322513" y="4568825"/>
          <p14:tracePt t="37691" x="2311400" y="4568825"/>
          <p14:tracePt t="37707" x="2311400" y="4546600"/>
          <p14:tracePt t="37715" x="2311400" y="4535488"/>
          <p14:tracePt t="37723" x="2311400" y="4524375"/>
          <p14:tracePt t="37738" x="2311400" y="4500563"/>
          <p14:tracePt t="37779" x="2311400" y="4478338"/>
          <p14:tracePt t="37789" x="2311400" y="4467225"/>
          <p14:tracePt t="38363" x="2322513" y="4467225"/>
          <p14:tracePt t="38379" x="2333625" y="4467225"/>
          <p14:tracePt t="38540" x="2333625" y="4478338"/>
          <p14:tracePt t="38860" x="2333625" y="4489450"/>
          <p14:tracePt t="38875" x="2344738" y="4500563"/>
          <p14:tracePt t="38891" x="2355850" y="4500563"/>
          <p14:tracePt t="38915" x="2366963" y="4500563"/>
          <p14:tracePt t="38931" x="2378075" y="4500563"/>
          <p14:tracePt t="38939" x="2389188" y="4500563"/>
          <p14:tracePt t="38947" x="2400300" y="4500563"/>
          <p14:tracePt t="38956" x="2411413" y="4500563"/>
          <p14:tracePt t="38973" x="2433638" y="4500563"/>
          <p14:tracePt t="38990" x="2455863" y="4500563"/>
          <p14:tracePt t="39011" x="2466975" y="4500563"/>
          <p14:tracePt t="39023" x="2478088" y="4500563"/>
          <p14:tracePt t="39039" x="2500313" y="4500563"/>
          <p14:tracePt t="39056" x="2511425" y="4500563"/>
          <p14:tracePt t="39074" x="2522538" y="4500563"/>
          <p14:tracePt t="39339" x="2533650" y="4500563"/>
          <p14:tracePt t="39364" x="2546350" y="4500563"/>
          <p14:tracePt t="39892" x="2557463" y="4500563"/>
          <p14:tracePt t="39899" x="2568575" y="4433888"/>
          <p14:tracePt t="39908" x="2579688" y="4400550"/>
          <p14:tracePt t="39926" x="2613025" y="4400550"/>
          <p14:tracePt t="39942" x="2679700" y="4322763"/>
          <p14:tracePt t="39959" x="2735263" y="4267200"/>
          <p14:tracePt t="39975" x="2790825" y="4154488"/>
          <p14:tracePt t="39992" x="2813050" y="4087813"/>
          <p14:tracePt t="40009" x="2857500" y="4010025"/>
          <p14:tracePt t="40025" x="2914650" y="3921125"/>
          <p14:tracePt t="40043" x="2992438" y="3741738"/>
          <p14:tracePt t="40059" x="3025775" y="3586163"/>
          <p14:tracePt t="40076" x="3070225" y="3484563"/>
          <p14:tracePt t="40099" x="3092450" y="3440113"/>
          <p14:tracePt t="40108" x="3103563" y="3417888"/>
          <p14:tracePt t="40125" x="3114675" y="3317875"/>
          <p14:tracePt t="40142" x="3136900" y="3171825"/>
          <p14:tracePt t="40158" x="3148013" y="3060700"/>
          <p14:tracePt t="40176" x="3148013" y="3049588"/>
          <p14:tracePt t="40192" x="3159125" y="3038475"/>
          <p14:tracePt t="40209" x="3159125" y="3027363"/>
          <p14:tracePt t="40225" x="3159125" y="3016250"/>
          <p14:tracePt t="40241" x="3125788" y="2971800"/>
          <p14:tracePt t="40259" x="3114675" y="2936875"/>
          <p14:tracePt t="40275" x="3114675" y="2925763"/>
          <p14:tracePt t="40292" x="3103563" y="2881313"/>
          <p14:tracePt t="40308" x="3103563" y="2870200"/>
          <p14:tracePt t="40326" x="3103563" y="2836863"/>
          <p14:tracePt t="40342" x="3103563" y="2803525"/>
          <p14:tracePt t="40360" x="3103563" y="2770188"/>
          <p14:tracePt t="40375" x="3103563" y="2714625"/>
          <p14:tracePt t="40391" x="3103563" y="2681288"/>
          <p14:tracePt t="40408" x="3125788" y="2613025"/>
          <p14:tracePt t="40425" x="3125788" y="2579688"/>
          <p14:tracePt t="40442" x="3136900" y="2546350"/>
          <p14:tracePt t="40443" x="3148013" y="2535238"/>
          <p14:tracePt t="40459" x="3159125" y="2513013"/>
          <p14:tracePt t="40478" x="3181350" y="2446338"/>
          <p14:tracePt t="40492" x="3192463" y="2435225"/>
          <p14:tracePt t="41028" x="3203575" y="2435225"/>
          <p14:tracePt t="41035" x="3214688" y="2435225"/>
          <p14:tracePt t="41043" x="3227388" y="2435225"/>
          <p14:tracePt t="41076" x="3238500" y="2435225"/>
          <p14:tracePt t="41132" x="3249613" y="2435225"/>
          <p14:tracePt t="41155" x="3260725" y="2435225"/>
          <p14:tracePt t="41171" x="3271838" y="2435225"/>
          <p14:tracePt t="41179" x="3282950" y="2446338"/>
          <p14:tracePt t="41192" x="3294063" y="2457450"/>
          <p14:tracePt t="41209" x="3305175" y="2501900"/>
          <p14:tracePt t="41226" x="3327400" y="2524125"/>
          <p14:tracePt t="41227" x="3327400" y="2535238"/>
          <p14:tracePt t="41251" x="3327400" y="2546350"/>
          <p14:tracePt t="41275" x="3327400" y="2579688"/>
          <p14:tracePt t="41283" x="3327400" y="2613025"/>
          <p14:tracePt t="41292" x="3327400" y="2646363"/>
          <p14:tracePt t="41309" x="3316288" y="2714625"/>
          <p14:tracePt t="41326" x="3316288" y="2725738"/>
          <p14:tracePt t="41355" x="3294063" y="2747963"/>
          <p14:tracePt t="41371" x="3305175" y="2781300"/>
          <p14:tracePt t="41379" x="3305175" y="2836863"/>
          <p14:tracePt t="41393" x="3305175" y="2859088"/>
          <p14:tracePt t="41410" x="3305175" y="2947988"/>
          <p14:tracePt t="41427" x="3305175" y="3049588"/>
          <p14:tracePt t="41443" x="3305175" y="3105150"/>
          <p14:tracePt t="41460" x="3305175" y="3160713"/>
          <p14:tracePt t="41476" x="3305175" y="3205163"/>
          <p14:tracePt t="41494" x="3305175" y="3260725"/>
          <p14:tracePt t="41509" x="3305175" y="3317875"/>
          <p14:tracePt t="41527" x="3305175" y="3406775"/>
          <p14:tracePt t="41543" x="3305175" y="3484563"/>
          <p14:tracePt t="41560" x="3327400" y="3619500"/>
          <p14:tracePt t="41576" x="3338513" y="3752850"/>
          <p14:tracePt t="41593" x="3338513" y="3898900"/>
          <p14:tracePt t="41610" x="3360738" y="4043363"/>
          <p14:tracePt t="41611" x="3360738" y="4087813"/>
          <p14:tracePt t="41627" x="3360738" y="4165600"/>
          <p14:tracePt t="41642" x="3360738" y="4176713"/>
          <p14:tracePt t="42684" x="3349625" y="4176713"/>
          <p14:tracePt t="42763" x="3349625" y="4187825"/>
          <p14:tracePt t="42860" x="3338513" y="4211638"/>
          <p14:tracePt t="42883" x="3327400" y="4211638"/>
          <p14:tracePt t="42891" x="3327400" y="4222750"/>
          <p14:tracePt t="42899" x="3316288" y="4233863"/>
          <p14:tracePt t="42915" x="3305175" y="4244975"/>
          <p14:tracePt t="42940" x="3294063" y="4244975"/>
          <p14:tracePt t="42947" x="3282950" y="4256088"/>
          <p14:tracePt t="42963" x="3271838" y="4267200"/>
          <p14:tracePt t="42979" x="3271838" y="4278313"/>
          <p14:tracePt t="42995" x="3260725" y="4278313"/>
          <p14:tracePt t="43012" x="3260725" y="4289425"/>
          <p14:tracePt t="43029" x="3249613" y="4300538"/>
          <p14:tracePt t="43051" x="3227388" y="4300538"/>
          <p14:tracePt t="43067" x="3214688" y="4311650"/>
          <p14:tracePt t="44372" x="3214688" y="4322763"/>
          <p14:tracePt t="44379" x="3214688" y="4333875"/>
          <p14:tracePt t="44395" x="3271838" y="4356100"/>
          <p14:tracePt t="44403" x="3316288" y="4367213"/>
          <p14:tracePt t="44414" x="3327400" y="4367213"/>
          <p14:tracePt t="44431" x="3349625" y="4367213"/>
          <p14:tracePt t="44447" x="3382963" y="4367213"/>
          <p14:tracePt t="44464" x="3471863" y="4333875"/>
          <p14:tracePt t="44483" x="3516313" y="4311650"/>
          <p14:tracePt t="44498" x="3562350" y="4267200"/>
          <p14:tracePt t="44515" x="3795713" y="4098925"/>
          <p14:tracePt t="44532" x="3919538" y="3954463"/>
          <p14:tracePt t="44548" x="4075113" y="3775075"/>
          <p14:tracePt t="44564" x="4230688" y="3586163"/>
          <p14:tracePt t="44581" x="4321175" y="3440113"/>
          <p14:tracePt t="44598" x="4387850" y="3295650"/>
          <p14:tracePt t="44615" x="4421188" y="3194050"/>
          <p14:tracePt t="44631" x="4443413" y="3027363"/>
          <p14:tracePt t="44648" x="4454525" y="2825750"/>
          <p14:tracePt t="44665" x="4454525" y="2736850"/>
          <p14:tracePt t="44682" x="4454525" y="2670175"/>
          <p14:tracePt t="44683" x="4454525" y="2635250"/>
          <p14:tracePt t="44699" x="4454525" y="2590800"/>
          <p14:tracePt t="44715" x="4454525" y="2579688"/>
          <p14:tracePt t="44739" x="4454525" y="2557463"/>
          <p14:tracePt t="44748" x="4454525" y="2535238"/>
          <p14:tracePt t="44765" x="4454525" y="2457450"/>
          <p14:tracePt t="44781" x="4487863" y="2357438"/>
          <p14:tracePt t="44798" x="4487863" y="2322513"/>
          <p14:tracePt t="44815" x="4498975" y="2289175"/>
          <p14:tracePt t="44832" x="4498975" y="2255838"/>
          <p14:tracePt t="44849" x="4510088" y="2200275"/>
          <p14:tracePt t="44865" x="4510088" y="2133600"/>
          <p14:tracePt t="44882" x="4521200" y="2078038"/>
          <p14:tracePt t="44884" x="4532313" y="2044700"/>
          <p14:tracePt t="44899" x="4532313" y="2009775"/>
          <p14:tracePt t="45124" x="4532313" y="2020888"/>
          <p14:tracePt t="45132" x="4532313" y="2055813"/>
          <p14:tracePt t="45139" x="4543425" y="2100263"/>
          <p14:tracePt t="45148" x="4543425" y="2144713"/>
          <p14:tracePt t="45165" x="4543425" y="2222500"/>
          <p14:tracePt t="45182" x="4532313" y="2289175"/>
          <p14:tracePt t="45199" x="4532313" y="2311400"/>
          <p14:tracePt t="45216" x="4532313" y="2333625"/>
          <p14:tracePt t="45232" x="4521200" y="2346325"/>
          <p14:tracePt t="45668" x="4510088" y="2357438"/>
          <p14:tracePt t="45699" x="4487863" y="2346325"/>
          <p14:tracePt t="45716" x="4476750" y="2333625"/>
          <p14:tracePt t="45836" x="4476750" y="2322513"/>
          <p14:tracePt t="46588" x="4476750" y="2346325"/>
          <p14:tracePt t="46595" x="4476750" y="2357438"/>
          <p14:tracePt t="46603" x="4487863" y="2368550"/>
          <p14:tracePt t="46635" x="4498975" y="2379663"/>
          <p14:tracePt t="46652" x="4510088" y="2401888"/>
          <p14:tracePt t="46700" x="4521200" y="2401888"/>
          <p14:tracePt t="47004" x="4510088" y="2401888"/>
          <p14:tracePt t="47011" x="4498975" y="2401888"/>
          <p14:tracePt t="47035" x="4487863" y="2401888"/>
          <p14:tracePt t="47108" x="4476750" y="2401888"/>
          <p14:tracePt t="47115" x="4465638" y="2401888"/>
          <p14:tracePt t="47124" x="4454525" y="2401888"/>
          <p14:tracePt t="47135" x="4443413" y="2401888"/>
          <p14:tracePt t="47151" x="4398963" y="2390775"/>
          <p14:tracePt t="47169" x="4365625" y="2390775"/>
          <p14:tracePt t="47276" x="4332288" y="2379663"/>
          <p14:tracePt t="47284" x="4321175" y="2379663"/>
          <p14:tracePt t="47292" x="4298950" y="2368550"/>
          <p14:tracePt t="47301" x="4276725" y="2368550"/>
          <p14:tracePt t="47319" x="4243388" y="2346325"/>
          <p14:tracePt t="47335" x="4208463" y="2346325"/>
          <p14:tracePt t="47352" x="4186238" y="2346325"/>
          <p14:tracePt t="48051" x="4197350" y="2346325"/>
          <p14:tracePt t="48059" x="4219575" y="2346325"/>
          <p14:tracePt t="48069" x="4243388" y="2333625"/>
          <p14:tracePt t="48086" x="4298950" y="2333625"/>
          <p14:tracePt t="48104" x="4354513" y="2333625"/>
          <p14:tracePt t="48132" x="4354513" y="2322513"/>
          <p14:tracePt t="48188" x="4365625" y="2311400"/>
          <p14:tracePt t="48195" x="4376738" y="2311400"/>
          <p14:tracePt t="48204" x="4387850" y="2311400"/>
          <p14:tracePt t="48221" x="4421188" y="2289175"/>
          <p14:tracePt t="48236" x="4432300" y="2289175"/>
          <p14:tracePt t="48253" x="4454525" y="2289175"/>
          <p14:tracePt t="48275" x="4454525" y="2278063"/>
          <p14:tracePt t="48412" x="4498975" y="2289175"/>
          <p14:tracePt t="48420" x="4510088" y="2289175"/>
          <p14:tracePt t="48452" x="4532313" y="2289175"/>
          <p14:tracePt t="48459" x="4543425" y="2300288"/>
          <p14:tracePt t="48470" x="4554538" y="2300288"/>
          <p14:tracePt t="48487" x="4578350" y="2311400"/>
          <p14:tracePt t="48508" x="4589463" y="2311400"/>
          <p14:tracePt t="49085" x="4578350" y="2311400"/>
          <p14:tracePt t="49372" x="4578350" y="2346325"/>
          <p14:tracePt t="49379" x="4578350" y="2390775"/>
          <p14:tracePt t="49390" x="4589463" y="2468563"/>
          <p14:tracePt t="49404" x="4589463" y="2635250"/>
          <p14:tracePt t="49422" x="4622800" y="2836863"/>
          <p14:tracePt t="49439" x="4633913" y="2971800"/>
          <p14:tracePt t="49456" x="4633913" y="3127375"/>
          <p14:tracePt t="49473" x="4633913" y="3284538"/>
          <p14:tracePt t="49488" x="4633913" y="3451225"/>
          <p14:tracePt t="49505" x="4645025" y="3641725"/>
          <p14:tracePt t="49522" x="4645025" y="3652838"/>
          <p14:tracePt t="49539" x="4645025" y="3686175"/>
          <p14:tracePt t="49620" x="4645025" y="3697288"/>
          <p14:tracePt t="49627" x="4645025" y="3708400"/>
          <p14:tracePt t="49638" x="4645025" y="3719513"/>
          <p14:tracePt t="49656" x="4645025" y="3741738"/>
          <p14:tracePt t="49673" x="4622800" y="3763963"/>
          <p14:tracePt t="49689" x="4600575" y="3797300"/>
          <p14:tracePt t="49705" x="4578350" y="3852863"/>
          <p14:tracePt t="49723" x="4510088" y="3943350"/>
          <p14:tracePt t="49723" x="4487863" y="3965575"/>
          <p14:tracePt t="49740" x="4476750" y="4021138"/>
          <p14:tracePt t="49756" x="4454525" y="4032250"/>
          <p14:tracePt t="49757" x="4454525" y="4043363"/>
          <p14:tracePt t="49772" x="4443413" y="4043363"/>
          <p14:tracePt t="49844" x="4443413" y="4065588"/>
          <p14:tracePt t="50124" x="4432300" y="4065588"/>
          <p14:tracePt t="50131" x="4421188" y="4043363"/>
          <p14:tracePt t="50140" x="4421188" y="4032250"/>
          <p14:tracePt t="50156" x="4421188" y="4010025"/>
          <p14:tracePt t="50173" x="4410075" y="4010025"/>
          <p14:tracePt t="50363" x="4410075" y="3998913"/>
          <p14:tracePt t="50371" x="4410075" y="3987800"/>
          <p14:tracePt t="50379" x="4410075" y="3976688"/>
          <p14:tracePt t="50852" x="4421188" y="3976688"/>
          <p14:tracePt t="50884" x="4421188" y="3987800"/>
          <p14:tracePt t="50891" x="4421188" y="4010025"/>
          <p14:tracePt t="50910" x="4421188" y="4043363"/>
          <p14:tracePt t="50915" x="4421188" y="4054475"/>
          <p14:tracePt t="50924" x="4421188" y="4065588"/>
          <p14:tracePt t="50940" x="4432300" y="4121150"/>
          <p14:tracePt t="50957" x="4432300" y="4222750"/>
          <p14:tracePt t="50974" x="4432300" y="4311650"/>
          <p14:tracePt t="50990" x="4432300" y="4378325"/>
          <p14:tracePt t="51009" x="4432300" y="4389438"/>
          <p14:tracePt t="51044" x="4443413" y="4411663"/>
          <p14:tracePt t="51051" x="4443413" y="4456113"/>
          <p14:tracePt t="51059" x="4443413" y="4489450"/>
          <p14:tracePt t="51075" x="4443413" y="4557713"/>
          <p14:tracePt t="51092" x="4421188" y="4579938"/>
          <p14:tracePt t="51276" x="4421188" y="4557713"/>
          <p14:tracePt t="51283" x="4432300" y="4557713"/>
          <p14:tracePt t="51292" x="4465638" y="4511675"/>
          <p14:tracePt t="51308" x="4532313" y="4467225"/>
          <p14:tracePt t="51327" x="4600575" y="4433888"/>
          <p14:tracePt t="51342" x="4633913" y="4433888"/>
          <p14:tracePt t="51469" x="4645025" y="4433888"/>
          <p14:tracePt t="51476" x="4667250" y="4433888"/>
          <p14:tracePt t="51491" x="4678363" y="4433888"/>
          <p14:tracePt t="51644" x="4667250" y="4433888"/>
          <p14:tracePt t="51652" x="4633913" y="4433888"/>
          <p14:tracePt t="51668" x="4578350" y="4433888"/>
          <p14:tracePt t="51676" x="4543425" y="4433888"/>
          <p14:tracePt t="51693" x="4498975" y="4433888"/>
          <p14:tracePt t="51710" x="4476750" y="4433888"/>
          <p14:tracePt t="51828" x="4465638" y="4445000"/>
          <p14:tracePt t="51835" x="4476750" y="4478338"/>
          <p14:tracePt t="51843" x="4510088" y="4489450"/>
          <p14:tracePt t="51858" x="4521200" y="4500563"/>
          <p14:tracePt t="51876" x="4800600" y="4591050"/>
          <p14:tracePt t="51893" x="4913313" y="4613275"/>
          <p14:tracePt t="51910" x="5035550" y="4668838"/>
          <p14:tracePt t="51926" x="5213350" y="4713288"/>
          <p14:tracePt t="51942" x="5326063" y="4724400"/>
          <p14:tracePt t="51959" x="5348288" y="4724400"/>
          <p14:tracePt t="52092" x="5359400" y="4724400"/>
          <p14:tracePt t="52108" x="5359400" y="4713288"/>
          <p14:tracePt t="52116" x="5326063" y="4713288"/>
          <p14:tracePt t="52125" x="5292725" y="4713288"/>
          <p14:tracePt t="52142" x="5191125" y="4713288"/>
          <p14:tracePt t="52159" x="5135563" y="4713288"/>
          <p14:tracePt t="52175" x="5091113" y="4679950"/>
          <p14:tracePt t="52192" x="5035550" y="4668838"/>
          <p14:tracePt t="52209" x="5024438" y="4657725"/>
          <p14:tracePt t="53748" x="5024438" y="4646613"/>
          <p14:tracePt t="53755" x="5002213" y="4646613"/>
          <p14:tracePt t="53763" x="4913313" y="4613275"/>
          <p14:tracePt t="53778" x="4833938" y="4535488"/>
          <p14:tracePt t="53794" x="4678363" y="4389438"/>
          <p14:tracePt t="53795" x="4454525" y="4300538"/>
          <p14:tracePt t="53811" x="4287838" y="4222750"/>
          <p14:tracePt t="53828" x="4152900" y="4165600"/>
          <p14:tracePt t="53844" x="3873500" y="4087813"/>
          <p14:tracePt t="53861" x="3595688" y="4032250"/>
          <p14:tracePt t="53878" x="3371850" y="4010025"/>
          <p14:tracePt t="53895" x="3227388" y="4010025"/>
          <p14:tracePt t="53911" x="3025775" y="4010025"/>
          <p14:tracePt t="53929" x="2903538" y="4010025"/>
          <p14:tracePt t="53945" x="2892425" y="4010025"/>
          <p14:tracePt t="54076" x="2868613" y="4010025"/>
          <p14:tracePt t="54083" x="2846388" y="3987800"/>
          <p14:tracePt t="54094" x="2801938" y="3965575"/>
          <p14:tracePt t="54112" x="2713038" y="3921125"/>
          <p14:tracePt t="54129" x="2679700" y="3910013"/>
          <p14:tracePt t="54145" x="2679700" y="3898900"/>
          <p14:tracePt t="54162" x="2646363" y="3898900"/>
          <p14:tracePt t="54178" x="2601913" y="3863975"/>
          <p14:tracePt t="54195" x="2568575" y="3863975"/>
          <p14:tracePt t="54212" x="2511425" y="3852863"/>
          <p14:tracePt t="54228" x="2378075" y="3841750"/>
          <p14:tracePt t="54245" x="2233613" y="3841750"/>
          <p14:tracePt t="54262" x="2065338" y="3841750"/>
          <p14:tracePt t="54278" x="1976438" y="3841750"/>
          <p14:tracePt t="54295" x="1920875" y="3830638"/>
          <p14:tracePt t="54313" x="1841500" y="3830638"/>
          <p14:tracePt t="54330" x="1763713" y="3808413"/>
          <p14:tracePt t="54346" x="1697038" y="3808413"/>
          <p14:tracePt t="54362" x="1619250" y="3808413"/>
          <p14:tracePt t="54364" x="1574800" y="3808413"/>
          <p14:tracePt t="54379" x="1495425" y="3797300"/>
          <p14:tracePt t="54396" x="1484313" y="3797300"/>
          <p14:tracePt t="54996" x="1473200" y="3775075"/>
          <p14:tracePt t="55003" x="1428750" y="3775075"/>
          <p14:tracePt t="55013" x="1384300" y="3763963"/>
          <p14:tracePt t="55029" x="1317625" y="3752850"/>
          <p14:tracePt t="55047" x="1228725" y="3719513"/>
          <p14:tracePt t="55063" x="1071563" y="3663950"/>
          <p14:tracePt t="55080" x="971550" y="3619500"/>
          <p14:tracePt t="55097" x="938213" y="3597275"/>
          <p14:tracePt t="55114" x="915988" y="3562350"/>
          <p14:tracePt t="55116" x="915988" y="3551238"/>
          <p14:tracePt t="55130" x="893763" y="3540125"/>
          <p14:tracePt t="55147" x="860425" y="3506788"/>
          <p14:tracePt t="55163" x="836613" y="3473450"/>
          <p14:tracePt t="55412" x="836613" y="3462338"/>
          <p14:tracePt t="55419" x="836613" y="3440113"/>
          <p14:tracePt t="55444" x="836613" y="3417888"/>
          <p14:tracePt t="55451" x="849313" y="3395663"/>
          <p14:tracePt t="55467" x="871538" y="3362325"/>
          <p14:tracePt t="55481" x="871538" y="3340100"/>
          <p14:tracePt t="55497" x="871538" y="3271838"/>
          <p14:tracePt t="55514" x="871538" y="3238500"/>
          <p14:tracePt t="55531" x="871538" y="3205163"/>
          <p14:tracePt t="55660" x="882650" y="3205163"/>
          <p14:tracePt t="55828" x="893763" y="3238500"/>
          <p14:tracePt t="55844" x="904875" y="3260725"/>
          <p14:tracePt t="55851" x="938213" y="3284538"/>
          <p14:tracePt t="55864" x="982663" y="3351213"/>
          <p14:tracePt t="55881" x="1049338" y="3484563"/>
          <p14:tracePt t="55898" x="1138238" y="3619500"/>
          <p14:tracePt t="55915" x="1182688" y="3797300"/>
          <p14:tracePt t="55932" x="1206500" y="3875088"/>
          <p14:tracePt t="55948" x="1228725" y="3932238"/>
          <p14:tracePt t="55964" x="1250950" y="3965575"/>
          <p14:tracePt t="55980" x="1262063" y="3976688"/>
          <p14:tracePt t="55998" x="1273175" y="3987800"/>
          <p14:tracePt t="56036" x="1284288" y="3987800"/>
          <p14:tracePt t="56060" x="1295400" y="3987800"/>
          <p14:tracePt t="56067" x="1306513" y="3987800"/>
          <p14:tracePt t="56075" x="1317625" y="3987800"/>
          <p14:tracePt t="56083" x="1339850" y="4010025"/>
          <p14:tracePt t="56099" x="1384300" y="4010025"/>
          <p14:tracePt t="56100" x="1417638" y="4010025"/>
          <p14:tracePt t="56115" x="1462088" y="4021138"/>
          <p14:tracePt t="56132" x="1574800" y="4032250"/>
          <p14:tracePt t="56148" x="1674813" y="4032250"/>
          <p14:tracePt t="56164" x="1752600" y="4032250"/>
          <p14:tracePt t="56181" x="1819275" y="4032250"/>
          <p14:tracePt t="56198" x="1909763" y="4032250"/>
          <p14:tracePt t="56215" x="2043113" y="4010025"/>
          <p14:tracePt t="56232" x="2120900" y="3987800"/>
          <p14:tracePt t="56248" x="2222500" y="3954463"/>
          <p14:tracePt t="56265" x="2266950" y="3943350"/>
          <p14:tracePt t="56282" x="2411413" y="3943350"/>
          <p14:tracePt t="56298" x="2511425" y="3943350"/>
          <p14:tracePt t="56316" x="2735263" y="3932238"/>
          <p14:tracePt t="56332" x="2914650" y="3954463"/>
          <p14:tracePt t="56348" x="3014663" y="3965575"/>
          <p14:tracePt t="56349" x="3025775" y="3965575"/>
          <p14:tracePt t="56365" x="3081338" y="3965575"/>
          <p14:tracePt t="56382" x="3159125" y="3943350"/>
          <p14:tracePt t="56398" x="3327400" y="3886200"/>
          <p14:tracePt t="56415" x="3349625" y="3886200"/>
          <p14:tracePt t="56432" x="3427413" y="3886200"/>
          <p14:tracePt t="56449" x="3460750" y="3852863"/>
          <p14:tracePt t="56466" x="3527425" y="3841750"/>
          <p14:tracePt t="56483" x="3549650" y="3819525"/>
          <p14:tracePt t="56500" x="3651250" y="3819525"/>
          <p14:tracePt t="56516" x="3717925" y="3808413"/>
          <p14:tracePt t="56532" x="3773488" y="3808413"/>
          <p14:tracePt t="56549" x="3795713" y="3808413"/>
          <p14:tracePt t="56580" x="3806825" y="3808413"/>
          <p14:tracePt t="56596" x="3829050" y="3808413"/>
          <p14:tracePt t="56603" x="3862388" y="3808413"/>
          <p14:tracePt t="56615" x="3919538" y="3808413"/>
          <p14:tracePt t="56632" x="3997325" y="3808413"/>
          <p14:tracePt t="56649" x="4041775" y="3808413"/>
          <p14:tracePt t="56666" x="4086225" y="3808413"/>
          <p14:tracePt t="56683" x="4108450" y="3808413"/>
          <p14:tracePt t="56732" x="4119563" y="3808413"/>
          <p14:tracePt t="56748" x="4141788" y="3808413"/>
          <p14:tracePt t="56756" x="4152900" y="3808413"/>
          <p14:tracePt t="56765" x="4186238" y="3808413"/>
          <p14:tracePt t="56782" x="4208463" y="3808413"/>
          <p14:tracePt t="56799" x="4219575" y="3786188"/>
          <p14:tracePt t="56816" x="4265613" y="3775075"/>
          <p14:tracePt t="56832" x="4287838" y="3752850"/>
          <p14:tracePt t="56860" x="4310063" y="3752850"/>
          <p14:tracePt t="56884" x="4310063" y="3741738"/>
          <p14:tracePt t="56902" x="4310063" y="3708400"/>
          <p14:tracePt t="56917" x="4365625" y="3697288"/>
          <p14:tracePt t="56924" x="4387850" y="3697288"/>
          <p14:tracePt t="56956" x="4421188" y="3697288"/>
          <p14:tracePt t="56963" x="4454525" y="3697288"/>
          <p14:tracePt t="56971" x="4498975" y="3697288"/>
          <p14:tracePt t="56982" x="4510088" y="3697288"/>
          <p14:tracePt t="56999" x="4554538" y="3675063"/>
          <p14:tracePt t="57017" x="4565650" y="3675063"/>
          <p14:tracePt t="57252" x="4510088" y="3686175"/>
          <p14:tracePt t="57259" x="4432300" y="3686175"/>
          <p14:tracePt t="57267" x="4387850" y="3708400"/>
          <p14:tracePt t="57283" x="4219575" y="3730625"/>
          <p14:tracePt t="57301" x="4052888" y="3752850"/>
          <p14:tracePt t="57316" x="3884613" y="3752850"/>
          <p14:tracePt t="57333" x="3662363" y="3752850"/>
          <p14:tracePt t="57349" x="3549650" y="3741738"/>
          <p14:tracePt t="57367" x="3305175" y="3741738"/>
          <p14:tracePt t="57383" x="3214688" y="3741738"/>
          <p14:tracePt t="57401" x="2981325" y="3708400"/>
          <p14:tracePt t="57417" x="2779713" y="3675063"/>
          <p14:tracePt t="57434" x="2657475" y="3663950"/>
          <p14:tracePt t="57436" x="2579688" y="3630613"/>
          <p14:tracePt t="57450" x="2546350" y="3630613"/>
          <p14:tracePt t="57468" x="2433638" y="3608388"/>
          <p14:tracePt t="57484" x="2266950" y="3608388"/>
          <p14:tracePt t="57501" x="2165350" y="3608388"/>
          <p14:tracePt t="57517" x="1976438" y="3562350"/>
          <p14:tracePt t="57533" x="1808163" y="3551238"/>
          <p14:tracePt t="57550" x="1663700" y="3540125"/>
          <p14:tracePt t="57567" x="1484313" y="3506788"/>
          <p14:tracePt t="57583" x="1439863" y="3506788"/>
          <p14:tracePt t="57600" x="1317625" y="3495675"/>
          <p14:tracePt t="57617" x="1206500" y="3495675"/>
          <p14:tracePt t="57634" x="1104900" y="3495675"/>
          <p14:tracePt t="57651" x="1016000" y="3495675"/>
          <p14:tracePt t="57668" x="1004888" y="3495675"/>
          <p14:tracePt t="57845" x="971550" y="3495675"/>
          <p14:tracePt t="57876" x="949325" y="3495675"/>
          <p14:tracePt t="57884" x="938213" y="3495675"/>
          <p14:tracePt t="57891" x="915988" y="3484563"/>
          <p14:tracePt t="57900" x="904875" y="3462338"/>
          <p14:tracePt t="57917" x="893763" y="3440113"/>
          <p14:tracePt t="57934" x="882650" y="3429000"/>
          <p14:tracePt t="57951" x="871538" y="3384550"/>
          <p14:tracePt t="57968" x="871538" y="3306763"/>
          <p14:tracePt t="57984" x="871538" y="3227388"/>
          <p14:tracePt t="58001" x="882650" y="3171825"/>
          <p14:tracePt t="58548" x="893763" y="3171825"/>
          <p14:tracePt t="58596" x="904875" y="3205163"/>
          <p14:tracePt t="58603" x="960438" y="3238500"/>
          <p14:tracePt t="58619" x="1004888" y="3260725"/>
          <p14:tracePt t="58620" x="1060450" y="3271838"/>
          <p14:tracePt t="58636" x="1195388" y="3406775"/>
          <p14:tracePt t="58653" x="1284288" y="3462338"/>
          <p14:tracePt t="58668" x="1328738" y="3495675"/>
          <p14:tracePt t="58670" x="1395413" y="3551238"/>
          <p14:tracePt t="58685" x="1517650" y="3641725"/>
          <p14:tracePt t="58702" x="1585913" y="3719513"/>
          <p14:tracePt t="58718" x="1619250" y="3786188"/>
          <p14:tracePt t="58735" x="1641475" y="3819525"/>
          <p14:tracePt t="58752" x="1652588" y="3943350"/>
          <p14:tracePt t="58769" x="1697038" y="4143375"/>
          <p14:tracePt t="58785" x="1730375" y="4222750"/>
          <p14:tracePt t="58802" x="1752600" y="4278313"/>
          <p14:tracePt t="59436" x="1752600" y="4289425"/>
          <p14:tracePt t="60741" x="1741488" y="4289425"/>
          <p14:tracePt t="60893" x="1741488" y="4267200"/>
          <p14:tracePt t="60900" x="1741488" y="4233863"/>
          <p14:tracePt t="60907" x="1741488" y="4211638"/>
          <p14:tracePt t="60923" x="1741488" y="4187825"/>
          <p14:tracePt t="60924" x="1741488" y="4165600"/>
          <p14:tracePt t="60940" x="1741488" y="4154488"/>
          <p14:tracePt t="60956" x="1741488" y="4143375"/>
          <p14:tracePt t="60972" x="1752600" y="4076700"/>
          <p14:tracePt t="60989" x="1763713" y="4010025"/>
          <p14:tracePt t="61005" x="1763713" y="3932238"/>
          <p14:tracePt t="61022" x="1785938" y="3852863"/>
          <p14:tracePt t="61038" x="1785938" y="3797300"/>
          <p14:tracePt t="61055" x="1808163" y="3752850"/>
          <p14:tracePt t="61072" x="1841500" y="3697288"/>
          <p14:tracePt t="61089" x="1876425" y="3663950"/>
          <p14:tracePt t="61106" x="1909763" y="3619500"/>
          <p14:tracePt t="61122" x="1920875" y="3586163"/>
          <p14:tracePt t="61139" x="1965325" y="3529013"/>
          <p14:tracePt t="61164" x="1998663" y="3506788"/>
          <p14:tracePt t="61396" x="1998663" y="3529013"/>
          <p14:tracePt t="61403" x="1998663" y="3562350"/>
          <p14:tracePt t="61411" x="1987550" y="3630613"/>
          <p14:tracePt t="61422" x="1976438" y="3663950"/>
          <p14:tracePt t="61440" x="1943100" y="3730625"/>
          <p14:tracePt t="61456" x="1931988" y="3775075"/>
          <p14:tracePt t="61474" x="1920875" y="3786188"/>
          <p14:tracePt t="61796" x="1920875" y="3797300"/>
          <p14:tracePt t="61821" x="1909763" y="3797300"/>
          <p14:tracePt t="61827" x="1909763" y="3786188"/>
          <p14:tracePt t="61839" x="1920875" y="3763963"/>
          <p14:tracePt t="61868" x="1931988" y="3752850"/>
          <p14:tracePt t="61940" x="1943100" y="3741738"/>
          <p14:tracePt t="61947" x="1965325" y="3741738"/>
          <p14:tracePt t="61957" x="2032000" y="3708400"/>
          <p14:tracePt t="61973" x="2143125" y="3708400"/>
          <p14:tracePt t="61990" x="2322513" y="3675063"/>
          <p14:tracePt t="62007" x="2511425" y="3652838"/>
          <p14:tracePt t="62024" x="2746375" y="3652838"/>
          <p14:tracePt t="62040" x="2914650" y="3652838"/>
          <p14:tracePt t="62057" x="3025775" y="3630613"/>
          <p14:tracePt t="62074" x="3214688" y="3608388"/>
          <p14:tracePt t="62090" x="3371850" y="3608388"/>
          <p14:tracePt t="62107" x="3729038" y="3619500"/>
          <p14:tracePt t="62124" x="3884613" y="3619500"/>
          <p14:tracePt t="62141" x="4008438" y="3652838"/>
          <p14:tracePt t="62156" x="4208463" y="3652838"/>
          <p14:tracePt t="62173" x="4310063" y="3652838"/>
          <p14:tracePt t="62190" x="4421188" y="3652838"/>
          <p14:tracePt t="62207" x="4498975" y="3652838"/>
          <p14:tracePt t="62225" x="4510088" y="3652838"/>
          <p14:tracePt t="62645" x="4510088" y="3630613"/>
          <p14:tracePt t="62652" x="4510088" y="3608388"/>
          <p14:tracePt t="62660" x="4510088" y="3573463"/>
          <p14:tracePt t="62676" x="4510088" y="3562350"/>
          <p14:tracePt t="62700" x="4498975" y="3529013"/>
          <p14:tracePt t="62709" x="4498975" y="3495675"/>
          <p14:tracePt t="62725" x="4487863" y="3429000"/>
          <p14:tracePt t="62742" x="4487863" y="3384550"/>
          <p14:tracePt t="62759" x="4487863" y="3351213"/>
          <p14:tracePt t="62775" x="4487863" y="3340100"/>
          <p14:tracePt t="62792" x="4487863" y="3306763"/>
          <p14:tracePt t="62810" x="4510088" y="3284538"/>
          <p14:tracePt t="62826" x="4543425" y="3216275"/>
          <p14:tracePt t="62843" x="4543425" y="3205163"/>
          <p14:tracePt t="62917" x="4554538" y="3205163"/>
          <p14:tracePt t="62956" x="4554538" y="3194050"/>
          <p14:tracePt t="62964" x="4554538" y="3182938"/>
          <p14:tracePt t="63028" x="4543425" y="3149600"/>
          <p14:tracePt t="63252" x="4543425" y="3194050"/>
          <p14:tracePt t="63260" x="4554538" y="3227388"/>
          <p14:tracePt t="63268" x="4554538" y="3249613"/>
          <p14:tracePt t="63284" x="4554538" y="3271838"/>
          <p14:tracePt t="63300" x="4554538" y="3295650"/>
          <p14:tracePt t="63453" x="4554538" y="3340100"/>
          <p14:tracePt t="63460" x="4589463" y="3484563"/>
          <p14:tracePt t="63468" x="4689475" y="3719513"/>
          <p14:tracePt t="63476" x="4800600" y="3998913"/>
          <p14:tracePt t="63492" x="4913313" y="4322763"/>
          <p14:tracePt t="63510" x="4935538" y="4535488"/>
          <p14:tracePt t="63527" x="4935538" y="4691063"/>
          <p14:tracePt t="63542" x="4935538" y="4779963"/>
          <p14:tracePt t="63560" x="4935538" y="4848225"/>
          <p14:tracePt t="63577" x="4924425" y="4870450"/>
          <p14:tracePt t="63693" x="4889500" y="4870450"/>
          <p14:tracePt t="63700" x="4845050" y="4848225"/>
          <p14:tracePt t="63709" x="4822825" y="4837113"/>
          <p14:tracePt t="63731" x="4778375" y="4802188"/>
          <p14:tracePt t="63742" x="4667250" y="4779963"/>
          <p14:tracePt t="63760" x="4398963" y="4691063"/>
          <p14:tracePt t="63776" x="4354513" y="4635500"/>
          <p14:tracePt t="63792" x="4354513" y="4624388"/>
          <p14:tracePt t="63810" x="4343400" y="4591050"/>
          <p14:tracePt t="63826" x="4321175" y="4579938"/>
          <p14:tracePt t="63843" x="4310063" y="4557713"/>
          <p14:tracePt t="63844" x="4298950" y="4535488"/>
          <p14:tracePt t="63860" x="4265613" y="4500563"/>
          <p14:tracePt t="63877" x="4265613" y="4478338"/>
          <p14:tracePt t="63948" x="4243388" y="4478338"/>
          <p14:tracePt t="63956" x="4230688" y="4489450"/>
          <p14:tracePt t="63964" x="4219575" y="4511675"/>
          <p14:tracePt t="63977" x="4208463" y="4511675"/>
          <p14:tracePt t="64364" x="4208463" y="4524375"/>
          <p14:tracePt t="64372" x="4208463" y="4535488"/>
          <p14:tracePt t="64380" x="4208463" y="4568825"/>
          <p14:tracePt t="64393" x="4197350" y="4624388"/>
          <p14:tracePt t="64410" x="4141788" y="4735513"/>
          <p14:tracePt t="64427" x="4108450" y="4837113"/>
          <p14:tracePt t="64445" x="4052888" y="4981575"/>
          <p14:tracePt t="64460" x="4041775" y="5026025"/>
          <p14:tracePt t="64476" x="4041775" y="5037138"/>
          <p14:tracePt t="64500" x="4041775" y="5048250"/>
          <p14:tracePt t="64511" x="4030663" y="5070475"/>
          <p14:tracePt t="64733" x="4019550" y="5070475"/>
          <p14:tracePt t="66069" x="4008438" y="5070475"/>
          <p14:tracePt t="66084" x="3963988" y="5059363"/>
          <p14:tracePt t="66091" x="3930650" y="5037138"/>
          <p14:tracePt t="66099" x="3919538" y="5037138"/>
          <p14:tracePt t="66116" x="3897313" y="5037138"/>
          <p14:tracePt t="66130" x="3884613" y="5014913"/>
          <p14:tracePt t="66146" x="3817938" y="4992688"/>
          <p14:tracePt t="66163" x="3762375" y="4970463"/>
          <p14:tracePt t="66164" x="3717925" y="4959350"/>
          <p14:tracePt t="66180" x="3695700" y="4948238"/>
          <p14:tracePt t="66197" x="3651250" y="4948238"/>
          <p14:tracePt t="66213" x="3573463" y="4937125"/>
          <p14:tracePt t="66229" x="3505200" y="4926013"/>
          <p14:tracePt t="66245" x="3471863" y="4903788"/>
          <p14:tracePt t="66263" x="3460750" y="4903788"/>
          <p14:tracePt t="66280" x="3427413" y="4870450"/>
          <p14:tracePt t="66297" x="3405188" y="4848225"/>
          <p14:tracePt t="66313" x="3349625" y="4813300"/>
          <p14:tracePt t="66329" x="3327400" y="4779963"/>
          <p14:tracePt t="66348" x="3249613" y="4746625"/>
          <p14:tracePt t="66364" x="3214688" y="4735513"/>
          <p14:tracePt t="66380" x="3181350" y="4713288"/>
          <p14:tracePt t="66397" x="3081338" y="4691063"/>
          <p14:tracePt t="66413" x="2959100" y="4646613"/>
          <p14:tracePt t="66430" x="2835275" y="4579938"/>
          <p14:tracePt t="66447" x="2679700" y="4500563"/>
          <p14:tracePt t="66463" x="2522538" y="4411663"/>
          <p14:tracePt t="66480" x="2455863" y="4344988"/>
          <p14:tracePt t="66496" x="2333625" y="4278313"/>
          <p14:tracePt t="66513" x="2244725" y="4244975"/>
          <p14:tracePt t="66531" x="2154238" y="4176713"/>
          <p14:tracePt t="66548" x="1976438" y="4087813"/>
          <p14:tracePt t="66564" x="1876425" y="4032250"/>
          <p14:tracePt t="66580" x="1797050" y="3998913"/>
          <p14:tracePt t="66597" x="1785938" y="3987800"/>
          <p14:tracePt t="66613" x="1752600" y="3965575"/>
          <p14:tracePt t="66630" x="1719263" y="3943350"/>
          <p14:tracePt t="66647" x="1685925" y="3943350"/>
          <p14:tracePt t="66664" x="1652588" y="3921125"/>
          <p14:tracePt t="66680" x="1619250" y="3898900"/>
          <p14:tracePt t="66697" x="1597025" y="3886200"/>
          <p14:tracePt t="66714" x="1574800" y="3875088"/>
          <p14:tracePt t="66731" x="1552575" y="3852863"/>
          <p14:tracePt t="66747" x="1450975" y="3819525"/>
          <p14:tracePt t="66764" x="1428750" y="3786188"/>
          <p14:tracePt t="66780" x="1406525" y="3786188"/>
          <p14:tracePt t="67397" x="1373188" y="3763963"/>
          <p14:tracePt t="67404" x="1373188" y="3752850"/>
          <p14:tracePt t="67414" x="1350963" y="3730625"/>
          <p14:tracePt t="67432" x="1317625" y="3697288"/>
          <p14:tracePt t="67452" x="1317625" y="3686175"/>
          <p14:tracePt t="67492" x="1306513" y="3675063"/>
          <p14:tracePt t="67499" x="1306513" y="3663950"/>
          <p14:tracePt t="67508" x="1306513" y="3652838"/>
          <p14:tracePt t="67525" x="1306513" y="3641725"/>
          <p14:tracePt t="67540" x="1306513" y="3630613"/>
          <p14:tracePt t="67628" x="1295400" y="3619500"/>
          <p14:tracePt t="67660" x="1295400" y="3608388"/>
          <p14:tracePt t="67676" x="1295400" y="3597275"/>
          <p14:tracePt t="67700" x="1295400" y="3586163"/>
          <p14:tracePt t="67709" x="1295400" y="3573463"/>
          <p14:tracePt t="67715" x="1284288" y="3562350"/>
          <p14:tracePt t="67749" x="1284288" y="3551238"/>
          <p14:tracePt t="67765" x="1284288" y="3529013"/>
          <p14:tracePt t="67772" x="1284288" y="3517900"/>
          <p14:tracePt t="67781" x="1284288" y="3506788"/>
          <p14:tracePt t="67798" x="1284288" y="3462338"/>
          <p14:tracePt t="67815" x="1262063" y="3406775"/>
          <p14:tracePt t="67833" x="1250950" y="3351213"/>
          <p14:tracePt t="67849" x="1250950" y="3317875"/>
          <p14:tracePt t="67865" x="1250950" y="3306763"/>
          <p14:tracePt t="67883" x="1250950" y="3260725"/>
          <p14:tracePt t="67901" x="1228725" y="3205163"/>
          <p14:tracePt t="67915" x="1228725" y="3171825"/>
          <p14:tracePt t="67933" x="1206500" y="3127375"/>
          <p14:tracePt t="67949" x="1206500" y="3094038"/>
          <p14:tracePt t="67965" x="1206500" y="3071813"/>
          <p14:tracePt t="67983" x="1171575" y="3038475"/>
          <p14:tracePt t="67999" x="1160463" y="3027363"/>
          <p14:tracePt t="68037" x="1149350" y="3016250"/>
          <p14:tracePt t="68052" x="1149350" y="2994025"/>
          <p14:tracePt t="68060" x="1127125" y="2971800"/>
          <p14:tracePt t="68076" x="1127125" y="2959100"/>
          <p14:tracePt t="68083" x="1116013" y="2925763"/>
          <p14:tracePt t="68100" x="1093788" y="2903538"/>
          <p14:tracePt t="68116" x="1082675" y="2870200"/>
          <p14:tracePt t="68132" x="1082675" y="2859088"/>
          <p14:tracePt t="68149" x="1082675" y="2847975"/>
          <p14:tracePt t="68165" x="1071563" y="2847975"/>
          <p14:tracePt t="68182" x="1071563" y="2836863"/>
          <p14:tracePt t="68199" x="1060450" y="2825750"/>
          <p14:tracePt t="68277" x="1060450" y="2814638"/>
          <p14:tracePt t="68660" x="1038225" y="2803525"/>
          <p14:tracePt t="68668" x="1027113" y="2792413"/>
          <p14:tracePt t="68675" x="1016000" y="2781300"/>
          <p14:tracePt t="68700" x="1004888" y="2781300"/>
          <p14:tracePt t="68708" x="993775" y="2781300"/>
          <p14:tracePt t="68717" x="982663" y="2759075"/>
          <p14:tracePt t="68734" x="960438" y="2747963"/>
          <p14:tracePt t="68750" x="949325" y="2736850"/>
          <p14:tracePt t="68885" x="949325" y="2725738"/>
          <p14:tracePt t="68892" x="949325" y="2703513"/>
          <p14:tracePt t="68900" x="949325" y="2692400"/>
          <p14:tracePt t="68964" x="949325" y="2681288"/>
          <p14:tracePt t="68980" x="960438" y="2659063"/>
          <p14:tracePt t="68988" x="971550" y="2659063"/>
          <p14:tracePt t="69000" x="1038225" y="2646363"/>
          <p14:tracePt t="69017" x="1082675" y="2646363"/>
          <p14:tracePt t="69034" x="1195388" y="2646363"/>
          <p14:tracePt t="69051" x="1328738" y="2646363"/>
          <p14:tracePt t="69068" x="1373188" y="2646363"/>
          <p14:tracePt t="69188" x="1395413" y="2646363"/>
          <p14:tracePt t="69196" x="1406525" y="2646363"/>
          <p14:tracePt t="69212" x="1417638" y="2646363"/>
          <p14:tracePt t="69228" x="1473200" y="2646363"/>
          <p14:tracePt t="69235" x="1517650" y="2659063"/>
          <p14:tracePt t="69251" x="1608138" y="2670175"/>
          <p14:tracePt t="69269" x="1663700" y="2692400"/>
          <p14:tracePt t="69284" x="1741488" y="2714625"/>
          <p14:tracePt t="70389" x="1763713" y="2714625"/>
          <p14:tracePt t="70405" x="1785938" y="2725738"/>
          <p14:tracePt t="70420" x="1797050" y="2736850"/>
          <p14:tracePt t="70493" x="1819275" y="2747963"/>
          <p14:tracePt t="70540" x="1819275" y="2759075"/>
          <p14:tracePt t="70548" x="1830388" y="2770188"/>
          <p14:tracePt t="70565" x="1841500" y="2770188"/>
          <p14:tracePt t="70580" x="1852613" y="2781300"/>
          <p14:tracePt t="70588" x="1876425" y="2781300"/>
          <p14:tracePt t="70636" x="1898650" y="2803525"/>
          <p14:tracePt t="70918" x="1898650" y="2814638"/>
          <p14:tracePt t="70932" x="1898650" y="2825750"/>
          <p14:tracePt t="70940" x="1898650" y="2836863"/>
          <p14:tracePt t="70964" x="1898650" y="2859088"/>
          <p14:tracePt t="71780" x="1943100" y="2859088"/>
          <p14:tracePt t="71788" x="1954213" y="2859088"/>
          <p14:tracePt t="71805" x="1976438" y="2859088"/>
          <p14:tracePt t="71812" x="1998663" y="2859088"/>
          <p14:tracePt t="71821" x="2032000" y="2859088"/>
          <p14:tracePt t="71837" x="2076450" y="2859088"/>
          <p14:tracePt t="71854" x="2098675" y="2859088"/>
          <p14:tracePt t="71871" x="2176463" y="2859088"/>
          <p14:tracePt t="71889" x="2289175" y="2859088"/>
          <p14:tracePt t="71905" x="2366963" y="2859088"/>
          <p14:tracePt t="71921" x="2613025" y="2903538"/>
          <p14:tracePt t="71938" x="2768600" y="2971800"/>
          <p14:tracePt t="71956" x="3114675" y="3082925"/>
          <p14:tracePt t="71972" x="3227388" y="3138488"/>
          <p14:tracePt t="71989" x="3382963" y="3182938"/>
          <p14:tracePt t="72005" x="3505200" y="3227388"/>
          <p14:tracePt t="72021" x="3595688" y="3271838"/>
          <p14:tracePt t="72038" x="3651250" y="3306763"/>
          <p14:tracePt t="72055" x="3695700" y="3328988"/>
          <p14:tracePt t="72117" x="3706813" y="3317875"/>
          <p14:tracePt t="72125" x="3706813" y="3284538"/>
          <p14:tracePt t="72138" x="3729038" y="3249613"/>
          <p14:tracePt t="72156" x="3729038" y="3116263"/>
          <p14:tracePt t="72172" x="3729038" y="3049588"/>
          <p14:tracePt t="72189" x="3729038" y="3038475"/>
          <p14:tracePt t="72205" x="3740150" y="3005138"/>
          <p14:tracePt t="72206" x="3740150" y="2982913"/>
          <p14:tracePt t="72222" x="3740150" y="2936875"/>
          <p14:tracePt t="72238" x="3740150" y="2903538"/>
          <p14:tracePt t="72254" x="3740150" y="2881313"/>
          <p14:tracePt t="72272" x="3795713" y="2836863"/>
          <p14:tracePt t="72316" x="3806825" y="2836863"/>
          <p14:tracePt t="72324" x="3840163" y="2836863"/>
          <p14:tracePt t="72332" x="3897313" y="2825750"/>
          <p14:tracePt t="72357" x="3919538" y="2825750"/>
          <p14:tracePt t="72364" x="3952875" y="2825750"/>
          <p14:tracePt t="72372" x="3997325" y="2825750"/>
          <p14:tracePt t="72389" x="4052888" y="2825750"/>
          <p14:tracePt t="72406" x="4064000" y="2825750"/>
          <p14:tracePt t="72422" x="4086225" y="2825750"/>
          <p14:tracePt t="72438" x="4130675" y="2825750"/>
          <p14:tracePt t="72456" x="4175125" y="2825750"/>
          <p14:tracePt t="72472" x="4230688" y="2825750"/>
          <p14:tracePt t="72489" x="4254500" y="2825750"/>
          <p14:tracePt t="72506" x="4276725" y="2836863"/>
          <p14:tracePt t="72522" x="4298950" y="2836863"/>
          <p14:tracePt t="72540" x="4321175" y="2836863"/>
          <p14:tracePt t="72557" x="4332288" y="2836863"/>
          <p14:tracePt t="72821" x="4332288" y="2847975"/>
          <p14:tracePt t="72828" x="4365625" y="2859088"/>
          <p14:tracePt t="72839" x="4365625" y="2881313"/>
          <p14:tracePt t="72856" x="4376738" y="2936875"/>
          <p14:tracePt t="72873" x="4387850" y="2971800"/>
          <p14:tracePt t="72889" x="4410075" y="3016250"/>
          <p14:tracePt t="72907" x="4410075" y="3038475"/>
          <p14:tracePt t="72923" x="4410075" y="3049588"/>
          <p14:tracePt t="72940" x="4410075" y="3071813"/>
          <p14:tracePt t="72989" x="4410075" y="3082925"/>
          <p14:tracePt t="73013" x="4410075" y="3105150"/>
          <p14:tracePt t="73285" x="4410075" y="3116263"/>
          <p14:tracePt t="73316" x="4398963" y="3116263"/>
          <p14:tracePt t="73357" x="4376738" y="3105150"/>
          <p14:tracePt t="73364" x="4376738" y="3094038"/>
          <p14:tracePt t="73373" x="4376738" y="3082925"/>
          <p14:tracePt t="73390" x="4354513" y="3060700"/>
          <p14:tracePt t="73408" x="4343400" y="3049588"/>
          <p14:tracePt t="73424" x="4343400" y="3016250"/>
          <p14:tracePt t="73441" x="4332288" y="2971800"/>
          <p14:tracePt t="73458" x="4321175" y="2925763"/>
          <p14:tracePt t="73474" x="4310063" y="2892425"/>
          <p14:tracePt t="73490" x="4287838" y="2881313"/>
          <p14:tracePt t="73508" x="4287838" y="2859088"/>
          <p14:tracePt t="73524" x="4287838" y="2836863"/>
          <p14:tracePt t="73540" x="4265613" y="2814638"/>
          <p14:tracePt t="73557" x="4254500" y="2803525"/>
          <p14:tracePt t="73629" x="4230688" y="2803525"/>
          <p14:tracePt t="73644" x="4208463" y="2803525"/>
          <p14:tracePt t="73652" x="4197350" y="2803525"/>
          <p14:tracePt t="73660" x="4164013" y="2825750"/>
          <p14:tracePt t="73675" x="4141788" y="2836863"/>
          <p14:tracePt t="73675" x="4108450" y="2870200"/>
          <p14:tracePt t="73692" x="4075113" y="2914650"/>
          <p14:tracePt t="73707" x="4064000" y="2925763"/>
          <p14:tracePt t="73708" x="4019550" y="2959100"/>
          <p14:tracePt t="73725" x="3975100" y="3005138"/>
          <p14:tracePt t="73741" x="3873500" y="3049588"/>
          <p14:tracePt t="73757" x="3806825" y="3060700"/>
          <p14:tracePt t="73775" x="3751263" y="3105150"/>
          <p14:tracePt t="73790" x="3729038" y="3105150"/>
          <p14:tracePt t="73808" x="3662363" y="3116263"/>
          <p14:tracePt t="73825" x="3584575" y="3149600"/>
          <p14:tracePt t="73841" x="3427413" y="3149600"/>
          <p14:tracePt t="73858" x="3338513" y="3149600"/>
          <p14:tracePt t="73875" x="3192463" y="3138488"/>
          <p14:tracePt t="73891" x="2992438" y="3116263"/>
          <p14:tracePt t="73892" x="2892425" y="3116263"/>
          <p14:tracePt t="73908" x="2801938" y="3116263"/>
          <p14:tracePt t="73909" x="2735263" y="3116263"/>
          <p14:tracePt t="73925" x="2557463" y="3082925"/>
          <p14:tracePt t="73941" x="2433638" y="3071813"/>
          <p14:tracePt t="73959" x="2322513" y="3060700"/>
          <p14:tracePt t="73975" x="2244725" y="3060700"/>
          <p14:tracePt t="73991" x="2154238" y="3027363"/>
          <p14:tracePt t="74008" x="2098675" y="3016250"/>
          <p14:tracePt t="74046" x="2076450" y="3016250"/>
          <p14:tracePt t="74052" x="2054225" y="3016250"/>
          <p14:tracePt t="74060" x="2020888" y="3016250"/>
          <p14:tracePt t="74074" x="1976438" y="3016250"/>
          <p14:tracePt t="74075" x="1943100" y="3016250"/>
          <p14:tracePt t="74092" x="1865313" y="3016250"/>
          <p14:tracePt t="74108" x="1785938" y="3016250"/>
          <p14:tracePt t="74125" x="1774825" y="3016250"/>
          <p14:tracePt t="74141" x="1663700" y="3016250"/>
          <p14:tracePt t="74159" x="1517650" y="3027363"/>
          <p14:tracePt t="74175" x="1395413" y="3038475"/>
          <p14:tracePt t="74191" x="1306513" y="3038475"/>
          <p14:tracePt t="74210" x="1217613" y="3038475"/>
          <p14:tracePt t="74226" x="1160463" y="3038475"/>
          <p14:tracePt t="74242" x="1104900" y="3038475"/>
          <p14:tracePt t="74258" x="1060450" y="3027363"/>
          <p14:tracePt t="74276" x="1049338" y="3027363"/>
          <p14:tracePt t="74292" x="1027113" y="3027363"/>
          <p14:tracePt t="74308" x="1016000" y="3027363"/>
          <p14:tracePt t="74693" x="1004888" y="3027363"/>
          <p14:tracePt t="74700" x="993775" y="3027363"/>
          <p14:tracePt t="74821" x="1016000" y="3027363"/>
          <p14:tracePt t="74828" x="1049338" y="3027363"/>
          <p14:tracePt t="74843" x="1071563" y="3027363"/>
          <p14:tracePt t="74845" x="1138238" y="3027363"/>
          <p14:tracePt t="74860" x="1239838" y="3027363"/>
          <p14:tracePt t="74876" x="1295400" y="3016250"/>
          <p14:tracePt t="74893" x="1373188" y="3016250"/>
          <p14:tracePt t="74910" x="1462088" y="3016250"/>
          <p14:tracePt t="74926" x="1630363" y="3016250"/>
          <p14:tracePt t="74943" x="1719263" y="3016250"/>
          <p14:tracePt t="74960" x="1876425" y="3016250"/>
          <p14:tracePt t="74976" x="1954213" y="3016250"/>
          <p14:tracePt t="74992" x="1976438" y="3016250"/>
          <p14:tracePt t="75010" x="2032000" y="3027363"/>
          <p14:tracePt t="75026" x="2120900" y="3038475"/>
          <p14:tracePt t="75043" x="2222500" y="3049588"/>
          <p14:tracePt t="75060" x="2300288" y="3060700"/>
          <p14:tracePt t="75076" x="2411413" y="3082925"/>
          <p14:tracePt t="75094" x="2557463" y="3149600"/>
          <p14:tracePt t="75110" x="2746375" y="3260725"/>
          <p14:tracePt t="75127" x="2947988" y="3317875"/>
          <p14:tracePt t="75143" x="3059113" y="3384550"/>
          <p14:tracePt t="75159" x="3360738" y="3451225"/>
          <p14:tracePt t="75176" x="3640138" y="3484563"/>
          <p14:tracePt t="75193" x="3795713" y="3484563"/>
          <p14:tracePt t="75209" x="3851275" y="3495675"/>
          <p14:tracePt t="75226" x="3975100" y="3506788"/>
          <p14:tracePt t="75244" x="4086225" y="3506788"/>
          <p14:tracePt t="75260" x="4119563" y="3506788"/>
          <p14:tracePt t="75365" x="4141788" y="3484563"/>
          <p14:tracePt t="75372" x="4152900" y="3473450"/>
          <p14:tracePt t="75380" x="4175125" y="3451225"/>
          <p14:tracePt t="75404" x="4219575" y="3429000"/>
          <p14:tracePt t="75412" x="4254500" y="3429000"/>
          <p14:tracePt t="75427" x="4321175" y="3406775"/>
          <p14:tracePt t="75444" x="4498975" y="3340100"/>
          <p14:tracePt t="75460" x="4532313" y="3317875"/>
          <p14:tracePt t="75477" x="4554538" y="3306763"/>
          <p14:tracePt t="75495" x="4565650" y="3284538"/>
          <p14:tracePt t="75511" x="4565650" y="3271838"/>
          <p14:tracePt t="75526" x="4600575" y="3205163"/>
          <p14:tracePt t="75544" x="4611688" y="3149600"/>
          <p14:tracePt t="75560" x="4633913" y="3105150"/>
          <p14:tracePt t="75576" x="4645025" y="3071813"/>
          <p14:tracePt t="75805" x="4645025" y="3049588"/>
          <p14:tracePt t="75812" x="4633913" y="3049588"/>
          <p14:tracePt t="75828" x="4622800" y="3049588"/>
          <p14:tracePt t="75909" x="4611688" y="3049588"/>
          <p14:tracePt t="75926" x="4589463" y="3049588"/>
          <p14:tracePt t="75932" x="4565650" y="3049588"/>
          <p14:tracePt t="75956" x="4554538" y="3049588"/>
          <p14:tracePt t="75980" x="4521200" y="3038475"/>
          <p14:tracePt t="76013" x="4510088" y="3038475"/>
          <p14:tracePt t="76125" x="4498975" y="3038475"/>
          <p14:tracePt t="76493" x="4465638" y="3038475"/>
          <p14:tracePt t="76517" x="4443413" y="3038475"/>
          <p14:tracePt t="76524" x="4421188" y="3049588"/>
          <p14:tracePt t="76532" x="4410075" y="3060700"/>
          <p14:tracePt t="76545" x="4398963" y="3082925"/>
          <p14:tracePt t="76561" x="4376738" y="3127375"/>
          <p14:tracePt t="76578" x="4376738" y="3149600"/>
          <p14:tracePt t="76595" x="4354513" y="3160713"/>
          <p14:tracePt t="76813" x="4343400" y="3160713"/>
          <p14:tracePt t="76845" x="4332288" y="3160713"/>
          <p14:tracePt t="76860" x="4321175" y="3160713"/>
          <p14:tracePt t="76917" x="4310063" y="3160713"/>
          <p14:tracePt t="76940" x="4310063" y="3149600"/>
          <p14:tracePt t="77301" x="4310063" y="3171825"/>
          <p14:tracePt t="77309" x="4310063" y="3182938"/>
          <p14:tracePt t="77316" x="4310063" y="3205163"/>
          <p14:tracePt t="77329" x="4310063" y="3216275"/>
          <p14:tracePt t="77347" x="4310063" y="3249613"/>
          <p14:tracePt t="77362" x="4310063" y="3271838"/>
          <p14:tracePt t="77380" x="4321175" y="3284538"/>
          <p14:tracePt t="77573" x="4332288" y="3295650"/>
          <p14:tracePt t="77597" x="4332288" y="3317875"/>
          <p14:tracePt t="77620" x="4343400" y="3328988"/>
          <p14:tracePt t="77636" x="4354513" y="3351213"/>
          <p14:tracePt t="77677" x="4354513" y="3362325"/>
          <p14:tracePt t="77836" x="4343400" y="3351213"/>
          <p14:tracePt t="77844" x="4321175" y="3340100"/>
          <p14:tracePt t="77852" x="4321175" y="3328988"/>
          <p14:tracePt t="77869" x="4321175" y="3306763"/>
          <p14:tracePt t="77892" x="4310063" y="3306763"/>
          <p14:tracePt t="77900" x="4310063" y="3295650"/>
          <p14:tracePt t="77932" x="4298950" y="3271838"/>
          <p14:tracePt t="78013" x="4298950" y="3260725"/>
          <p14:tracePt t="78036" x="4287838" y="3249613"/>
          <p14:tracePt t="78141" x="4298950" y="3238500"/>
          <p14:tracePt t="78164" x="4321175" y="3238500"/>
          <p14:tracePt t="78172" x="4343400" y="3249613"/>
          <p14:tracePt t="78180" x="4343400" y="3295650"/>
          <p14:tracePt t="78197" x="4343400" y="3340100"/>
          <p14:tracePt t="78214" x="4365625" y="3373438"/>
          <p14:tracePt t="78230" x="4376738" y="3417888"/>
          <p14:tracePt t="78248" x="4376738" y="3451225"/>
          <p14:tracePt t="78264" x="4387850" y="3462338"/>
          <p14:tracePt t="78365" x="4387850" y="3473450"/>
          <p14:tracePt t="78765" x="4376738" y="3473450"/>
          <p14:tracePt t="78772" x="4354513" y="3473450"/>
          <p14:tracePt t="78781" x="4310063" y="3473450"/>
          <p14:tracePt t="78797" x="4254500" y="3473450"/>
          <p14:tracePt t="78814" x="4164013" y="3473450"/>
          <p14:tracePt t="78831" x="4097338" y="3473450"/>
          <p14:tracePt t="78848" x="3919538" y="3473450"/>
          <p14:tracePt t="78864" x="3717925" y="3473450"/>
          <p14:tracePt t="78882" x="3494088" y="3473450"/>
          <p14:tracePt t="78898" x="3271838" y="3473450"/>
          <p14:tracePt t="78916" x="2936875" y="3473450"/>
          <p14:tracePt t="78931" x="2892425" y="3473450"/>
          <p14:tracePt t="78932" x="2790825" y="3473450"/>
          <p14:tracePt t="78949" x="2568575" y="3506788"/>
          <p14:tracePt t="78965" x="2355850" y="3529013"/>
          <p14:tracePt t="78981" x="2198688" y="3573463"/>
          <p14:tracePt t="78998" x="2087563" y="3586163"/>
          <p14:tracePt t="79015" x="2054225" y="3586163"/>
          <p14:tracePt t="79031" x="2009775" y="3608388"/>
          <p14:tracePt t="79053" x="1987550" y="3608388"/>
          <p14:tracePt t="79076" x="1976438" y="3619500"/>
          <p14:tracePt t="79084" x="1965325" y="3619500"/>
          <p14:tracePt t="79099" x="1931988" y="3619500"/>
          <p14:tracePt t="79101" x="1876425" y="3619500"/>
          <p14:tracePt t="79116" x="1730375" y="3619500"/>
          <p14:tracePt t="79133" x="1574800" y="3630613"/>
          <p14:tracePt t="79149" x="1428750" y="3630613"/>
          <p14:tracePt t="79165" x="1228725" y="3630613"/>
          <p14:tracePt t="79181" x="1016000" y="3630613"/>
          <p14:tracePt t="79198" x="893763" y="3630613"/>
          <p14:tracePt t="79215" x="825500" y="3630613"/>
          <p14:tracePt t="79232" x="725488" y="3630613"/>
          <p14:tracePt t="79249" x="636588" y="3619500"/>
          <p14:tracePt t="79266" x="603250" y="3608388"/>
          <p14:tracePt t="79282" x="581025" y="3608388"/>
          <p14:tracePt t="79765" x="592138" y="3597275"/>
          <p14:tracePt t="79780" x="592138" y="3586163"/>
          <p14:tracePt t="79805" x="603250" y="3573463"/>
          <p14:tracePt t="79844" x="625475" y="3573463"/>
          <p14:tracePt t="79852" x="658813" y="3573463"/>
          <p14:tracePt t="79860" x="681038" y="3573463"/>
          <p14:tracePt t="79868" x="714375" y="3573463"/>
          <p14:tracePt t="79883" x="736600" y="3573463"/>
          <p14:tracePt t="79901" x="769938" y="3573463"/>
          <p14:tracePt t="79917" x="781050" y="3573463"/>
          <p14:tracePt t="79933" x="803275" y="3573463"/>
          <p14:tracePt t="81062" x="814388" y="3573463"/>
          <p14:tracePt t="81068" x="849313" y="3573463"/>
          <p14:tracePt t="81076" x="893763" y="3573463"/>
          <p14:tracePt t="81085" x="904875" y="3573463"/>
          <p14:tracePt t="81102" x="960438" y="3573463"/>
          <p14:tracePt t="81118" x="1027113" y="3573463"/>
          <p14:tracePt t="81134" x="1082675" y="3573463"/>
          <p14:tracePt t="81152" x="1149350" y="3562350"/>
          <p14:tracePt t="81168" x="1284288" y="3562350"/>
          <p14:tracePt t="81185" x="1395413" y="3562350"/>
          <p14:tracePt t="81202" x="1473200" y="3551238"/>
          <p14:tracePt t="81218" x="1541463" y="3517900"/>
          <p14:tracePt t="81235" x="1585913" y="3517900"/>
          <p14:tracePt t="81236" x="1597025" y="3517900"/>
          <p14:tracePt t="81373" x="1585913" y="3517900"/>
          <p14:tracePt t="81718" x="1574800" y="3517900"/>
          <p14:tracePt t="81725" x="1552575" y="3517900"/>
          <p14:tracePt t="81749" x="1530350" y="3517900"/>
          <p14:tracePt t="84245" x="1517650" y="3517900"/>
          <p14:tracePt t="84301" x="1506538" y="3506788"/>
          <p14:tracePt t="84365" x="1484313" y="3506788"/>
          <p14:tracePt t="84709" x="1473200" y="3506788"/>
          <p14:tracePt t="84877" x="1484313" y="3506788"/>
          <p14:tracePt t="85141" x="1473200" y="3506788"/>
          <p14:tracePt t="85149" x="1450975" y="3495675"/>
          <p14:tracePt t="85158" x="1439863" y="3473450"/>
          <p14:tracePt t="85174" x="1406525" y="3429000"/>
          <p14:tracePt t="85190" x="1362075" y="3384550"/>
          <p14:tracePt t="85208" x="1339850" y="3351213"/>
          <p14:tracePt t="85237" x="1328738" y="3351213"/>
          <p14:tracePt t="85253" x="1328738" y="3328988"/>
          <p14:tracePt t="85261" x="1328738" y="3317875"/>
          <p14:tracePt t="85275" x="1328738" y="3295650"/>
          <p14:tracePt t="85276" x="1328738" y="3284538"/>
          <p14:tracePt t="85292" x="1328738" y="3249613"/>
          <p14:tracePt t="85293" x="1328738" y="3238500"/>
          <p14:tracePt t="85325" x="1328738" y="3216275"/>
          <p14:tracePt t="85350" x="1328738" y="3182938"/>
          <p14:tracePt t="85365" x="1328738" y="3160713"/>
          <p14:tracePt t="85373" x="1328738" y="3149600"/>
          <p14:tracePt t="85405" x="1339850" y="3127375"/>
          <p14:tracePt t="85413" x="1395413" y="3105150"/>
          <p14:tracePt t="85424" x="1450975" y="3094038"/>
          <p14:tracePt t="85441" x="1574800" y="3038475"/>
          <p14:tracePt t="85458" x="1697038" y="3005138"/>
          <p14:tracePt t="85475" x="1819275" y="2971800"/>
          <p14:tracePt t="85492" x="1954213" y="2936875"/>
          <p14:tracePt t="85510" x="2020888" y="2914650"/>
          <p14:tracePt t="85525" x="2109788" y="2881313"/>
          <p14:tracePt t="85541" x="2211388" y="2870200"/>
          <p14:tracePt t="85558" x="2366963" y="2814638"/>
          <p14:tracePt t="85575" x="2579688" y="2770188"/>
          <p14:tracePt t="85591" x="2713038" y="2725738"/>
          <p14:tracePt t="85608" x="2835275" y="2703513"/>
          <p14:tracePt t="85624" x="2892425" y="2681288"/>
          <p14:tracePt t="85641" x="2947988" y="2681288"/>
          <p14:tracePt t="85658" x="3136900" y="2659063"/>
          <p14:tracePt t="85676" x="3249613" y="2635250"/>
          <p14:tracePt t="85677" x="3327400" y="2635250"/>
          <p14:tracePt t="85692" x="3427413" y="2635250"/>
          <p14:tracePt t="85709" x="3460750" y="2635250"/>
          <p14:tracePt t="85725" x="3549650" y="2635250"/>
          <p14:tracePt t="85742" x="3684588" y="2635250"/>
          <p14:tracePt t="85758" x="3873500" y="2635250"/>
          <p14:tracePt t="85775" x="3986213" y="2635250"/>
          <p14:tracePt t="85791" x="4130675" y="2646363"/>
          <p14:tracePt t="85808" x="4287838" y="2681288"/>
          <p14:tracePt t="85826" x="4387850" y="2703513"/>
          <p14:tracePt t="85843" x="4498975" y="2747963"/>
          <p14:tracePt t="85860" x="4711700" y="2836863"/>
          <p14:tracePt t="85875" x="4722813" y="2836863"/>
          <p14:tracePt t="85876" x="4745038" y="2836863"/>
          <p14:tracePt t="85892" x="4878388" y="2859088"/>
          <p14:tracePt t="85911" x="4991100" y="2859088"/>
          <p14:tracePt t="86005" x="4991100" y="2847975"/>
          <p14:tracePt t="86013" x="4991100" y="2825750"/>
          <p14:tracePt t="86037" x="4979988" y="2814638"/>
          <p14:tracePt t="86173" x="4968875" y="2814638"/>
          <p14:tracePt t="86180" x="4957763" y="2814638"/>
          <p14:tracePt t="86205" x="4935538" y="2814638"/>
          <p14:tracePt t="86213" x="4913313" y="2825750"/>
          <p14:tracePt t="86227" x="4867275" y="2825750"/>
          <p14:tracePt t="86244" x="4856163" y="2825750"/>
          <p14:tracePt t="86261" x="4845050" y="2825750"/>
          <p14:tracePt t="86277" x="4811713" y="2814638"/>
          <p14:tracePt t="86294" x="4778375" y="2803525"/>
          <p14:tracePt t="86445" x="4756150" y="2803525"/>
          <p14:tracePt t="86453" x="4745038" y="2803525"/>
          <p14:tracePt t="86462" x="4711700" y="2792413"/>
          <p14:tracePt t="86477" x="4678363" y="2781300"/>
          <p14:tracePt t="86494" x="4633913" y="2770188"/>
          <p14:tracePt t="86510" x="4589463" y="2770188"/>
          <p14:tracePt t="86527" x="4578350" y="2770188"/>
          <p14:tracePt t="86543" x="4543425" y="2770188"/>
          <p14:tracePt t="86561" x="4543425" y="2759075"/>
          <p14:tracePt t="86577" x="4521200" y="2759075"/>
          <p14:tracePt t="86594" x="4510088" y="2736850"/>
          <p14:tracePt t="86611" x="4498975" y="2736850"/>
          <p14:tracePt t="86645" x="4487863" y="2725738"/>
          <p14:tracePt t="86661" x="4476750" y="2725738"/>
          <p14:tracePt t="86669" x="4476750" y="2714625"/>
          <p14:tracePt t="86685" x="4465638" y="2703513"/>
          <p14:tracePt t="86901" x="4454525" y="2747963"/>
          <p14:tracePt t="86909" x="4454525" y="2770188"/>
          <p14:tracePt t="86917" x="4454525" y="2792413"/>
          <p14:tracePt t="86927" x="4443413" y="2825750"/>
          <p14:tracePt t="86943" x="4432300" y="2881313"/>
          <p14:tracePt t="86960" x="4432300" y="2925763"/>
          <p14:tracePt t="86979" x="4432300" y="2994025"/>
          <p14:tracePt t="86994" x="4432300" y="3060700"/>
          <p14:tracePt t="87010" x="4421188" y="3105150"/>
          <p14:tracePt t="87026" x="4410075" y="3138488"/>
          <p14:tracePt t="87044" x="4410075" y="3160713"/>
          <p14:tracePt t="87061" x="4410075" y="3216275"/>
          <p14:tracePt t="87077" x="4410075" y="3260725"/>
          <p14:tracePt t="87094" x="4410075" y="3284538"/>
          <p14:tracePt t="87110" x="4410075" y="3295650"/>
          <p14:tracePt t="87127" x="4410075" y="3306763"/>
          <p14:tracePt t="87143" x="4410075" y="3317875"/>
          <p14:tracePt t="87160" x="4410075" y="3328988"/>
          <p14:tracePt t="87177" x="4410075" y="3340100"/>
          <p14:tracePt t="87238" x="4410075" y="3362325"/>
          <p14:tracePt t="87422" x="4398963" y="3362325"/>
          <p14:tracePt t="87429" x="4387850" y="3362325"/>
          <p14:tracePt t="87444" x="4365625" y="3362325"/>
          <p14:tracePt t="87550" x="4365625" y="3351213"/>
          <p14:tracePt t="87557" x="4365625" y="3328988"/>
          <p14:tracePt t="87564" x="4354513" y="3306763"/>
          <p14:tracePt t="87578" x="4354513" y="3284538"/>
          <p14:tracePt t="87595" x="4343400" y="3249613"/>
          <p14:tracePt t="87611" x="4332288" y="3205163"/>
          <p14:tracePt t="87628" x="4332288" y="3116263"/>
          <p14:tracePt t="87629" x="4332288" y="3060700"/>
          <p14:tracePt t="87644" x="4332288" y="2982913"/>
          <p14:tracePt t="87661" x="4332288" y="2914650"/>
          <p14:tracePt t="87677" x="4332288" y="2870200"/>
          <p14:tracePt t="87694" x="4332288" y="2859088"/>
          <p14:tracePt t="87710" x="4321175" y="2825750"/>
          <p14:tracePt t="87728" x="4321175" y="2803525"/>
          <p14:tracePt t="87744" x="4321175" y="2792413"/>
          <p14:tracePt t="87761" x="4321175" y="2781300"/>
          <p14:tracePt t="87778" x="4298950" y="2759075"/>
          <p14:tracePt t="87797" x="4298950" y="2747963"/>
          <p14:tracePt t="87811" x="4298950" y="2736850"/>
          <p14:tracePt t="87829" x="4298950" y="2725738"/>
          <p14:tracePt t="87844" x="4298950" y="2714625"/>
          <p14:tracePt t="88005" x="4298950" y="2736850"/>
          <p14:tracePt t="88012" x="4298950" y="2747963"/>
          <p14:tracePt t="88021" x="4298950" y="2770188"/>
          <p14:tracePt t="88029" x="4321175" y="2803525"/>
          <p14:tracePt t="88045" x="4343400" y="2870200"/>
          <p14:tracePt t="88061" x="4343400" y="2903538"/>
          <p14:tracePt t="88078" x="4354513" y="2982913"/>
          <p14:tracePt t="88095" x="4354513" y="3016250"/>
          <p14:tracePt t="88111" x="4387850" y="3060700"/>
          <p14:tracePt t="88128" x="4387850" y="3105150"/>
          <p14:tracePt t="88145" x="4421188" y="3149600"/>
          <p14:tracePt t="88162" x="4421188" y="3194050"/>
          <p14:tracePt t="88179" x="4421188" y="3249613"/>
          <p14:tracePt t="88195" x="4421188" y="3284538"/>
          <p14:tracePt t="88213" x="4432300" y="3328988"/>
          <p14:tracePt t="88229" x="4432300" y="3340100"/>
          <p14:tracePt t="90005" x="4432300" y="3362325"/>
          <p14:tracePt t="90013" x="4432300" y="3373438"/>
          <p14:tracePt t="90020" x="4443413" y="3384550"/>
          <p14:tracePt t="90031" x="4622800" y="3562350"/>
          <p14:tracePt t="90048" x="4833938" y="3808413"/>
          <p14:tracePt t="90065" x="4924425" y="3898900"/>
          <p14:tracePt t="90081" x="5035550" y="4054475"/>
          <p14:tracePt t="90098" x="5102225" y="4154488"/>
          <p14:tracePt t="90115" x="5135563" y="4222750"/>
          <p14:tracePt t="90131" x="5180013" y="4311650"/>
          <p14:tracePt t="90148" x="5202238" y="4467225"/>
          <p14:tracePt t="90165" x="5246688" y="4535488"/>
          <p14:tracePt t="90182" x="5259388" y="4602163"/>
          <p14:tracePt t="90198" x="5281613" y="4657725"/>
          <p14:tracePt t="90215" x="5292725" y="4691063"/>
          <p14:tracePt t="100502" x="5281613" y="4713288"/>
          <p14:tracePt t="100510" x="5235575" y="4746625"/>
          <p14:tracePt t="100517" x="5213350" y="4779963"/>
          <p14:tracePt t="100530" x="5180013" y="4779963"/>
          <p14:tracePt t="100546" x="5035550" y="4802188"/>
          <p14:tracePt t="100563" x="4867275" y="4824413"/>
          <p14:tracePt t="100581" x="4633913" y="4824413"/>
          <p14:tracePt t="100597" x="4487863" y="4824413"/>
          <p14:tracePt t="100613" x="4432300" y="4824413"/>
          <p14:tracePt t="100630" x="4410075" y="4824413"/>
          <p14:tracePt t="100766" x="4387850" y="4802188"/>
          <p14:tracePt t="100774" x="4298950" y="4702175"/>
          <p14:tracePt t="100781" x="4219575" y="4602163"/>
          <p14:tracePt t="100799" x="4119563" y="4411663"/>
          <p14:tracePt t="100813" x="4041775" y="4211638"/>
          <p14:tracePt t="100830" x="4019550" y="4076700"/>
          <p14:tracePt t="100847" x="4019550" y="3998913"/>
          <p14:tracePt t="100864" x="3986213" y="3763963"/>
          <p14:tracePt t="100879" x="3941763" y="3540125"/>
          <p14:tracePt t="100898" x="3941763" y="3306763"/>
          <p14:tracePt t="100914" x="3941763" y="3038475"/>
          <p14:tracePt t="100932" x="3952875" y="2870200"/>
          <p14:tracePt t="100948" x="3963988" y="2714625"/>
          <p14:tracePt t="100949" x="3963988" y="2659063"/>
          <p14:tracePt t="100963" x="3986213" y="2601913"/>
          <p14:tracePt t="101022" x="3986213" y="2590800"/>
          <p14:tracePt t="101038" x="3986213" y="2579688"/>
          <p14:tracePt t="101142" x="3986213" y="2546350"/>
          <p14:tracePt t="101149" x="4030663" y="2513013"/>
          <p14:tracePt t="101157" x="4086225" y="2490788"/>
          <p14:tracePt t="101165" x="4086225" y="2479675"/>
          <p14:tracePt t="101230" x="4119563" y="2479675"/>
          <p14:tracePt t="101237" x="4141788" y="2479675"/>
          <p14:tracePt t="101261" x="4152900" y="2490788"/>
          <p14:tracePt t="101277" x="4175125" y="2490788"/>
          <p14:tracePt t="101285" x="4197350" y="2501900"/>
          <p14:tracePt t="101298" x="4208463" y="2513013"/>
          <p14:tracePt t="101315" x="4230688" y="2524125"/>
          <p14:tracePt t="101332" x="4243388" y="2546350"/>
          <p14:tracePt t="101348" x="4254500" y="2579688"/>
          <p14:tracePt t="101365" x="4276725" y="2635250"/>
          <p14:tracePt t="101381" x="4287838" y="2670175"/>
          <p14:tracePt t="101398" x="4310063" y="2703513"/>
          <p14:tracePt t="102118" x="4321175" y="2714625"/>
          <p14:tracePt t="102127" x="4332288" y="2714625"/>
          <p14:tracePt t="102349" x="4332288" y="2703513"/>
          <p14:tracePt t="102357" x="4332288" y="2692400"/>
          <p14:tracePt t="102382" x="4332288" y="2670175"/>
          <p14:tracePt t="102389" x="4321175" y="2670175"/>
          <p14:tracePt t="102438" x="4310063" y="2659063"/>
          <p14:tracePt t="102446" x="4298950" y="2659063"/>
          <p14:tracePt t="102461" x="4298950" y="2646363"/>
          <p14:tracePt t="102478" x="4287838" y="2624138"/>
          <p14:tracePt t="102493" x="4287838" y="2601913"/>
          <p14:tracePt t="102501" x="4287838" y="2590800"/>
          <p14:tracePt t="102517" x="4287838" y="2579688"/>
          <p14:tracePt t="102517" x="4287838" y="2557463"/>
          <p14:tracePt t="102533" x="4276725" y="2501900"/>
          <p14:tracePt t="102550" x="4276725" y="2457450"/>
          <p14:tracePt t="102566" x="4276725" y="2446338"/>
          <p14:tracePt t="102583" x="4276725" y="2435225"/>
          <p14:tracePt t="103206" x="4287838" y="2446338"/>
          <p14:tracePt t="103213" x="4298950" y="2457450"/>
          <p14:tracePt t="103221" x="4321175" y="2479675"/>
          <p14:tracePt t="103234" x="4321175" y="2490788"/>
          <p14:tracePt t="103250" x="4332288" y="2535238"/>
          <p14:tracePt t="103268" x="4354513" y="2579688"/>
          <p14:tracePt t="103269" x="4365625" y="2613025"/>
          <p14:tracePt t="103285" x="4365625" y="2624138"/>
          <p14:tracePt t="103301" x="4365625" y="2659063"/>
          <p14:tracePt t="103318" x="4376738" y="2681288"/>
          <p14:tracePt t="103334" x="4387850" y="2703513"/>
          <p14:tracePt t="103518" x="4387850" y="2714625"/>
          <p14:tracePt t="103526" x="4376738" y="2725738"/>
          <p14:tracePt t="103534" x="4365625" y="2725738"/>
          <p14:tracePt t="103550" x="4343400" y="2725738"/>
          <p14:tracePt t="103568" x="4332288" y="2725738"/>
          <p14:tracePt t="103585" x="4298950" y="2725738"/>
          <p14:tracePt t="103601" x="4265613" y="2725738"/>
          <p14:tracePt t="103618" x="4230688" y="2725738"/>
          <p14:tracePt t="103635" x="4219575" y="2725738"/>
          <p14:tracePt t="103670" x="4208463" y="2725738"/>
          <p14:tracePt t="103677" x="4197350" y="2725738"/>
          <p14:tracePt t="103693" x="4186238" y="2725738"/>
          <p14:tracePt t="103702" x="4175125" y="2725738"/>
          <p14:tracePt t="103718" x="4175125" y="2703513"/>
          <p14:tracePt t="103734" x="4175125" y="2692400"/>
          <p14:tracePt t="103751" x="4164013" y="2681288"/>
          <p14:tracePt t="103768" x="4164013" y="2670175"/>
          <p14:tracePt t="103784" x="4164013" y="2659063"/>
          <p14:tracePt t="103801" x="4164013" y="2624138"/>
          <p14:tracePt t="103818" x="4164013" y="2590800"/>
          <p14:tracePt t="103835" x="4164013" y="2557463"/>
          <p14:tracePt t="103852" x="4164013" y="2546350"/>
          <p14:tracePt t="103974" x="4119563" y="2546350"/>
          <p14:tracePt t="103982" x="4064000" y="2546350"/>
          <p14:tracePt t="103989" x="4019550" y="2546350"/>
          <p14:tracePt t="104001" x="3963988" y="2546350"/>
          <p14:tracePt t="104019" x="3795713" y="2546350"/>
          <p14:tracePt t="104035" x="3549650" y="2546350"/>
          <p14:tracePt t="104053" x="3338513" y="2546350"/>
          <p14:tracePt t="104070" x="3249613" y="2546350"/>
          <p14:tracePt t="104085" x="3014663" y="2546350"/>
          <p14:tracePt t="104102" x="2881313" y="2546350"/>
          <p14:tracePt t="104119" x="2768600" y="2524125"/>
          <p14:tracePt t="104136" x="2613025" y="2524125"/>
          <p14:tracePt t="104152" x="2444750" y="2524125"/>
          <p14:tracePt t="104169" x="2266950" y="2524125"/>
          <p14:tracePt t="104186" x="2109788" y="2524125"/>
          <p14:tracePt t="104202" x="2043113" y="2535238"/>
          <p14:tracePt t="104219" x="1943100" y="2535238"/>
          <p14:tracePt t="104236" x="1841500" y="2535238"/>
          <p14:tracePt t="104269" x="1830388" y="2535238"/>
          <p14:tracePt t="104277" x="1808163" y="2535238"/>
          <p14:tracePt t="104293" x="1785938" y="2535238"/>
          <p14:tracePt t="104302" x="1774825" y="2535238"/>
          <p14:tracePt t="104350" x="1797050" y="2557463"/>
          <p14:tracePt t="104358" x="1830388" y="2557463"/>
          <p14:tracePt t="104369" x="1865313" y="2557463"/>
          <p14:tracePt t="104386" x="2009775" y="2557463"/>
          <p14:tracePt t="104402" x="2187575" y="2557463"/>
          <p14:tracePt t="104419" x="2411413" y="2557463"/>
          <p14:tracePt t="104437" x="2813050" y="2557463"/>
          <p14:tracePt t="104453" x="3125788" y="2557463"/>
          <p14:tracePt t="104470" x="3382963" y="2557463"/>
          <p14:tracePt t="104486" x="3595688" y="2557463"/>
          <p14:tracePt t="104502" x="3773488" y="2557463"/>
          <p14:tracePt t="104519" x="3806825" y="2557463"/>
          <p14:tracePt t="104536" x="3884613" y="2557463"/>
          <p14:tracePt t="104553" x="3897313" y="2557463"/>
          <p14:tracePt t="104569" x="3941763" y="2557463"/>
          <p14:tracePt t="104586" x="4075113" y="2557463"/>
          <p14:tracePt t="104602" x="4175125" y="2557463"/>
          <p14:tracePt t="104620" x="4265613" y="2557463"/>
          <p14:tracePt t="104622" x="4276725" y="2557463"/>
          <p14:tracePt t="104637" x="4321175" y="2557463"/>
          <p14:tracePt t="104653" x="4387850" y="2546350"/>
          <p14:tracePt t="104670" x="4410075" y="2546350"/>
          <p14:tracePt t="104822" x="4432300" y="2535238"/>
          <p14:tracePt t="104829" x="4443413" y="2524125"/>
          <p14:tracePt t="104837" x="4443413" y="2513013"/>
          <p14:tracePt t="104853" x="4476750" y="2490788"/>
          <p14:tracePt t="104870" x="4487863" y="2479675"/>
          <p14:tracePt t="104886" x="4510088" y="2468563"/>
          <p14:tracePt t="104903" x="4521200" y="2457450"/>
          <p14:tracePt t="104921" x="4532313" y="2446338"/>
          <p14:tracePt t="105799" x="4532313" y="2457450"/>
          <p14:tracePt t="105879" x="4532313" y="2468563"/>
          <p14:tracePt t="105893" x="4532313" y="2479675"/>
          <p14:tracePt t="105965" x="4532313" y="2490788"/>
          <p14:tracePt t="106015" x="4521200" y="2501900"/>
          <p14:tracePt t="106029" x="4521200" y="2513013"/>
          <p14:tracePt t="106094" x="4510088" y="2513013"/>
          <p14:tracePt t="106694" x="4498975" y="2513013"/>
          <p14:tracePt t="106741" x="4487863" y="2513013"/>
          <p14:tracePt t="106766" x="4476750" y="2524125"/>
          <p14:tracePt t="106790" x="4476750" y="2535238"/>
          <p14:tracePt t="106806" x="4476750" y="2546350"/>
          <p14:tracePt t="106813" x="4465638" y="2557463"/>
          <p14:tracePt t="106822" x="4465638" y="2568575"/>
          <p14:tracePt t="106839" x="4454525" y="2579688"/>
          <p14:tracePt t="106861" x="4443413" y="2601913"/>
          <p14:tracePt t="106877" x="4443413" y="2613025"/>
          <p14:tracePt t="106894" x="4443413" y="2624138"/>
          <p14:tracePt t="106909" x="4443413" y="2635250"/>
          <p14:tracePt t="106925" x="4443413" y="2646363"/>
          <p14:tracePt t="106950" x="4443413" y="2659063"/>
          <p14:tracePt t="106966" x="4443413" y="2670175"/>
          <p14:tracePt t="107110" x="4432300" y="2703513"/>
          <p14:tracePt t="107117" x="4432300" y="2714625"/>
          <p14:tracePt t="107133" x="4432300" y="2725738"/>
          <p14:tracePt t="107141" x="4432300" y="2736850"/>
          <p14:tracePt t="107157" x="4432300" y="2747963"/>
          <p14:tracePt t="107173" x="4421188" y="2781300"/>
          <p14:tracePt t="107190" x="4398963" y="2803525"/>
          <p14:tracePt t="107206" x="4387850" y="2803525"/>
          <p14:tracePt t="107222" x="4365625" y="2803525"/>
          <p14:tracePt t="107240" x="4354513" y="2803525"/>
          <p14:tracePt t="107262" x="4332288" y="2803525"/>
          <p14:tracePt t="107294" x="4332288" y="2814638"/>
          <p14:tracePt t="107301" x="4310063" y="2825750"/>
          <p14:tracePt t="107309" x="4298950" y="2825750"/>
          <p14:tracePt t="107324" x="4276725" y="2825750"/>
          <p14:tracePt t="107325" x="4254500" y="2825750"/>
          <p14:tracePt t="107341" x="4230688" y="2825750"/>
          <p14:tracePt t="107382" x="4208463" y="2825750"/>
          <p14:tracePt t="107390" x="4130675" y="2836863"/>
          <p14:tracePt t="107397" x="4075113" y="2836863"/>
          <p14:tracePt t="107406" x="3997325" y="2836863"/>
          <p14:tracePt t="107424" x="3862388" y="2836863"/>
          <p14:tracePt t="107440" x="3751263" y="2825750"/>
          <p14:tracePt t="107457" x="3640138" y="2814638"/>
          <p14:tracePt t="107473" x="3527425" y="2803525"/>
          <p14:tracePt t="107490" x="3282950" y="2803525"/>
          <p14:tracePt t="107508" x="3014663" y="2803525"/>
          <p14:tracePt t="107525" x="2768600" y="2803525"/>
          <p14:tracePt t="107525" x="2646363" y="2803525"/>
          <p14:tracePt t="107541" x="2546350" y="2770188"/>
          <p14:tracePt t="107558" x="2455863" y="2759075"/>
          <p14:tracePt t="107575" x="2389188" y="2759075"/>
          <p14:tracePt t="107590" x="2278063" y="2759075"/>
          <p14:tracePt t="107606" x="2266950" y="2759075"/>
          <p14:tracePt t="107623" x="2187575" y="2759075"/>
          <p14:tracePt t="107641" x="2132013" y="2759075"/>
          <p14:tracePt t="107659" x="2054225" y="2759075"/>
          <p14:tracePt t="107674" x="1943100" y="2759075"/>
          <p14:tracePt t="107691" x="1920875" y="2759075"/>
          <p14:tracePt t="107708" x="1808163" y="2759075"/>
          <p14:tracePt t="107725" x="1641475" y="2759075"/>
          <p14:tracePt t="107742" x="1563688" y="2747963"/>
          <p14:tracePt t="107758" x="1530350" y="2736850"/>
          <p14:tracePt t="107870" x="1541463" y="2736850"/>
          <p14:tracePt t="107886" x="1552575" y="2736850"/>
          <p14:tracePt t="107893" x="1574800" y="2725738"/>
          <p14:tracePt t="107909" x="1585913" y="2714625"/>
          <p14:tracePt t="107925" x="1630363" y="2714625"/>
          <p14:tracePt t="107942" x="1663700" y="2681288"/>
          <p14:tracePt t="107957" x="1785938" y="2681288"/>
          <p14:tracePt t="107974" x="1841500" y="2670175"/>
          <p14:tracePt t="107991" x="1920875" y="2670175"/>
          <p14:tracePt t="108008" x="2032000" y="2670175"/>
          <p14:tracePt t="108024" x="2109788" y="2670175"/>
          <p14:tracePt t="108042" x="2266950" y="2670175"/>
          <p14:tracePt t="108058" x="2389188" y="2670175"/>
          <p14:tracePt t="108075" x="2546350" y="2670175"/>
          <p14:tracePt t="108092" x="2679700" y="2646363"/>
          <p14:tracePt t="108109" x="2724150" y="2624138"/>
          <p14:tracePt t="108127" x="2892425" y="2590800"/>
          <p14:tracePt t="108142" x="2914650" y="2579688"/>
          <p14:tracePt t="108158" x="3048000" y="2546350"/>
          <p14:tracePt t="108175" x="3227388" y="2546350"/>
          <p14:tracePt t="108191" x="3349625" y="2535238"/>
          <p14:tracePt t="108208" x="3505200" y="2535238"/>
          <p14:tracePt t="108225" x="3584575" y="2524125"/>
          <p14:tracePt t="108242" x="3651250" y="2524125"/>
          <p14:tracePt t="108258" x="3662363" y="2524125"/>
          <p14:tracePt t="108278" x="3673475" y="2524125"/>
          <p14:tracePt t="108291" x="3717925" y="2501900"/>
          <p14:tracePt t="108308" x="3795713" y="2501900"/>
          <p14:tracePt t="108326" x="3851275" y="2490788"/>
          <p14:tracePt t="108342" x="3873500" y="2490788"/>
          <p14:tracePt t="108358" x="3908425" y="2490788"/>
          <p14:tracePt t="108375" x="3941763" y="2490788"/>
          <p14:tracePt t="108391" x="3963988" y="2490788"/>
          <p14:tracePt t="108409" x="3986213" y="2490788"/>
          <p14:tracePt t="108425" x="4008438" y="2490788"/>
          <p14:tracePt t="108454" x="4019550" y="2490788"/>
          <p14:tracePt t="108461" x="4030663" y="2490788"/>
          <p14:tracePt t="108475" x="4064000" y="2501900"/>
          <p14:tracePt t="108477" x="4108450" y="2501900"/>
          <p14:tracePt t="108493" x="4175125" y="2501900"/>
          <p14:tracePt t="108493" x="4230688" y="2524125"/>
          <p14:tracePt t="108508" x="4276725" y="2524125"/>
          <p14:tracePt t="108526" x="4365625" y="2524125"/>
          <p14:tracePt t="108542" x="4387850" y="2524125"/>
          <p14:tracePt t="108558" x="4410075" y="2524125"/>
          <p14:tracePt t="108622" x="4432300" y="2513013"/>
          <p14:tracePt t="109093" x="4454525" y="2535238"/>
          <p14:tracePt t="109101" x="4454525" y="2557463"/>
          <p14:tracePt t="109110" x="4465638" y="2557463"/>
          <p14:tracePt t="109126" x="4487863" y="2590800"/>
          <p14:tracePt t="109145" x="4487863" y="2646363"/>
          <p14:tracePt t="109161" x="4498975" y="2670175"/>
          <p14:tracePt t="109178" x="4498975" y="2692400"/>
          <p14:tracePt t="109254" x="4498975" y="2703513"/>
          <p14:tracePt t="109262" x="4498975" y="2714625"/>
          <p14:tracePt t="109269" x="4498975" y="2725738"/>
          <p14:tracePt t="109286" x="4487863" y="2736850"/>
          <p14:tracePt t="109326" x="4454525" y="2747963"/>
          <p14:tracePt t="109342" x="4443413" y="2759075"/>
          <p14:tracePt t="109349" x="4410075" y="2770188"/>
          <p14:tracePt t="109361" x="4398963" y="2770188"/>
          <p14:tracePt t="109378" x="4354513" y="2781300"/>
          <p14:tracePt t="109395" x="4321175" y="2792413"/>
          <p14:tracePt t="109411" x="4254500" y="2792413"/>
          <p14:tracePt t="109429" x="4175125" y="2803525"/>
          <p14:tracePt t="109430" x="4152900" y="2803525"/>
          <p14:tracePt t="109444" x="4108450" y="2803525"/>
          <p14:tracePt t="109461" x="3986213" y="2803525"/>
          <p14:tracePt t="109478" x="3975100" y="2803525"/>
          <p14:tracePt t="109497" x="3930650" y="2814638"/>
          <p14:tracePt t="109512" x="3897313" y="2814638"/>
          <p14:tracePt t="109528" x="3873500" y="2814638"/>
          <p14:tracePt t="109544" x="3862388" y="2814638"/>
          <p14:tracePt t="109561" x="3851275" y="2814638"/>
          <p14:tracePt t="109579" x="3840163" y="2814638"/>
          <p14:tracePt t="109742" x="3840163" y="2803525"/>
          <p14:tracePt t="109750" x="3851275" y="2792413"/>
          <p14:tracePt t="109760" x="3884613" y="2747963"/>
          <p14:tracePt t="109778" x="3930650" y="2714625"/>
          <p14:tracePt t="109806" x="3963988" y="2681288"/>
          <p14:tracePt t="109813" x="4019550" y="2646363"/>
          <p14:tracePt t="109827" x="4041775" y="2624138"/>
          <p14:tracePt t="109845" x="4197350" y="2579688"/>
          <p14:tracePt t="109845" x="4230688" y="2568575"/>
          <p14:tracePt t="109861" x="4298950" y="2557463"/>
          <p14:tracePt t="109878" x="4343400" y="2535238"/>
          <p14:tracePt t="109894" x="4365625" y="2535238"/>
          <p14:tracePt t="109942" x="4387850" y="2535238"/>
          <p14:tracePt t="109949" x="4421188" y="2524125"/>
          <p14:tracePt t="109961" x="4432300" y="2501900"/>
          <p14:tracePt t="109982" x="4465638" y="2479675"/>
          <p14:tracePt t="109995" x="4476750" y="2479675"/>
          <p14:tracePt t="110011" x="4498975" y="2479675"/>
          <p14:tracePt t="110028" x="4510088" y="2457450"/>
          <p14:tracePt t="110142" x="4521200" y="2457450"/>
          <p14:tracePt t="110149" x="4543425" y="2446338"/>
          <p14:tracePt t="110734" x="4543425" y="2435225"/>
          <p14:tracePt t="110758" x="4532313" y="2435225"/>
          <p14:tracePt t="110774" x="4521200" y="2446338"/>
          <p14:tracePt t="110781" x="4521200" y="2457450"/>
          <p14:tracePt t="110798" x="4510088" y="2457450"/>
          <p14:tracePt t="110822" x="4510088" y="2479675"/>
          <p14:tracePt t="110982" x="4510088" y="2490788"/>
          <p14:tracePt t="110990" x="4476750" y="2524125"/>
          <p14:tracePt t="111398" x="4465638" y="2535238"/>
          <p14:tracePt t="111494" x="4443413" y="2524125"/>
          <p14:tracePt t="111502" x="4443413" y="2513013"/>
          <p14:tracePt t="111710" x="4443413" y="2524125"/>
          <p14:tracePt t="111717" x="4432300" y="2546350"/>
          <p14:tracePt t="111729" x="4387850" y="2568575"/>
          <p14:tracePt t="111746" x="4287838" y="2624138"/>
          <p14:tracePt t="111763" x="4230688" y="2659063"/>
          <p14:tracePt t="111780" x="4197350" y="2681288"/>
          <p14:tracePt t="111797" x="4164013" y="2714625"/>
          <p14:tracePt t="111813" x="4064000" y="2759075"/>
          <p14:tracePt t="111830" x="3941763" y="2825750"/>
          <p14:tracePt t="111847" x="3784600" y="2870200"/>
          <p14:tracePt t="111862" x="3640138" y="2892425"/>
          <p14:tracePt t="111880" x="3505200" y="2925763"/>
          <p14:tracePt t="111896" x="3394075" y="2936875"/>
          <p14:tracePt t="111913" x="3294063" y="2936875"/>
          <p14:tracePt t="111929" x="3227388" y="2959100"/>
          <p14:tracePt t="111947" x="3136900" y="2971800"/>
          <p14:tracePt t="111963" x="3048000" y="2971800"/>
          <p14:tracePt t="111982" x="2925763" y="2971800"/>
          <p14:tracePt t="112383" x="2914650" y="2971800"/>
          <p14:tracePt t="112414" x="2925763" y="2959100"/>
          <p14:tracePt t="112421" x="2959100" y="2925763"/>
          <p14:tracePt t="112454" x="2959100" y="2914650"/>
          <p14:tracePt t="112486" x="2981325" y="2903538"/>
          <p14:tracePt t="112502" x="2981325" y="2892425"/>
          <p14:tracePt t="112509" x="2992438" y="2892425"/>
          <p14:tracePt t="112614" x="2992438" y="2870200"/>
          <p14:tracePt t="112662" x="3014663" y="2870200"/>
          <p14:tracePt t="112677" x="3025775" y="2870200"/>
          <p14:tracePt t="113470" x="3025775" y="2881313"/>
          <p14:tracePt t="113478" x="3036888" y="2892425"/>
          <p14:tracePt t="113494" x="3048000" y="2903538"/>
          <p14:tracePt t="113510" x="3048000" y="2925763"/>
          <p14:tracePt t="113517" x="3059113" y="2936875"/>
          <p14:tracePt t="113533" x="3070225" y="2959100"/>
          <p14:tracePt t="113686" x="3070225" y="2925763"/>
          <p14:tracePt t="113694" x="3070225" y="2892425"/>
          <p14:tracePt t="113701" x="3070225" y="2881313"/>
          <p14:tracePt t="113716" x="3048000" y="2836863"/>
          <p14:tracePt t="113734" x="3036888" y="2781300"/>
          <p14:tracePt t="113750" x="3025775" y="2770188"/>
          <p14:tracePt t="113766" x="3014663" y="2736850"/>
          <p14:tracePt t="113798" x="3014663" y="2714625"/>
          <p14:tracePt t="114159" x="3025775" y="2714625"/>
          <p14:tracePt t="114558" x="3025775" y="2736850"/>
          <p14:tracePt t="114566" x="3014663" y="2770188"/>
          <p14:tracePt t="114573" x="3003550" y="2781300"/>
          <p14:tracePt t="114583" x="2992438" y="2803525"/>
          <p14:tracePt t="114601" x="2970213" y="2825750"/>
          <p14:tracePt t="114617" x="2881313" y="2881313"/>
          <p14:tracePt t="114635" x="2835275" y="2903538"/>
          <p14:tracePt t="114663" x="2813050" y="2925763"/>
          <p14:tracePt t="114669" x="2801938" y="2982913"/>
          <p14:tracePt t="114684" x="2768600" y="2982913"/>
          <p14:tracePt t="114702" x="2657475" y="3038475"/>
          <p14:tracePt t="114718" x="2579688" y="3060700"/>
          <p14:tracePt t="114742" x="2557463" y="3071813"/>
          <p14:tracePt t="114774" x="2533650" y="3082925"/>
          <p14:tracePt t="114782" x="2489200" y="3082925"/>
          <p14:tracePt t="114789" x="2455863" y="3094038"/>
          <p14:tracePt t="114801" x="2422525" y="3094038"/>
          <p14:tracePt t="114818" x="2366963" y="3094038"/>
          <p14:tracePt t="114834" x="2300288" y="3094038"/>
          <p14:tracePt t="114852" x="2266950" y="3094038"/>
          <p14:tracePt t="114868" x="2211388" y="3094038"/>
          <p14:tracePt t="114885" x="2132013" y="3094038"/>
          <p14:tracePt t="114886" x="2098675" y="3094038"/>
          <p14:tracePt t="114902" x="1965325" y="3060700"/>
          <p14:tracePt t="114918" x="1852613" y="3005138"/>
          <p14:tracePt t="114935" x="1808163" y="2959100"/>
          <p14:tracePt t="114951" x="1774825" y="2936875"/>
          <p14:tracePt t="114967" x="1752600" y="2925763"/>
          <p14:tracePt t="114984" x="1741488" y="2903538"/>
          <p14:tracePt t="115002" x="1719263" y="2881313"/>
          <p14:tracePt t="115018" x="1685925" y="2870200"/>
          <p14:tracePt t="115035" x="1652588" y="2859088"/>
          <p14:tracePt t="115051" x="1608138" y="2836863"/>
          <p14:tracePt t="115068" x="1530350" y="2825750"/>
          <p14:tracePt t="115085" x="1462088" y="2792413"/>
          <p14:tracePt t="115102" x="1428750" y="2792413"/>
          <p14:tracePt t="115118" x="1384300" y="2792413"/>
          <p14:tracePt t="115134" x="1350963" y="2770188"/>
          <p14:tracePt t="115151" x="1339850" y="2770188"/>
          <p14:tracePt t="115990" x="1339850" y="2781300"/>
          <p14:tracePt t="115997" x="1362075" y="2814638"/>
          <p14:tracePt t="116005" x="1384300" y="2836863"/>
          <p14:tracePt t="116020" x="1384300" y="2859088"/>
          <p14:tracePt t="116037" x="1450975" y="2903538"/>
          <p14:tracePt t="116070" x="1462088" y="2903538"/>
          <p14:tracePt t="116327" x="1450975" y="2903538"/>
          <p14:tracePt t="116406" x="1439863" y="2892425"/>
          <p14:tracePt t="116438" x="1439863" y="2881313"/>
          <p14:tracePt t="116454" x="1428750" y="2870200"/>
          <p14:tracePt t="116487" x="1417638" y="2859088"/>
          <p14:tracePt t="116493" x="1406525" y="2836863"/>
          <p14:tracePt t="116774" x="1395413" y="2825750"/>
          <p14:tracePt t="116822" x="1373188" y="2825750"/>
          <p14:tracePt t="116838" x="1362075" y="2825750"/>
          <p14:tracePt t="116846" x="1350963" y="2825750"/>
          <p14:tracePt t="116862" x="1339850" y="2825750"/>
          <p14:tracePt t="116877" x="1328738" y="2825750"/>
          <p14:tracePt t="116887" x="1317625" y="2814638"/>
          <p14:tracePt t="116903" x="1317625" y="2803525"/>
          <p14:tracePt t="116921" x="1306513" y="2781300"/>
          <p14:tracePt t="116938" x="1273175" y="2759075"/>
          <p14:tracePt t="116954" x="1273175" y="2736850"/>
          <p14:tracePt t="116990" x="1262063" y="2736850"/>
          <p14:tracePt t="117070" x="1262063" y="2725738"/>
          <p14:tracePt t="117119" x="1262063" y="2714625"/>
          <p14:tracePt t="117134" x="1262063" y="2703513"/>
          <p14:tracePt t="117158" x="1273175" y="2692400"/>
          <p14:tracePt t="117183" x="1284288" y="2692400"/>
          <p14:tracePt t="117438" x="1317625" y="2692400"/>
          <p14:tracePt t="117526" x="1328738" y="2692400"/>
          <p14:tracePt t="117534" x="1339850" y="2692400"/>
          <p14:tracePt t="117566" x="1350963" y="2692400"/>
          <p14:tracePt t="117918" x="1350963" y="2703513"/>
          <p14:tracePt t="117926" x="1350963" y="2725738"/>
          <p14:tracePt t="117939" x="1350963" y="2736850"/>
          <p14:tracePt t="117955" x="1350963" y="2770188"/>
          <p14:tracePt t="118311" x="1350963" y="2736850"/>
          <p14:tracePt t="118334" x="1350963" y="2714625"/>
          <p14:tracePt t="118342" x="1350963" y="2703513"/>
          <p14:tracePt t="118366" x="1350963" y="2692400"/>
          <p14:tracePt t="118374" x="1350963" y="2681288"/>
          <p14:tracePt t="118382" x="1350963" y="2670175"/>
          <p14:tracePt t="118718" x="1384300" y="2670175"/>
          <p14:tracePt t="118726" x="1395413" y="2681288"/>
          <p14:tracePt t="118734" x="1439863" y="2703513"/>
          <p14:tracePt t="118742" x="1439863" y="2725738"/>
          <p14:tracePt t="118757" x="1473200" y="2725738"/>
          <p14:tracePt t="118775" x="1585913" y="2814638"/>
          <p14:tracePt t="118790" x="1641475" y="2859088"/>
          <p14:tracePt t="118807" x="1719263" y="2881313"/>
          <p14:tracePt t="118823" x="1763713" y="2903538"/>
          <p14:tracePt t="118840" x="1774825" y="2914650"/>
          <p14:tracePt t="118950" x="1785938" y="2914650"/>
          <p14:tracePt t="118957" x="1797050" y="2914650"/>
          <p14:tracePt t="118965" x="1808163" y="2914650"/>
          <p14:tracePt t="118982" x="1830388" y="2914650"/>
          <p14:tracePt t="118998" x="1841500" y="2914650"/>
          <p14:tracePt t="119038" x="1865313" y="2914650"/>
          <p14:tracePt t="119054" x="1865313" y="2903538"/>
          <p14:tracePt t="119070" x="1865313" y="2881313"/>
          <p14:tracePt t="119077" x="1865313" y="2870200"/>
          <p14:tracePt t="119102" x="1865313" y="2859088"/>
          <p14:tracePt t="119118" x="1865313" y="2847975"/>
          <p14:tracePt t="119125" x="1865313" y="2836863"/>
          <p14:tracePt t="119167" x="1876425" y="2836863"/>
          <p14:tracePt t="119270" x="1876425" y="2825750"/>
          <p14:tracePt t="119294" x="1898650" y="2825750"/>
          <p14:tracePt t="119309" x="1920875" y="2825750"/>
          <p14:tracePt t="119318" x="1965325" y="2836863"/>
          <p14:tracePt t="119326" x="1965325" y="2859088"/>
          <p14:tracePt t="119342" x="2009775" y="2892425"/>
          <p14:tracePt t="119358" x="2043113" y="2892425"/>
          <p14:tracePt t="119374" x="2043113" y="2914650"/>
          <p14:tracePt t="119854" x="2043113" y="2925763"/>
          <p14:tracePt t="119870" x="2043113" y="2936875"/>
          <p14:tracePt t="119877" x="2043113" y="2947988"/>
          <p14:tracePt t="120070" x="2032000" y="2947988"/>
          <p14:tracePt t="120086" x="2009775" y="2947988"/>
          <p14:tracePt t="120119" x="1998663" y="2936875"/>
          <p14:tracePt t="120134" x="1998663" y="2925763"/>
          <p14:tracePt t="120142" x="1998663" y="2914650"/>
          <p14:tracePt t="120150" x="1998663" y="2903538"/>
          <p14:tracePt t="120166" x="1998663" y="2892425"/>
          <p14:tracePt t="120176" x="1998663" y="2881313"/>
          <p14:tracePt t="120192" x="2009775" y="2870200"/>
          <p14:tracePt t="120209" x="2009775" y="2847975"/>
          <p14:tracePt t="120225" x="2009775" y="2836863"/>
          <p14:tracePt t="120242" x="2043113" y="2803525"/>
          <p14:tracePt t="120262" x="2054225" y="2803525"/>
          <p14:tracePt t="120310" x="2065338" y="2792413"/>
          <p14:tracePt t="120335" x="2087563" y="2781300"/>
          <p14:tracePt t="120342" x="2098675" y="2781300"/>
          <p14:tracePt t="120390" x="2109788" y="2781300"/>
          <p14:tracePt t="120710" x="2120900" y="2781300"/>
          <p14:tracePt t="120870" x="2120900" y="2792413"/>
          <p14:tracePt t="120894" x="2132013" y="2792413"/>
          <p14:tracePt t="120934" x="2176463" y="2792413"/>
          <p14:tracePt t="120942" x="2198688" y="2792413"/>
          <p14:tracePt t="120950" x="2222500" y="2792413"/>
          <p14:tracePt t="120961" x="2233613" y="2803525"/>
          <p14:tracePt t="120978" x="2322513" y="2803525"/>
          <p14:tracePt t="120994" x="2422525" y="2814638"/>
          <p14:tracePt t="121011" x="2568575" y="2814638"/>
          <p14:tracePt t="121029" x="2635250" y="2803525"/>
          <p14:tracePt t="121044" x="2701925" y="2792413"/>
          <p14:tracePt t="121062" x="2713038" y="2792413"/>
          <p14:tracePt t="121159" x="2746375" y="2814638"/>
          <p14:tracePt t="121166" x="2757488" y="2814638"/>
          <p14:tracePt t="121178" x="2779713" y="2847975"/>
          <p14:tracePt t="121195" x="2813050" y="2892425"/>
          <p14:tracePt t="121212" x="2914650" y="2947988"/>
          <p14:tracePt t="121228" x="2947988" y="2982913"/>
          <p14:tracePt t="121245" x="2992438" y="2994025"/>
          <p14:tracePt t="121246" x="3003550" y="2994025"/>
          <p14:tracePt t="121390" x="3025775" y="2994025"/>
          <p14:tracePt t="121398" x="3036888" y="2994025"/>
          <p14:tracePt t="121411" x="3048000" y="2994025"/>
          <p14:tracePt t="121428" x="3125788" y="2959100"/>
          <p14:tracePt t="121445" x="3136900" y="2936875"/>
          <p14:tracePt t="121461" x="3159125" y="2925763"/>
          <p14:tracePt t="121478" x="3159125" y="2914650"/>
          <p14:tracePt t="121497" x="3170238" y="2914650"/>
          <p14:tracePt t="121512" x="3170238" y="2903538"/>
          <p14:tracePt t="121798" x="3238500" y="2925763"/>
          <p14:tracePt t="121806" x="3316288" y="2959100"/>
          <p14:tracePt t="121813" x="3382963" y="2982913"/>
          <p14:tracePt t="121828" x="3460750" y="3027363"/>
          <p14:tracePt t="121845" x="3651250" y="3116263"/>
          <p14:tracePt t="121862" x="3873500" y="3171825"/>
          <p14:tracePt t="121878" x="3897313" y="3182938"/>
          <p14:tracePt t="121950" x="3908425" y="3182938"/>
          <p14:tracePt t="121958" x="3897313" y="3205163"/>
          <p14:tracePt t="125479" x="3884613" y="3216275"/>
          <p14:tracePt t="125486" x="3873500" y="3216275"/>
          <p14:tracePt t="125535" x="3862388" y="3216275"/>
          <p14:tracePt t="125542" x="3840163" y="3216275"/>
          <p14:tracePt t="125558" x="3829050" y="3227388"/>
          <p14:tracePt t="125566" x="3817938" y="3227388"/>
          <p14:tracePt t="125583" x="3784600" y="3260725"/>
          <p14:tracePt t="125600" x="3751263" y="3295650"/>
          <p14:tracePt t="125617" x="3706813" y="3328988"/>
          <p14:tracePt t="125633" x="3629025" y="3362325"/>
          <p14:tracePt t="125650" x="3584575" y="3429000"/>
          <p14:tracePt t="125666" x="3527425" y="3473450"/>
          <p14:tracePt t="125684" x="3505200" y="3506788"/>
          <p14:tracePt t="125700" x="3460750" y="3529013"/>
          <p14:tracePt t="125717" x="3405188" y="3540125"/>
          <p14:tracePt t="125734" x="3382963" y="3540125"/>
          <p14:tracePt t="125751" x="3338513" y="3551238"/>
          <p14:tracePt t="125774" x="3305175" y="3551238"/>
          <p14:tracePt t="125783" x="3271838" y="3551238"/>
          <p14:tracePt t="125800" x="3238500" y="3540125"/>
          <p14:tracePt t="125817" x="3192463" y="3506788"/>
          <p14:tracePt t="125833" x="3159125" y="3506788"/>
          <p14:tracePt t="125850" x="3125788" y="3495675"/>
          <p14:tracePt t="125867" x="3070225" y="3484563"/>
          <p14:tracePt t="125885" x="2981325" y="3484563"/>
          <p14:tracePt t="125901" x="2970213" y="3484563"/>
          <p14:tracePt t="125902" x="2925763" y="3484563"/>
          <p14:tracePt t="125918" x="2835275" y="3484563"/>
          <p14:tracePt t="125935" x="2757488" y="3484563"/>
          <p14:tracePt t="125951" x="2690813" y="3484563"/>
          <p14:tracePt t="125967" x="2668588" y="3484563"/>
          <p14:tracePt t="125984" x="2657475" y="3484563"/>
          <p14:tracePt t="126001" x="2646363" y="3484563"/>
          <p14:tracePt t="126054" x="2635250" y="3473450"/>
          <p14:tracePt t="126127" x="2624138" y="3473450"/>
          <p14:tracePt t="126199" x="2590800" y="3473450"/>
          <p14:tracePt t="126303" x="2579688" y="3473450"/>
          <p14:tracePt t="126310" x="2568575" y="3473450"/>
          <p14:tracePt t="126959" x="2568575" y="3462338"/>
          <p14:tracePt t="126966" x="2568575" y="3440113"/>
          <p14:tracePt t="126974" x="2590800" y="3406775"/>
          <p14:tracePt t="126985" x="2601913" y="3384550"/>
          <p14:tracePt t="127002" x="2668588" y="3317875"/>
          <p14:tracePt t="127019" x="2701925" y="3284538"/>
          <p14:tracePt t="127036" x="2801938" y="3194050"/>
          <p14:tracePt t="127053" x="2846388" y="3182938"/>
          <p14:tracePt t="127070" x="2881313" y="3149600"/>
          <p14:tracePt t="127086" x="2936875" y="3105150"/>
          <p14:tracePt t="127102" x="3048000" y="3049588"/>
          <p14:tracePt t="127119" x="3159125" y="2994025"/>
          <p14:tracePt t="127135" x="3238500" y="2947988"/>
          <p14:tracePt t="127152" x="3294063" y="2903538"/>
          <p14:tracePt t="127169" x="3349625" y="2870200"/>
          <p14:tracePt t="127186" x="3349625" y="2859088"/>
          <p14:tracePt t="127203" x="3371850" y="2847975"/>
          <p14:tracePt t="127219" x="3405188" y="2825750"/>
          <p14:tracePt t="127238" x="3416300" y="2825750"/>
          <p14:tracePt t="127310" x="3438525" y="2825750"/>
          <p14:tracePt t="127318" x="3505200" y="2814638"/>
          <p14:tracePt t="127327" x="3549650" y="2814638"/>
          <p14:tracePt t="127335" x="3562350" y="2814638"/>
          <p14:tracePt t="127353" x="3673475" y="2781300"/>
          <p14:tracePt t="127369" x="3740150" y="2747963"/>
          <p14:tracePt t="127386" x="3751263" y="2736850"/>
          <p14:tracePt t="127950" x="3762375" y="2725738"/>
          <p14:tracePt t="128007" x="3773488" y="2725738"/>
          <p14:tracePt t="128030" x="3784600" y="2736850"/>
          <p14:tracePt t="128038" x="3806825" y="2747963"/>
          <p14:tracePt t="128087" x="3817938" y="2770188"/>
          <p14:tracePt t="128135" x="3817938" y="2781300"/>
          <p14:tracePt t="128144" x="3817938" y="2792413"/>
          <p14:tracePt t="128703" x="3817938" y="2803525"/>
          <p14:tracePt t="128710" x="3817938" y="2825750"/>
          <p14:tracePt t="128726" x="3829050" y="2847975"/>
          <p14:tracePt t="128738" x="3840163" y="2847975"/>
          <p14:tracePt t="128755" x="3862388" y="2859088"/>
          <p14:tracePt t="129119" x="3873500" y="2859088"/>
          <p14:tracePt t="129134" x="3873500" y="2847975"/>
          <p14:tracePt t="129191" x="3873500" y="2836863"/>
          <p14:tracePt t="129206" x="3862388" y="2825750"/>
          <p14:tracePt t="129214" x="3862388" y="2803525"/>
          <p14:tracePt t="129223" x="3862388" y="2770188"/>
          <p14:tracePt t="129239" x="3840163" y="2736850"/>
          <p14:tracePt t="129255" x="3817938" y="2714625"/>
          <p14:tracePt t="129271" x="3806825" y="2670175"/>
          <p14:tracePt t="129294" x="3806825" y="2659063"/>
          <p14:tracePt t="129305" x="3795713" y="2659063"/>
          <p14:tracePt t="129322" x="3784600" y="2646363"/>
          <p14:tracePt t="130575" x="3773488" y="2659063"/>
          <p14:tracePt t="130599" x="3773488" y="2681288"/>
          <p14:tracePt t="130614" x="3773488" y="2703513"/>
          <p14:tracePt t="130622" x="3773488" y="2714625"/>
          <p14:tracePt t="130630" x="3773488" y="2725738"/>
          <p14:tracePt t="130646" x="3773488" y="2736850"/>
          <p14:tracePt t="130657" x="3773488" y="2747963"/>
          <p14:tracePt t="130675" x="3762375" y="2759075"/>
          <p14:tracePt t="130759" x="3762375" y="2770188"/>
          <p14:tracePt t="130782" x="3762375" y="2781300"/>
          <p14:tracePt t="130855" x="3762375" y="2792413"/>
          <p14:tracePt t="130887" x="3773488" y="2792413"/>
          <p14:tracePt t="130999" x="3773488" y="2770188"/>
          <p14:tracePt t="131014" x="3773488" y="2747963"/>
          <p14:tracePt t="131022" x="3773488" y="2725738"/>
          <p14:tracePt t="131030" x="3773488" y="2714625"/>
          <p14:tracePt t="131041" x="3773488" y="2692400"/>
          <p14:tracePt t="131058" x="3795713" y="2670175"/>
          <p14:tracePt t="131076" x="3795713" y="2646363"/>
          <p14:tracePt t="131255" x="3806825" y="2646363"/>
          <p14:tracePt t="131270" x="3817938" y="2659063"/>
          <p14:tracePt t="131303" x="3840163" y="2670175"/>
          <p14:tracePt t="131310" x="3840163" y="2681288"/>
          <p14:tracePt t="131334" x="3840163" y="2692400"/>
          <p14:tracePt t="131423" x="3840163" y="2725738"/>
          <p14:tracePt t="131430" x="3829050" y="2725738"/>
          <p14:tracePt t="131442" x="3817938" y="2736850"/>
          <p14:tracePt t="131459" x="3773488" y="2792413"/>
          <p14:tracePt t="131476" x="3729038" y="2836863"/>
          <p14:tracePt t="131492" x="3595688" y="2914650"/>
          <p14:tracePt t="131509" x="3584575" y="2936875"/>
          <p14:tracePt t="131510" x="3549650" y="2947988"/>
          <p14:tracePt t="131526" x="3438525" y="2982913"/>
          <p14:tracePt t="131543" x="3360738" y="3016250"/>
          <p14:tracePt t="131559" x="3305175" y="3038475"/>
          <p14:tracePt t="131575" x="3159125" y="3094038"/>
          <p14:tracePt t="131592" x="3025775" y="3138488"/>
          <p14:tracePt t="131609" x="2892425" y="3171825"/>
          <p14:tracePt t="131626" x="2835275" y="3194050"/>
          <p14:tracePt t="131642" x="2779713" y="3194050"/>
          <p14:tracePt t="131659" x="2757488" y="3194050"/>
          <p14:tracePt t="131676" x="2713038" y="3216275"/>
          <p14:tracePt t="131693" x="2613025" y="3249613"/>
          <p14:tracePt t="131710" x="2500313" y="3284538"/>
          <p14:tracePt t="131727" x="2411413" y="3295650"/>
          <p14:tracePt t="131742" x="2355850" y="3295650"/>
          <p14:tracePt t="131759" x="2278063" y="3295650"/>
          <p14:tracePt t="131776" x="2233613" y="3295650"/>
          <p14:tracePt t="131793" x="2222500" y="3306763"/>
          <p14:tracePt t="131814" x="2211388" y="3306763"/>
          <p14:tracePt t="132759" x="2211388" y="3317875"/>
          <p14:tracePt t="132791" x="2222500" y="3317875"/>
          <p14:tracePt t="132798" x="2233613" y="3317875"/>
          <p14:tracePt t="132812" x="2244725" y="3328988"/>
          <p14:tracePt t="132828" x="2300288" y="3328988"/>
          <p14:tracePt t="132854" x="2311400" y="3328988"/>
          <p14:tracePt t="132878" x="2322513" y="3328988"/>
          <p14:tracePt t="132886" x="2333625" y="3328988"/>
          <p14:tracePt t="133183" x="2311400" y="3328988"/>
          <p14:tracePt t="133190" x="2289175" y="3328988"/>
          <p14:tracePt t="133206" x="2266950" y="3317875"/>
          <p14:tracePt t="133214" x="2266950" y="3306763"/>
          <p14:tracePt t="133228" x="2244725" y="3306763"/>
          <p14:tracePt t="133245" x="2233613" y="3284538"/>
          <p14:tracePt t="133511" x="2211388" y="3284538"/>
          <p14:tracePt t="133518" x="2198688" y="3284538"/>
          <p14:tracePt t="134535" x="2198688" y="3271838"/>
          <p14:tracePt t="134544" x="2198688" y="3238500"/>
          <p14:tracePt t="134550" x="2187575" y="3205163"/>
          <p14:tracePt t="134563" x="2176463" y="3160713"/>
          <p14:tracePt t="134579" x="2176463" y="3049588"/>
          <p14:tracePt t="134597" x="2176463" y="2959100"/>
          <p14:tracePt t="134614" x="2176463" y="2814638"/>
          <p14:tracePt t="134615" x="2176463" y="2747963"/>
          <p14:tracePt t="134630" x="2165350" y="2579688"/>
          <p14:tracePt t="134646" x="2165350" y="2490788"/>
          <p14:tracePt t="134663" x="2154238" y="2413000"/>
          <p14:tracePt t="134679" x="2143125" y="2311400"/>
          <p14:tracePt t="134697" x="2143125" y="2278063"/>
          <p14:tracePt t="134713" x="2143125" y="2233613"/>
          <p14:tracePt t="134815" x="2154238" y="2222500"/>
          <p14:tracePt t="134830" x="2154238" y="2233613"/>
          <p14:tracePt t="134838" x="2187575" y="2266950"/>
          <p14:tracePt t="134846" x="2198688" y="2300288"/>
          <p14:tracePt t="134863" x="2198688" y="2413000"/>
          <p14:tracePt t="134880" x="2222500" y="2513013"/>
          <p14:tracePt t="134897" x="2244725" y="2646363"/>
          <p14:tracePt t="134914" x="2300288" y="2792413"/>
          <p14:tracePt t="134930" x="2344738" y="2936875"/>
          <p14:tracePt t="134948" x="2355850" y="3049588"/>
          <p14:tracePt t="134964" x="2355850" y="3160713"/>
          <p14:tracePt t="134981" x="2355850" y="3227388"/>
          <p14:tracePt t="134997" x="2355850" y="3271838"/>
          <p14:tracePt t="135071" x="2355850" y="3284538"/>
          <p14:tracePt t="135078" x="2355850" y="3306763"/>
          <p14:tracePt t="135094" x="2355850" y="3328988"/>
          <p14:tracePt t="135102" x="2355850" y="3351213"/>
          <p14:tracePt t="135114" x="2355850" y="3384550"/>
          <p14:tracePt t="135131" x="2355850" y="3406775"/>
          <p14:tracePt t="135147" x="2344738" y="3429000"/>
          <p14:tracePt t="135166" x="2344738" y="3440113"/>
          <p14:tracePt t="135181" x="2333625" y="3451225"/>
          <p14:tracePt t="135197" x="2333625" y="3462338"/>
          <p14:tracePt t="135311" x="2322513" y="3462338"/>
          <p14:tracePt t="135479" x="2311400" y="3462338"/>
          <p14:tracePt t="135503" x="2311400" y="3451225"/>
          <p14:tracePt t="135510" x="2311400" y="3440113"/>
          <p14:tracePt t="135519" x="2311400" y="3429000"/>
          <p14:tracePt t="135531" x="2311400" y="3417888"/>
          <p14:tracePt t="135549" x="2322513" y="3417888"/>
          <p14:tracePt t="135565" x="2333625" y="3417888"/>
          <p14:tracePt t="135582" x="2422525" y="3395663"/>
          <p14:tracePt t="135598" x="2624138" y="3395663"/>
          <p14:tracePt t="135615" x="2824163" y="3395663"/>
          <p14:tracePt t="135631" x="3014663" y="3373438"/>
          <p14:tracePt t="135648" x="3294063" y="3340100"/>
          <p14:tracePt t="135665" x="3562350" y="3328988"/>
          <p14:tracePt t="135681" x="3817938" y="3317875"/>
          <p14:tracePt t="135698" x="4008438" y="3317875"/>
          <p14:tracePt t="135715" x="4197350" y="3317875"/>
          <p14:tracePt t="135731" x="4310063" y="3317875"/>
          <p14:tracePt t="135748" x="4343400" y="3317875"/>
          <p14:tracePt t="135766" x="4354513" y="3306763"/>
          <p14:tracePt t="135847" x="4365625" y="3306763"/>
          <p14:tracePt t="136287" x="4365625" y="3317875"/>
          <p14:tracePt t="136302" x="4365625" y="3340100"/>
          <p14:tracePt t="136318" x="4354513" y="3351213"/>
          <p14:tracePt t="136327" x="4332288" y="3373438"/>
          <p14:tracePt t="136334" x="4332288" y="3384550"/>
          <p14:tracePt t="136349" x="4332288" y="3395663"/>
          <p14:tracePt t="136366" x="4298950" y="3451225"/>
          <p14:tracePt t="136383" x="4254500" y="3462338"/>
          <p14:tracePt t="136399" x="4254500" y="3473450"/>
          <p14:tracePt t="136415" x="4219575" y="3484563"/>
          <p14:tracePt t="136487" x="4208463" y="3484563"/>
          <p14:tracePt t="136494" x="4186238" y="3484563"/>
          <p14:tracePt t="136502" x="4152900" y="3484563"/>
          <p14:tracePt t="136516" x="4141788" y="3484563"/>
          <p14:tracePt t="136533" x="4108450" y="3484563"/>
          <p14:tracePt t="136550" x="4030663" y="3484563"/>
          <p14:tracePt t="136567" x="3986213" y="3473450"/>
          <p14:tracePt t="136583" x="3941763" y="3462338"/>
          <p14:tracePt t="136600" x="3919538" y="3451225"/>
          <p14:tracePt t="136616" x="3897313" y="3429000"/>
          <p14:tracePt t="136633" x="3884613" y="3417888"/>
          <p14:tracePt t="136649" x="3873500" y="3417888"/>
          <p14:tracePt t="140607" x="3941763" y="3429000"/>
          <p14:tracePt t="140615" x="4243388" y="3484563"/>
          <p14:tracePt t="140622" x="4678363" y="3641725"/>
          <p14:tracePt t="140640" x="5213350" y="3886200"/>
          <p14:tracePt t="140655" x="5492750" y="4043363"/>
          <p14:tracePt t="140672" x="5951538" y="4300538"/>
          <p14:tracePt t="140689" x="6129338" y="4489450"/>
          <p14:tracePt t="140705" x="6262688" y="4679950"/>
          <p14:tracePt t="140723" x="6308725" y="4757738"/>
          <p14:tracePt t="140740" x="6453188" y="4926013"/>
          <p14:tracePt t="140755" x="6519863" y="5081588"/>
          <p14:tracePt t="140775" x="6632575" y="5238750"/>
          <p14:tracePt t="140790" x="6688138" y="5316538"/>
          <p14:tracePt t="140791" x="6777038" y="5416550"/>
          <p14:tracePt t="140805" x="6843713" y="5529263"/>
          <p14:tracePt t="140806" x="6865938" y="5595938"/>
          <p14:tracePt t="140823" x="6899275" y="5673725"/>
          <p14:tracePt t="140839" x="6921500" y="5718175"/>
          <p14:tracePt t="140855" x="6921500" y="5740400"/>
          <p14:tracePt t="146087" x="6910388" y="5740400"/>
          <p14:tracePt t="146095" x="6610350" y="5673725"/>
          <p14:tracePt t="146103" x="6118225" y="5338763"/>
          <p14:tracePt t="146113" x="5951538" y="5172075"/>
          <p14:tracePt t="146130" x="4889500" y="4500563"/>
          <p14:tracePt t="146147" x="4600575" y="3271838"/>
          <p14:tracePt t="146163" x="4645025" y="2546350"/>
          <p14:tracePt t="146180" x="4678363" y="1865313"/>
          <p14:tracePt t="146197" x="4845050" y="71437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9</a:t>
            </a:fld>
            <a:endParaRPr lang="is-I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5" cstate="print"/>
          <a:srcRect l="7606" t="10805" r="14830" b="60351"/>
          <a:stretch>
            <a:fillRect/>
          </a:stretch>
        </p:blipFill>
        <p:spPr bwMode="auto">
          <a:xfrm>
            <a:off x="500034" y="1571612"/>
            <a:ext cx="5879218" cy="309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TextBox 9"/>
          <p:cNvSpPr txBox="1"/>
          <p:nvPr/>
        </p:nvSpPr>
        <p:spPr>
          <a:xfrm>
            <a:off x="571472" y="5072074"/>
            <a:ext cx="75009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000"/>
              <a:t>Hvað er til ráða ef mæling er ekki rétt?</a:t>
            </a:r>
          </a:p>
        </p:txBody>
      </p:sp>
      <p:pic>
        <p:nvPicPr>
          <p:cNvPr id="13" name="Audio 12">
            <a:hlinkClick r:id="" action="ppaction://media"/>
            <a:extLst>
              <a:ext uri="{FF2B5EF4-FFF2-40B4-BE49-F238E27FC236}">
                <a16:creationId xmlns:a16="http://schemas.microsoft.com/office/drawing/2014/main" id="{A37AAE85-C64F-B094-49B7-4651FCD30AF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733"/>
    </mc:Choice>
    <mc:Fallback>
      <p:transition spd="slow" advTm="547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523" x="7023100" y="2300288"/>
          <p14:tracePt t="29530" x="6921500" y="2424113"/>
          <p14:tracePt t="29538" x="6888163" y="2479675"/>
          <p14:tracePt t="29563" x="6597650" y="2781300"/>
          <p14:tracePt t="29580" x="6475413" y="2925763"/>
          <p14:tracePt t="29596" x="6375400" y="3016250"/>
          <p14:tracePt t="29613" x="6173788" y="3271838"/>
          <p14:tracePt t="29630" x="5849938" y="3551238"/>
          <p14:tracePt t="29646" x="5683250" y="3686175"/>
          <p14:tracePt t="29663" x="5649913" y="3719513"/>
          <p14:tracePt t="29680" x="5514975" y="3830638"/>
          <p14:tracePt t="29696" x="5470525" y="3875088"/>
          <p14:tracePt t="29836" x="5437188" y="3886200"/>
          <p14:tracePt t="29842" x="5381625" y="3921125"/>
          <p14:tracePt t="29850" x="5292725" y="3987800"/>
          <p14:tracePt t="29863" x="5213350" y="4043363"/>
          <p14:tracePt t="29879" x="4979988" y="4278313"/>
          <p14:tracePt t="29895" x="4722813" y="4478338"/>
          <p14:tracePt t="29914" x="4600575" y="4524375"/>
          <p14:tracePt t="29915" x="4589463" y="4535488"/>
          <p14:tracePt t="30091" x="4443413" y="4579938"/>
          <p14:tracePt t="30098" x="4030663" y="4691063"/>
          <p14:tracePt t="30106" x="3416300" y="4870450"/>
          <p14:tracePt t="30114" x="2824163" y="5026025"/>
          <p14:tracePt t="30130" x="2366963" y="5081588"/>
          <p14:tracePt t="30147" x="2322513" y="5103813"/>
          <p14:tracePt t="30683" x="2333625" y="5092700"/>
          <p14:tracePt t="30691" x="2344738" y="5081588"/>
          <p14:tracePt t="30698" x="2355850" y="5081588"/>
          <p14:tracePt t="30714" x="2366963" y="5081588"/>
          <p14:tracePt t="30756" x="2366963" y="5059363"/>
          <p14:tracePt t="30771" x="2366963" y="5048250"/>
          <p14:tracePt t="30811" x="2378075" y="5037138"/>
          <p14:tracePt t="30818" x="2422525" y="5037138"/>
          <p14:tracePt t="30831" x="2455863" y="5037138"/>
          <p14:tracePt t="30848" x="2557463" y="5037138"/>
          <p14:tracePt t="30864" x="2668588" y="5014913"/>
          <p14:tracePt t="30882" x="3025775" y="5014913"/>
          <p14:tracePt t="30898" x="3316288" y="5014913"/>
          <p14:tracePt t="30915" x="3438525" y="5003800"/>
          <p14:tracePt t="30931" x="3482975" y="4981575"/>
          <p14:tracePt t="30948" x="3884613" y="4948238"/>
          <p14:tracePt t="30965" x="4052888" y="4948238"/>
          <p14:tracePt t="30982" x="4219575" y="4937125"/>
          <p14:tracePt t="30998" x="4498975" y="4937125"/>
          <p14:tracePt t="31015" x="4689475" y="4937125"/>
          <p14:tracePt t="31032" x="4889500" y="4937125"/>
          <p14:tracePt t="31048" x="4968875" y="4937125"/>
          <p14:tracePt t="31065" x="5013325" y="4937125"/>
          <p14:tracePt t="31082" x="5024438" y="4937125"/>
          <p14:tracePt t="31211" x="5046663" y="4937125"/>
          <p14:tracePt t="31218" x="5091113" y="4937125"/>
          <p14:tracePt t="31232" x="5180013" y="4937125"/>
          <p14:tracePt t="31248" x="5392738" y="4937125"/>
          <p14:tracePt t="31265" x="5548313" y="4937125"/>
          <p14:tracePt t="31282" x="5772150" y="4937125"/>
          <p14:tracePt t="31299" x="5816600" y="4937125"/>
          <p14:tracePt t="31315" x="5827713" y="4937125"/>
          <p14:tracePt t="31635" x="5816600" y="4937125"/>
          <p14:tracePt t="31667" x="5805488" y="4926013"/>
          <p14:tracePt t="31891" x="5783263" y="4926013"/>
          <p14:tracePt t="31931" x="5772150" y="4914900"/>
          <p14:tracePt t="31938" x="5761038" y="4903788"/>
          <p14:tracePt t="31949" x="5738813" y="4903788"/>
          <p14:tracePt t="31967" x="5705475" y="4903788"/>
          <p14:tracePt t="31983" x="5705475" y="4892675"/>
          <p14:tracePt t="31999" x="5683250" y="4881563"/>
          <p14:tracePt t="32016" x="5661025" y="4881563"/>
          <p14:tracePt t="32116" x="5627688" y="4881563"/>
          <p14:tracePt t="32122" x="5616575" y="4881563"/>
          <p14:tracePt t="32138" x="5594350" y="4892675"/>
          <p14:tracePt t="32163" x="5581650" y="4892675"/>
          <p14:tracePt t="32188" x="5570538" y="4892675"/>
          <p14:tracePt t="32194" x="5559425" y="4892675"/>
          <p14:tracePt t="32202" x="5548313" y="4892675"/>
          <p14:tracePt t="32216" x="5526088" y="4892675"/>
          <p14:tracePt t="32411" x="5514975" y="4892675"/>
          <p14:tracePt t="32418" x="5492750" y="4892675"/>
          <p14:tracePt t="32427" x="5448300" y="4892675"/>
          <p14:tracePt t="32434" x="5426075" y="4892675"/>
          <p14:tracePt t="32451" x="5359400" y="4892675"/>
          <p14:tracePt t="32467" x="5292725" y="4903788"/>
          <p14:tracePt t="32484" x="5235575" y="4903788"/>
          <p14:tracePt t="32499" x="5180013" y="4903788"/>
          <p14:tracePt t="32517" x="5102225" y="4926013"/>
          <p14:tracePt t="32534" x="5013325" y="4937125"/>
          <p14:tracePt t="32551" x="4957763" y="4937125"/>
          <p14:tracePt t="32567" x="4856163" y="4937125"/>
          <p14:tracePt t="32583" x="4700588" y="4937125"/>
          <p14:tracePt t="32600" x="4667250" y="4937125"/>
          <p14:tracePt t="32617" x="4656138" y="4937125"/>
          <p14:tracePt t="32619" x="4656138" y="4948238"/>
          <p14:tracePt t="32634" x="4532313" y="4948238"/>
          <p14:tracePt t="32652" x="4498975" y="4948238"/>
          <p14:tracePt t="32667" x="4487863" y="4948238"/>
          <p14:tracePt t="32692" x="4410075" y="4948238"/>
          <p14:tracePt t="32700" x="4365625" y="4948238"/>
          <p14:tracePt t="32717" x="4276725" y="4948238"/>
          <p14:tracePt t="32735" x="4219575" y="4948238"/>
          <p14:tracePt t="32750" x="4208463" y="4948238"/>
          <p14:tracePt t="32767" x="4064000" y="4948238"/>
          <p14:tracePt t="32784" x="4030663" y="4948238"/>
          <p14:tracePt t="32801" x="3997325" y="4970463"/>
          <p14:tracePt t="32817" x="3930650" y="4970463"/>
          <p14:tracePt t="32834" x="3784600" y="4959350"/>
          <p14:tracePt t="32851" x="3695700" y="4948238"/>
          <p14:tracePt t="32867" x="3640138" y="4948238"/>
          <p14:tracePt t="32884" x="3595688" y="4937125"/>
          <p14:tracePt t="32901" x="3538538" y="4926013"/>
          <p14:tracePt t="32918" x="3482975" y="4926013"/>
          <p14:tracePt t="32935" x="3349625" y="4914900"/>
          <p14:tracePt t="32951" x="3294063" y="4914900"/>
          <p14:tracePt t="32967" x="3271838" y="4914900"/>
          <p14:tracePt t="32987" x="3260725" y="4914900"/>
          <p14:tracePt t="33001" x="3238500" y="4914900"/>
          <p14:tracePt t="33018" x="3227388" y="4914900"/>
          <p14:tracePt t="33034" x="3214688" y="4914900"/>
          <p14:tracePt t="33051" x="3192463" y="4914900"/>
          <p14:tracePt t="33067" x="3159125" y="4914900"/>
          <p14:tracePt t="33084" x="3059113" y="4914900"/>
          <p14:tracePt t="33101" x="2925763" y="4926013"/>
          <p14:tracePt t="33118" x="2824163" y="4926013"/>
          <p14:tracePt t="33135" x="2713038" y="4903788"/>
          <p14:tracePt t="33151" x="2646363" y="4903788"/>
          <p14:tracePt t="33168" x="2635250" y="4892675"/>
          <p14:tracePt t="33185" x="2613025" y="4881563"/>
          <p14:tracePt t="33628" x="2646363" y="4881563"/>
          <p14:tracePt t="33636" x="2679700" y="4881563"/>
          <p14:tracePt t="33659" x="2690813" y="4881563"/>
          <p14:tracePt t="33666" x="2701925" y="4881563"/>
          <p14:tracePt t="33674" x="2724150" y="4881563"/>
          <p14:tracePt t="33685" x="2746375" y="4881563"/>
          <p14:tracePt t="33702" x="2813050" y="4881563"/>
          <p14:tracePt t="33719" x="2846388" y="4881563"/>
          <p14:tracePt t="33735" x="2936875" y="4870450"/>
          <p14:tracePt t="33752" x="3025775" y="4870450"/>
          <p14:tracePt t="33769" x="3170238" y="4870450"/>
          <p14:tracePt t="33786" x="3316288" y="4881563"/>
          <p14:tracePt t="33787" x="3449638" y="4881563"/>
          <p14:tracePt t="33803" x="3706813" y="4881563"/>
          <p14:tracePt t="33819" x="3784600" y="4881563"/>
          <p14:tracePt t="33836" x="3930650" y="4881563"/>
          <p14:tracePt t="33852" x="4164013" y="4881563"/>
          <p14:tracePt t="33869" x="4376738" y="4881563"/>
          <p14:tracePt t="33886" x="4487863" y="4881563"/>
          <p14:tracePt t="33903" x="4578350" y="4881563"/>
          <p14:tracePt t="33919" x="4722813" y="4881563"/>
          <p14:tracePt t="33936" x="4778375" y="4881563"/>
          <p14:tracePt t="33952" x="4789488" y="4881563"/>
          <p14:tracePt t="33969" x="4789488" y="4892675"/>
          <p14:tracePt t="33986" x="4845050" y="4892675"/>
          <p14:tracePt t="34003" x="4935538" y="4903788"/>
          <p14:tracePt t="34019" x="4957763" y="4914900"/>
          <p14:tracePt t="34035" x="4979988" y="4914900"/>
          <p14:tracePt t="34053" x="5013325" y="4914900"/>
          <p14:tracePt t="34069" x="5080000" y="4914900"/>
          <p14:tracePt t="34086" x="5146675" y="4914900"/>
          <p14:tracePt t="34104" x="5168900" y="4914900"/>
          <p14:tracePt t="34120" x="5224463" y="4914900"/>
          <p14:tracePt t="34136" x="5259388" y="4914900"/>
          <p14:tracePt t="34154" x="5270500" y="4914900"/>
          <p14:tracePt t="34155" x="5281613" y="4914900"/>
          <p14:tracePt t="34170" x="5292725" y="4914900"/>
          <p14:tracePt t="34323" x="5281613" y="4914900"/>
          <p14:tracePt t="34338" x="5259388" y="4914900"/>
          <p14:tracePt t="34348" x="5246688" y="4914900"/>
          <p14:tracePt t="34354" x="5213350" y="4914900"/>
          <p14:tracePt t="34369" x="5180013" y="4914900"/>
          <p14:tracePt t="34387" x="5091113" y="4914900"/>
          <p14:tracePt t="34404" x="5080000" y="4914900"/>
          <p14:tracePt t="34420" x="5046663" y="4914900"/>
          <p14:tracePt t="34437" x="5002213" y="4926013"/>
          <p14:tracePt t="34453" x="4924425" y="4948238"/>
          <p14:tracePt t="34470" x="4856163" y="4981575"/>
          <p14:tracePt t="34487" x="4767263" y="4992688"/>
          <p14:tracePt t="34503" x="4678363" y="5026025"/>
          <p14:tracePt t="34521" x="4589463" y="5037138"/>
          <p14:tracePt t="34536" x="4398963" y="5070475"/>
          <p14:tracePt t="34554" x="4175125" y="5070475"/>
          <p14:tracePt t="34555" x="4086225" y="5070475"/>
          <p14:tracePt t="34571" x="3806825" y="5070475"/>
          <p14:tracePt t="34587" x="3662363" y="5070475"/>
          <p14:tracePt t="34603" x="3629025" y="5070475"/>
          <p14:tracePt t="34620" x="3606800" y="5070475"/>
          <p14:tracePt t="34636" x="3527425" y="5081588"/>
          <p14:tracePt t="34653" x="3394075" y="5081588"/>
          <p14:tracePt t="34670" x="3282950" y="5081588"/>
          <p14:tracePt t="34687" x="3148013" y="5081588"/>
          <p14:tracePt t="34704" x="3036888" y="5081588"/>
          <p14:tracePt t="34720" x="3003550" y="5081588"/>
          <p14:tracePt t="34737" x="2892425" y="5081588"/>
          <p14:tracePt t="34755" x="2813050" y="5081588"/>
          <p14:tracePt t="34796" x="2801938" y="5081588"/>
          <p14:tracePt t="34803" x="2790825" y="5081588"/>
          <p14:tracePt t="34810" x="2779713" y="5081588"/>
          <p14:tracePt t="34819" x="2768600" y="5081588"/>
          <p14:tracePt t="34838" x="2735263" y="5070475"/>
          <p14:tracePt t="34854" x="2724150" y="5070475"/>
          <p14:tracePt t="34964" x="2713038" y="5070475"/>
          <p14:tracePt t="34979" x="2701925" y="5070475"/>
          <p14:tracePt t="34987" x="2690813" y="5059363"/>
          <p14:tracePt t="34994" x="2679700" y="5059363"/>
          <p14:tracePt t="35004" x="2668588" y="5048250"/>
          <p14:tracePt t="35020" x="2646363" y="5026025"/>
          <p14:tracePt t="35037" x="2613025" y="5003800"/>
          <p14:tracePt t="35054" x="2590800" y="4992688"/>
          <p14:tracePt t="35071" x="2568575" y="4992688"/>
          <p14:tracePt t="35087" x="2500313" y="4959350"/>
          <p14:tracePt t="35104" x="2433638" y="4948238"/>
          <p14:tracePt t="35121" x="2389188" y="4948238"/>
          <p14:tracePt t="35137" x="2322513" y="4948238"/>
          <p14:tracePt t="35155" x="2165350" y="4948238"/>
          <p14:tracePt t="35171" x="2076450" y="4948238"/>
          <p14:tracePt t="35188" x="1943100" y="4948238"/>
          <p14:tracePt t="35206" x="1865313" y="4948238"/>
          <p14:tracePt t="35223" x="1785938" y="4948238"/>
          <p14:tracePt t="35238" x="1719263" y="4948238"/>
          <p14:tracePt t="35255" x="1674813" y="4948238"/>
          <p14:tracePt t="35273" x="1641475" y="4948238"/>
          <p14:tracePt t="35290" x="1630363" y="4948238"/>
          <p14:tracePt t="35492" x="1619250" y="4937125"/>
          <p14:tracePt t="35516" x="1619250" y="4926013"/>
          <p14:tracePt t="35531" x="1619250" y="4914900"/>
          <p14:tracePt t="35539" x="1630363" y="4903788"/>
          <p14:tracePt t="35546" x="1641475" y="4903788"/>
          <p14:tracePt t="35556" x="1663700" y="4881563"/>
          <p14:tracePt t="35572" x="1685925" y="4870450"/>
          <p14:tracePt t="35589" x="1708150" y="4837113"/>
          <p14:tracePt t="35618" x="1730375" y="4824413"/>
          <p14:tracePt t="35739" x="1730375" y="4813300"/>
          <p14:tracePt t="35755" x="1741488" y="4813300"/>
          <p14:tracePt t="35812" x="1741488" y="4791075"/>
          <p14:tracePt t="36028" x="1741488" y="4768850"/>
          <p14:tracePt t="36034" x="1741488" y="4757738"/>
          <p14:tracePt t="36042" x="1741488" y="4746625"/>
          <p14:tracePt t="36195" x="1741488" y="4735513"/>
          <p14:tracePt t="36210" x="1752600" y="4735513"/>
          <p14:tracePt t="36219" x="1763713" y="4757738"/>
          <p14:tracePt t="36931" x="1774825" y="4757738"/>
          <p14:tracePt t="36938" x="1785938" y="4757738"/>
          <p14:tracePt t="36946" x="1819275" y="4768850"/>
          <p14:tracePt t="36956" x="1841500" y="4779963"/>
          <p14:tracePt t="36973" x="2087563" y="4779963"/>
          <p14:tracePt t="36991" x="2411413" y="4779963"/>
          <p14:tracePt t="37007" x="2624138" y="4779963"/>
          <p14:tracePt t="37024" x="2790825" y="4791075"/>
          <p14:tracePt t="37040" x="2824163" y="4813300"/>
          <p14:tracePt t="37057" x="2903538" y="4813300"/>
          <p14:tracePt t="37073" x="2925763" y="4813300"/>
          <p14:tracePt t="37563" x="3036888" y="4824413"/>
          <p14:tracePt t="37572" x="3136900" y="4824413"/>
          <p14:tracePt t="37578" x="3249613" y="4848225"/>
          <p14:tracePt t="37591" x="3349625" y="4848225"/>
          <p14:tracePt t="37607" x="3505200" y="4848225"/>
          <p14:tracePt t="37624" x="3538538" y="4859338"/>
          <p14:tracePt t="37641" x="3606800" y="4859338"/>
          <p14:tracePt t="37658" x="3673475" y="4848225"/>
          <p14:tracePt t="37675" x="3862388" y="4848225"/>
          <p14:tracePt t="37691" x="4152900" y="4848225"/>
          <p14:tracePt t="37708" x="4219575" y="4837113"/>
          <p14:tracePt t="37724" x="4365625" y="4859338"/>
          <p14:tracePt t="37741" x="4554538" y="4881563"/>
          <p14:tracePt t="37758" x="4645025" y="4881563"/>
          <p14:tracePt t="38380" x="4656138" y="4892675"/>
          <p14:tracePt t="38411" x="4678363" y="4892675"/>
          <p14:tracePt t="38427" x="4733925" y="4892675"/>
          <p14:tracePt t="38434" x="4889500" y="4892675"/>
          <p14:tracePt t="38442" x="5046663" y="4881563"/>
          <p14:tracePt t="38459" x="5246688" y="4870450"/>
          <p14:tracePt t="38476" x="5359400" y="4859338"/>
          <p14:tracePt t="38493" x="5392738" y="4859338"/>
          <p14:tracePt t="38509" x="5414963" y="4859338"/>
          <p14:tracePt t="38526" x="5448300" y="4859338"/>
          <p14:tracePt t="38543" x="5470525" y="4859338"/>
          <p14:tracePt t="38579" x="5481638" y="4859338"/>
          <p14:tracePt t="39332" x="5514975" y="4859338"/>
          <p14:tracePt t="39339" x="5548313" y="4859338"/>
          <p14:tracePt t="39346" x="5638800" y="4848225"/>
          <p14:tracePt t="39360" x="5716588" y="4837113"/>
          <p14:tracePt t="39376" x="5838825" y="4813300"/>
          <p14:tracePt t="39394" x="5883275" y="4813300"/>
          <p14:tracePt t="39395" x="5929313" y="4813300"/>
          <p14:tracePt t="39410" x="5995988" y="4813300"/>
          <p14:tracePt t="39428" x="6051550" y="4813300"/>
          <p14:tracePt t="39443" x="6051550" y="480218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75648EA1-6FA7-3770-F77A-FB00FACA8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æðarmælingar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466B0BE0-0C1F-D87D-9853-2E1D6C5147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verklegar</a:t>
            </a:r>
            <a:r>
              <a:rPr lang="en-US" dirty="0"/>
              <a:t> </a:t>
            </a:r>
            <a:r>
              <a:rPr lang="en-US" dirty="0" err="1"/>
              <a:t>framkvæmdir</a:t>
            </a:r>
            <a:r>
              <a:rPr lang="en-US" dirty="0"/>
              <a:t> er oft </a:t>
            </a:r>
            <a:r>
              <a:rPr lang="en-US" dirty="0" err="1"/>
              <a:t>mikilvægt</a:t>
            </a:r>
            <a:r>
              <a:rPr lang="en-US" dirty="0"/>
              <a:t> að vita </a:t>
            </a:r>
            <a:r>
              <a:rPr lang="en-US" dirty="0" err="1"/>
              <a:t>hæðir</a:t>
            </a:r>
            <a:r>
              <a:rPr lang="en-US" dirty="0"/>
              <a:t> </a:t>
            </a:r>
            <a:r>
              <a:rPr lang="en-US" dirty="0" err="1"/>
              <a:t>eða</a:t>
            </a:r>
            <a:r>
              <a:rPr lang="en-US" dirty="0"/>
              <a:t> </a:t>
            </a:r>
            <a:r>
              <a:rPr lang="en-US" dirty="0" err="1"/>
              <a:t>hæðarmun</a:t>
            </a:r>
            <a:r>
              <a:rPr lang="en-US" dirty="0"/>
              <a:t> á </a:t>
            </a:r>
            <a:r>
              <a:rPr lang="en-US" dirty="0" err="1"/>
              <a:t>hinum</a:t>
            </a:r>
            <a:r>
              <a:rPr lang="en-US" dirty="0"/>
              <a:t> </a:t>
            </a:r>
            <a:r>
              <a:rPr lang="en-US" dirty="0" err="1"/>
              <a:t>ýmsu</a:t>
            </a:r>
            <a:r>
              <a:rPr lang="en-US" dirty="0"/>
              <a:t> </a:t>
            </a:r>
            <a:r>
              <a:rPr lang="en-US" dirty="0" err="1"/>
              <a:t>fyrirbærum</a:t>
            </a:r>
            <a:endParaRPr lang="en-US" dirty="0"/>
          </a:p>
          <a:p>
            <a:r>
              <a:rPr lang="en-US" dirty="0" err="1"/>
              <a:t>Nákvæmasta</a:t>
            </a:r>
            <a:r>
              <a:rPr lang="en-US" dirty="0"/>
              <a:t> og </a:t>
            </a:r>
            <a:r>
              <a:rPr lang="en-US" dirty="0" err="1"/>
              <a:t>einfaldasta</a:t>
            </a:r>
            <a:r>
              <a:rPr lang="en-US" dirty="0"/>
              <a:t> </a:t>
            </a:r>
            <a:r>
              <a:rPr lang="en-US" dirty="0" err="1"/>
              <a:t>aðferðin</a:t>
            </a:r>
            <a:r>
              <a:rPr lang="en-US" dirty="0"/>
              <a:t> er að </a:t>
            </a:r>
            <a:r>
              <a:rPr lang="en-US" dirty="0" err="1"/>
              <a:t>mæla</a:t>
            </a:r>
            <a:r>
              <a:rPr lang="en-US" dirty="0"/>
              <a:t> </a:t>
            </a:r>
            <a:r>
              <a:rPr lang="en-US" dirty="0" err="1"/>
              <a:t>með</a:t>
            </a:r>
            <a:r>
              <a:rPr lang="en-US" dirty="0"/>
              <a:t> </a:t>
            </a:r>
            <a:r>
              <a:rPr lang="en-US" dirty="0" err="1"/>
              <a:t>góðum</a:t>
            </a:r>
            <a:r>
              <a:rPr lang="en-US" dirty="0"/>
              <a:t> </a:t>
            </a:r>
            <a:r>
              <a:rPr lang="en-US" dirty="0" err="1"/>
              <a:t>hæðarkíki</a:t>
            </a:r>
            <a:r>
              <a:rPr lang="en-US" dirty="0"/>
              <a:t>/</a:t>
            </a:r>
            <a:r>
              <a:rPr lang="en-US" dirty="0" err="1"/>
              <a:t>fínhallamæli</a:t>
            </a:r>
            <a:endParaRPr lang="en-US" dirty="0"/>
          </a:p>
          <a:p>
            <a:r>
              <a:rPr lang="en-US" dirty="0"/>
              <a:t>Laser </a:t>
            </a:r>
            <a:r>
              <a:rPr lang="en-US" dirty="0" err="1"/>
              <a:t>hallatæki</a:t>
            </a:r>
            <a:r>
              <a:rPr lang="en-US" dirty="0"/>
              <a:t> </a:t>
            </a:r>
            <a:r>
              <a:rPr lang="en-US" dirty="0" err="1"/>
              <a:t>hafa</a:t>
            </a:r>
            <a:r>
              <a:rPr lang="en-US" dirty="0"/>
              <a:t> </a:t>
            </a:r>
            <a:r>
              <a:rPr lang="en-US" dirty="0" err="1"/>
              <a:t>þó</a:t>
            </a:r>
            <a:r>
              <a:rPr lang="en-US" dirty="0"/>
              <a:t> </a:t>
            </a:r>
            <a:r>
              <a:rPr lang="en-US" dirty="0" err="1"/>
              <a:t>tekið</a:t>
            </a:r>
            <a:r>
              <a:rPr lang="en-US" dirty="0"/>
              <a:t> </a:t>
            </a:r>
            <a:r>
              <a:rPr lang="en-US" dirty="0" err="1"/>
              <a:t>yfir</a:t>
            </a:r>
            <a:r>
              <a:rPr lang="en-US" dirty="0"/>
              <a:t> á </a:t>
            </a:r>
            <a:r>
              <a:rPr lang="en-US" dirty="0" err="1"/>
              <a:t>sumum</a:t>
            </a:r>
            <a:r>
              <a:rPr lang="en-US" dirty="0"/>
              <a:t> </a:t>
            </a:r>
            <a:r>
              <a:rPr lang="en-US" dirty="0" err="1"/>
              <a:t>sviðum</a:t>
            </a:r>
            <a:r>
              <a:rPr lang="en-US" dirty="0"/>
              <a:t> </a:t>
            </a:r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útsetningu</a:t>
            </a:r>
            <a:r>
              <a:rPr lang="en-US" dirty="0"/>
              <a:t> á </a:t>
            </a:r>
            <a:r>
              <a:rPr lang="en-US" dirty="0" err="1"/>
              <a:t>hæðum</a:t>
            </a:r>
            <a:r>
              <a:rPr lang="en-US" dirty="0"/>
              <a:t> og </a:t>
            </a:r>
            <a:r>
              <a:rPr lang="en-US" dirty="0" err="1"/>
              <a:t>halla</a:t>
            </a:r>
            <a:endParaRPr lang="en-US" dirty="0"/>
          </a:p>
          <a:p>
            <a:endParaRPr lang="en-US" dirty="0"/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FEFEDA1-AA11-B101-C8BC-436BBBA36E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C20C44B-92CF-E299-6FC4-879C24C901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9018198-5296-8F85-6C69-6771C0046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</a:t>
            </a:fld>
            <a:endParaRPr lang="is-IS" dirty="0"/>
          </a:p>
        </p:txBody>
      </p:sp>
      <p:pic>
        <p:nvPicPr>
          <p:cNvPr id="66" name="Audio 65">
            <a:hlinkClick r:id="" action="ppaction://media"/>
            <a:extLst>
              <a:ext uri="{FF2B5EF4-FFF2-40B4-BE49-F238E27FC236}">
                <a16:creationId xmlns:a16="http://schemas.microsoft.com/office/drawing/2014/main" id="{733AC7C2-A0BB-8E12-AE99-D0545ABC7BF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9114542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324"/>
    </mc:Choice>
    <mc:Fallback>
      <p:transition spd="slow" advTm="523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0</a:t>
            </a:fld>
            <a:endParaRPr lang="is-I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5" cstate="print"/>
          <a:srcRect l="7606" t="10805" r="14830" b="60351"/>
          <a:stretch>
            <a:fillRect/>
          </a:stretch>
        </p:blipFill>
        <p:spPr bwMode="auto">
          <a:xfrm>
            <a:off x="500034" y="1571612"/>
            <a:ext cx="5879218" cy="309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TextBox 9"/>
          <p:cNvSpPr txBox="1"/>
          <p:nvPr/>
        </p:nvSpPr>
        <p:spPr>
          <a:xfrm>
            <a:off x="571472" y="5072074"/>
            <a:ext cx="7744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/>
              <a:t>Ef mismunurinn er lítill (mm) er honum jafnað á mælinguna</a:t>
            </a:r>
          </a:p>
          <a:p>
            <a:r>
              <a:rPr lang="is-IS" sz="2400"/>
              <a:t>Ef mismunurinn er mikill ÞARF að mæla aftur</a:t>
            </a: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6808B15D-E7EC-9D29-8EA0-2D499BD623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959"/>
    </mc:Choice>
    <mc:Fallback>
      <p:transition spd="slow" advTm="379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1</a:t>
            </a:fld>
            <a:endParaRPr lang="is-IS"/>
          </a:p>
        </p:txBody>
      </p:sp>
      <p:sp>
        <p:nvSpPr>
          <p:cNvPr id="8" name="Oval 7"/>
          <p:cNvSpPr/>
          <p:nvPr/>
        </p:nvSpPr>
        <p:spPr>
          <a:xfrm>
            <a:off x="1500166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9" name="Oval 8"/>
          <p:cNvSpPr/>
          <p:nvPr/>
        </p:nvSpPr>
        <p:spPr>
          <a:xfrm>
            <a:off x="4214810" y="4357694"/>
            <a:ext cx="1500198" cy="4286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11" name="Content Placeholder 10"/>
          <p:cNvPicPr>
            <a:picLocks noGrp="1"/>
          </p:cNvPicPr>
          <p:nvPr>
            <p:ph idx="1"/>
          </p:nvPr>
        </p:nvPicPr>
        <p:blipFill rotWithShape="1">
          <a:blip r:embed="rId5"/>
          <a:srcRect l="1977" t="20689" r="39116" b="8941"/>
          <a:stretch/>
        </p:blipFill>
        <p:spPr bwMode="auto">
          <a:xfrm>
            <a:off x="827584" y="1268760"/>
            <a:ext cx="7488832" cy="48245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88CB02B-505C-D24D-EB8F-7C50F5C48E3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369043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184"/>
    </mc:Choice>
    <mc:Fallback>
      <p:transition spd="slow" advTm="65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023" x="6029325" y="4802188"/>
          <p14:tracePt t="6031" x="5984875" y="4802188"/>
          <p14:tracePt t="6056" x="5962650" y="4802188"/>
          <p14:tracePt t="6063" x="5940425" y="4802188"/>
          <p14:tracePt t="6076" x="5916613" y="4824413"/>
          <p14:tracePt t="6093" x="5827713" y="4859338"/>
          <p14:tracePt t="6110" x="5772150" y="4881563"/>
          <p14:tracePt t="6126" x="5727700" y="4914900"/>
          <p14:tracePt t="6143" x="5694363" y="4937125"/>
          <p14:tracePt t="6160" x="5672138" y="4959350"/>
          <p14:tracePt t="6408" x="5627688" y="4981575"/>
          <p14:tracePt t="6416" x="5581650" y="5003800"/>
          <p14:tracePt t="6427" x="5570538" y="5014913"/>
          <p14:tracePt t="6443" x="5559425" y="5026025"/>
          <p14:tracePt t="6460" x="5559425" y="5059363"/>
          <p14:tracePt t="6476" x="5514975" y="5081588"/>
          <p14:tracePt t="6493" x="5481638" y="5126038"/>
          <p14:tracePt t="6510" x="5437188" y="5194300"/>
          <p14:tracePt t="6511" x="5414963" y="5227638"/>
          <p14:tracePt t="6528" x="5392738" y="5272088"/>
          <p14:tracePt t="6544" x="5392738" y="5283200"/>
          <p14:tracePt t="6560" x="5370513" y="5305425"/>
          <p14:tracePt t="6577" x="5359400" y="5316538"/>
          <p14:tracePt t="6593" x="5337175" y="5327650"/>
          <p14:tracePt t="6610" x="5326063" y="5338763"/>
          <p14:tracePt t="6705" x="5303838" y="5360988"/>
          <p14:tracePt t="6711" x="5281613" y="5383213"/>
          <p14:tracePt t="6719" x="5246688" y="5405438"/>
          <p14:tracePt t="6728" x="5213350" y="5449888"/>
          <p14:tracePt t="6744" x="5202238" y="5449888"/>
          <p14:tracePt t="6776" x="5191125" y="5473700"/>
          <p14:tracePt t="6783" x="5157788" y="5484813"/>
          <p14:tracePt t="6794" x="5157788" y="5495925"/>
          <p14:tracePt t="6816" x="5146675" y="5507038"/>
          <p14:tracePt t="6832" x="5135563" y="5518150"/>
          <p14:tracePt t="6844" x="5102225" y="5551488"/>
          <p14:tracePt t="7304" x="5102225" y="5518150"/>
          <p14:tracePt t="7320" x="5102225" y="5495925"/>
          <p14:tracePt t="7329" x="5102225" y="5473700"/>
          <p14:tracePt t="7335" x="5146675" y="5427663"/>
          <p14:tracePt t="7344" x="5146675" y="5405438"/>
          <p14:tracePt t="7362" x="5168900" y="5338763"/>
          <p14:tracePt t="7379" x="5180013" y="5338763"/>
          <p14:tracePt t="7395" x="5180013" y="5327650"/>
          <p14:tracePt t="7753" x="5180013" y="5316538"/>
          <p14:tracePt t="7769" x="5180013" y="5294313"/>
          <p14:tracePt t="7841" x="5180013" y="5283200"/>
          <p14:tracePt t="7855" x="5168900" y="5283200"/>
          <p14:tracePt t="8872" x="5168900" y="5249863"/>
          <p14:tracePt t="8881" x="5157788" y="5172075"/>
          <p14:tracePt t="8888" x="5135563" y="5114925"/>
          <p14:tracePt t="8896" x="5135563" y="5092700"/>
          <p14:tracePt t="8913" x="5124450" y="5048250"/>
          <p14:tracePt t="8930" x="5113338" y="5014913"/>
          <p14:tracePt t="8947" x="5102225" y="4959350"/>
          <p14:tracePt t="8964" x="5091113" y="4948238"/>
          <p14:tracePt t="8980" x="5091113" y="4937125"/>
          <p14:tracePt t="8997" x="5080000" y="4937125"/>
          <p14:tracePt t="10880" x="5068888" y="4959350"/>
          <p14:tracePt t="10887" x="5068888" y="4970463"/>
          <p14:tracePt t="10900" x="5057775" y="5003800"/>
          <p14:tracePt t="10936" x="5057775" y="5048250"/>
          <p14:tracePt t="10944" x="5057775" y="5103813"/>
          <p14:tracePt t="10952" x="5046663" y="5137150"/>
          <p14:tracePt t="10966" x="5046663" y="5172075"/>
          <p14:tracePt t="10967" x="5046663" y="5194300"/>
          <p14:tracePt t="10984" x="5035550" y="5260975"/>
          <p14:tracePt t="11001" x="5024438" y="5305425"/>
          <p14:tracePt t="11018" x="5013325" y="5305425"/>
          <p14:tracePt t="11033" x="5013325" y="5327650"/>
          <p14:tracePt t="11050" x="5013325" y="5338763"/>
          <p14:tracePt t="11068" x="5002213" y="5360988"/>
          <p14:tracePt t="11169" x="5002213" y="5372100"/>
          <p14:tracePt t="11175" x="4991100" y="5416550"/>
          <p14:tracePt t="11184" x="4991100" y="5449888"/>
          <p14:tracePt t="11200" x="4968875" y="5584825"/>
          <p14:tracePt t="11218" x="4968875" y="5640388"/>
          <p14:tracePt t="11234" x="4968875" y="5662613"/>
          <p14:tracePt t="11250" x="4979988" y="5707063"/>
          <p14:tracePt t="11267" x="4979988" y="5718175"/>
          <p14:tracePt t="11912" x="4979988" y="5684838"/>
          <p14:tracePt t="11919" x="4979988" y="5662613"/>
          <p14:tracePt t="11928" x="4979988" y="5651500"/>
          <p14:tracePt t="11944" x="4979988" y="5629275"/>
          <p14:tracePt t="11951" x="4979988" y="5607050"/>
          <p14:tracePt t="11968" x="4979988" y="5562600"/>
          <p14:tracePt t="11984" x="4979988" y="5529263"/>
          <p14:tracePt t="12002" x="4968875" y="5462588"/>
          <p14:tracePt t="12019" x="4957763" y="5438775"/>
          <p14:tracePt t="13168" x="4946650" y="5438775"/>
          <p14:tracePt t="13184" x="4924425" y="5438775"/>
          <p14:tracePt t="13200" x="4913313" y="5438775"/>
          <p14:tracePt t="13208" x="4889500" y="5449888"/>
          <p14:tracePt t="13220" x="4867275" y="5507038"/>
          <p14:tracePt t="13237" x="4833938" y="5651500"/>
          <p14:tracePt t="13254" x="4800600" y="5751513"/>
          <p14:tracePt t="13270" x="4756150" y="5864225"/>
          <p14:tracePt t="13286" x="4722813" y="5942013"/>
          <p14:tracePt t="13303" x="4700588" y="5964238"/>
          <p14:tracePt t="13321" x="4700588" y="5986463"/>
          <p14:tracePt t="14049" x="4689475" y="5986463"/>
          <p14:tracePt t="14055" x="4656138" y="5986463"/>
          <p14:tracePt t="14063" x="4611688" y="5997575"/>
          <p14:tracePt t="14071" x="4611688" y="6008688"/>
          <p14:tracePt t="14087" x="4600575" y="6030913"/>
          <p14:tracePt t="14103" x="4465638" y="6053138"/>
          <p14:tracePt t="14121" x="4354513" y="6099175"/>
          <p14:tracePt t="14137" x="4265613" y="6132513"/>
          <p14:tracePt t="14154" x="4219575" y="6143625"/>
          <p14:tracePt t="14171" x="4175125" y="6165850"/>
          <p14:tracePt t="14188" x="4108450" y="6176963"/>
          <p14:tracePt t="14204" x="4064000" y="6176963"/>
          <p14:tracePt t="14221" x="4030663" y="6176963"/>
          <p14:tracePt t="14238" x="3952875" y="6176963"/>
          <p14:tracePt t="14254" x="3873500" y="6176963"/>
          <p14:tracePt t="14272" x="3806825" y="6154738"/>
          <p14:tracePt t="14287" x="3795713" y="6154738"/>
          <p14:tracePt t="14312" x="3784600" y="6154738"/>
          <p14:tracePt t="14328" x="3773488" y="6154738"/>
          <p14:tracePt t="14338" x="3751263" y="6154738"/>
          <p14:tracePt t="14359" x="3740150" y="6154738"/>
          <p14:tracePt t="14417" x="3717925" y="6154738"/>
          <p14:tracePt t="14641" x="3706813" y="6154738"/>
          <p14:tracePt t="14681" x="3706813" y="6143625"/>
          <p14:tracePt t="15704" x="3706813" y="6132513"/>
          <p14:tracePt t="15769" x="3717925" y="6132513"/>
          <p14:tracePt t="15801" x="3729038" y="6132513"/>
          <p14:tracePt t="15807" x="3740150" y="6132513"/>
          <p14:tracePt t="15816" x="3751263" y="6132513"/>
          <p14:tracePt t="15840" x="3773488" y="6132513"/>
          <p14:tracePt t="15848" x="3829050" y="6132513"/>
          <p14:tracePt t="15856" x="3873500" y="6132513"/>
          <p14:tracePt t="15874" x="3975100" y="6143625"/>
          <p14:tracePt t="15890" x="4052888" y="6143625"/>
          <p14:tracePt t="15907" x="4119563" y="6143625"/>
          <p14:tracePt t="15924" x="4152900" y="6143625"/>
          <p14:tracePt t="15940" x="4186238" y="6143625"/>
          <p14:tracePt t="15957" x="4219575" y="6143625"/>
          <p14:tracePt t="15974" x="4254500" y="6143625"/>
          <p14:tracePt t="15990" x="4276725" y="6143625"/>
          <p14:tracePt t="16007" x="4287838" y="6143625"/>
          <p14:tracePt t="16025" x="4287838" y="6154738"/>
          <p14:tracePt t="16040" x="4321175" y="6165850"/>
          <p14:tracePt t="16057" x="4365625" y="6176963"/>
          <p14:tracePt t="16074" x="4376738" y="6176963"/>
          <p14:tracePt t="16857" x="4398963" y="6176963"/>
          <p14:tracePt t="16864" x="4443413" y="6165850"/>
          <p14:tracePt t="16875" x="4476750" y="6154738"/>
          <p14:tracePt t="16892" x="4532313" y="6121400"/>
          <p14:tracePt t="16909" x="4578350" y="6110288"/>
          <p14:tracePt t="16925" x="4667250" y="6110288"/>
          <p14:tracePt t="16942" x="4789488" y="6110288"/>
          <p14:tracePt t="16958" x="4878388" y="6110288"/>
          <p14:tracePt t="16976" x="4889500" y="6110288"/>
          <p14:tracePt t="17586" x="4900613" y="6110288"/>
          <p14:tracePt t="17592" x="4900613" y="6099175"/>
          <p14:tracePt t="17600" x="4913313" y="6088063"/>
          <p14:tracePt t="17609" x="4935538" y="6064250"/>
          <p14:tracePt t="17626" x="4946650" y="6042025"/>
          <p14:tracePt t="17643" x="4968875" y="5975350"/>
          <p14:tracePt t="17660" x="4979988" y="5953125"/>
          <p14:tracePt t="17680" x="4991100" y="5942013"/>
          <p14:tracePt t="17693" x="5013325" y="5908675"/>
          <p14:tracePt t="17710" x="5024438" y="5875338"/>
          <p14:tracePt t="17726" x="5068888" y="5797550"/>
          <p14:tracePt t="17743" x="5124450" y="5707063"/>
          <p14:tracePt t="17760" x="5146675" y="5673725"/>
          <p14:tracePt t="17777" x="5191125" y="5629275"/>
          <p14:tracePt t="17794" x="5213350" y="5573713"/>
          <p14:tracePt t="17809" x="5224463" y="5551488"/>
          <p14:tracePt t="20161" x="5224463" y="5540375"/>
          <p14:tracePt t="20168" x="5235575" y="5449888"/>
          <p14:tracePt t="20180" x="5281613" y="5416550"/>
          <p14:tracePt t="20196" x="5348288" y="5316538"/>
          <p14:tracePt t="20214" x="5381625" y="5216525"/>
          <p14:tracePt t="20230" x="5437188" y="5114925"/>
          <p14:tracePt t="20248" x="5492750" y="5014913"/>
          <p14:tracePt t="20264" x="5492750" y="4992688"/>
          <p14:tracePt t="20280" x="5581650" y="4881563"/>
          <p14:tracePt t="20297" x="5616575" y="4837113"/>
          <p14:tracePt t="20321" x="5638800" y="4813300"/>
          <p14:tracePt t="20331" x="5694363" y="4757738"/>
          <p14:tracePt t="20346" x="5861050" y="4579938"/>
          <p14:tracePt t="20364" x="6040438" y="4378325"/>
          <p14:tracePt t="20381" x="6129338" y="4300538"/>
          <p14:tracePt t="20397" x="6151563" y="4267200"/>
          <p14:tracePt t="20414" x="6184900" y="4233863"/>
          <p14:tracePt t="20430" x="6218238" y="4211638"/>
          <p14:tracePt t="20713" x="6218238" y="4198938"/>
          <p14:tracePt t="20719" x="6218238" y="4154488"/>
          <p14:tracePt t="20731" x="6207125" y="4110038"/>
          <p14:tracePt t="20747" x="6173788" y="4065588"/>
          <p14:tracePt t="20764" x="6151563" y="4010025"/>
          <p14:tracePt t="20781" x="6151563" y="3976688"/>
          <p14:tracePt t="20798" x="6151563" y="3965575"/>
          <p14:tracePt t="20814" x="6140450" y="3932238"/>
          <p14:tracePt t="20831" x="6140450" y="3898900"/>
          <p14:tracePt t="20832" x="6184900" y="3863975"/>
          <p14:tracePt t="20848" x="6184900" y="3841750"/>
          <p14:tracePt t="20865" x="6196013" y="3819525"/>
          <p14:tracePt t="20881" x="6207125" y="3819525"/>
          <p14:tracePt t="20904" x="6207125" y="3808413"/>
          <p14:tracePt t="20915" x="6229350" y="3797300"/>
          <p14:tracePt t="20931" x="6297613" y="3775075"/>
          <p14:tracePt t="20948" x="6408738" y="3763963"/>
          <p14:tracePt t="20964" x="6497638" y="3763963"/>
          <p14:tracePt t="20981" x="6654800" y="3763963"/>
          <p14:tracePt t="20998" x="6699250" y="3763963"/>
          <p14:tracePt t="21014" x="6788150" y="3763963"/>
          <p14:tracePt t="21032" x="6899275" y="3808413"/>
          <p14:tracePt t="21049" x="6921500" y="3819525"/>
          <p14:tracePt t="21065" x="6921500" y="3841750"/>
          <p14:tracePt t="21297" x="6899275" y="3910013"/>
          <p14:tracePt t="21304" x="6888163" y="3965575"/>
          <p14:tracePt t="21315" x="6865938" y="4076700"/>
          <p14:tracePt t="21332" x="6843713" y="4222750"/>
          <p14:tracePt t="21349" x="6832600" y="4422775"/>
          <p14:tracePt t="21365" x="6832600" y="4668838"/>
          <p14:tracePt t="21382" x="6832600" y="4848225"/>
          <p14:tracePt t="21398" x="6810375" y="5026025"/>
          <p14:tracePt t="21416" x="6743700" y="5338763"/>
          <p14:tracePt t="21432" x="6743700" y="5405438"/>
          <p14:tracePt t="21449" x="6710363" y="5495925"/>
          <p14:tracePt t="21465" x="6654800" y="5618163"/>
          <p14:tracePt t="21481" x="6564313" y="5751513"/>
          <p14:tracePt t="21499" x="6475413" y="5953125"/>
          <p14:tracePt t="21516" x="6430963" y="6154738"/>
          <p14:tracePt t="21532" x="6342063" y="6343650"/>
          <p14:tracePt t="21549" x="6251575" y="6478588"/>
          <p14:tracePt t="21565" x="6207125" y="6556375"/>
          <p14:tracePt t="21582" x="6162675" y="6600825"/>
          <p14:tracePt t="21599" x="6151563" y="6611938"/>
          <p14:tracePt t="21616" x="6140450" y="6611938"/>
          <p14:tracePt t="21632" x="6118225" y="6611938"/>
          <p14:tracePt t="21649" x="6084888" y="6623050"/>
          <p14:tracePt t="21665" x="6029325" y="6645275"/>
          <p14:tracePt t="21683" x="5995988" y="6645275"/>
          <p14:tracePt t="21700" x="5951538" y="6667500"/>
          <p14:tracePt t="21716" x="5872163" y="6667500"/>
          <p14:tracePt t="21732" x="5805488" y="6645275"/>
          <p14:tracePt t="21748" x="5727700" y="6623050"/>
          <p14:tracePt t="21767" x="5649913" y="6589713"/>
          <p14:tracePt t="21783" x="5605463" y="6545263"/>
          <p14:tracePt t="21784" x="5581650" y="6534150"/>
          <p14:tracePt t="21800" x="5581650" y="6523038"/>
          <p14:tracePt t="21816" x="5559425" y="6500813"/>
          <p14:tracePt t="21833" x="5537200" y="6478588"/>
          <p14:tracePt t="21850" x="5526088" y="6467475"/>
          <p14:tracePt t="21866" x="5526088" y="6434138"/>
          <p14:tracePt t="21882" x="5503863" y="6400800"/>
          <p14:tracePt t="21899" x="5503863" y="6376988"/>
          <p14:tracePt t="21916" x="5503863" y="6365875"/>
          <p14:tracePt t="21932" x="5492750" y="6354763"/>
          <p14:tracePt t="21949" x="5481638" y="6299200"/>
          <p14:tracePt t="21966" x="5437188" y="6221413"/>
          <p14:tracePt t="21983" x="5426075" y="6176963"/>
          <p14:tracePt t="22000" x="5426075" y="6165850"/>
          <p14:tracePt t="22057" x="5403850" y="6165850"/>
          <p14:tracePt t="22064" x="5392738" y="6143625"/>
          <p14:tracePt t="22072" x="5381625" y="6121400"/>
          <p14:tracePt t="22083" x="5381625" y="6110288"/>
          <p14:tracePt t="22161" x="5381625" y="6099175"/>
          <p14:tracePt t="22168" x="5381625" y="6088063"/>
          <p14:tracePt t="22345" x="5381625" y="6075363"/>
          <p14:tracePt t="22352" x="5392738" y="6064250"/>
          <p14:tracePt t="22367" x="5392738" y="6053138"/>
          <p14:tracePt t="22368" x="5392738" y="6030913"/>
          <p14:tracePt t="22383" x="5392738" y="6019800"/>
          <p14:tracePt t="22384" x="5414963" y="5986463"/>
          <p14:tracePt t="22400" x="5414963" y="5964238"/>
          <p14:tracePt t="22417" x="5414963" y="5953125"/>
          <p14:tracePt t="22434" x="5437188" y="5842000"/>
          <p14:tracePt t="22457" x="5448300" y="5797550"/>
          <p14:tracePt t="22467" x="5448300" y="5762625"/>
          <p14:tracePt t="22483" x="5459413" y="5684838"/>
          <p14:tracePt t="22500" x="5503863" y="5540375"/>
          <p14:tracePt t="22517" x="5548313" y="5327650"/>
          <p14:tracePt t="22534" x="5605463" y="5160963"/>
          <p14:tracePt t="22551" x="5661025" y="4981575"/>
          <p14:tracePt t="22568" x="5683250" y="4813300"/>
          <p14:tracePt t="22569" x="5727700" y="4735513"/>
          <p14:tracePt t="22585" x="5749925" y="4535488"/>
          <p14:tracePt t="22601" x="5783263" y="4456113"/>
          <p14:tracePt t="22617" x="5827713" y="4344988"/>
          <p14:tracePt t="22634" x="5838825" y="4143375"/>
          <p14:tracePt t="22651" x="5872163" y="3954463"/>
          <p14:tracePt t="22667" x="5872163" y="3730625"/>
          <p14:tracePt t="22684" x="5872163" y="3551238"/>
          <p14:tracePt t="22701" x="5894388" y="3384550"/>
          <p14:tracePt t="22717" x="5894388" y="3249613"/>
          <p14:tracePt t="22734" x="5905500" y="3227388"/>
          <p14:tracePt t="22751" x="5905500" y="3194050"/>
          <p14:tracePt t="22767" x="5905500" y="3182938"/>
          <p14:tracePt t="23001" x="5905500" y="3171825"/>
          <p14:tracePt t="23016" x="5849938" y="3160713"/>
          <p14:tracePt t="23032" x="5838825" y="3160713"/>
          <p14:tracePt t="23039" x="5838825" y="3149600"/>
          <p14:tracePt t="23056" x="5827713" y="3149600"/>
          <p14:tracePt t="23068" x="5805488" y="3149600"/>
          <p14:tracePt t="23085" x="5783263" y="3127375"/>
          <p14:tracePt t="23101" x="5772150" y="3127375"/>
          <p14:tracePt t="23400" x="5772150" y="3138488"/>
          <p14:tracePt t="23433" x="5783263" y="3138488"/>
          <p14:tracePt t="23440" x="5805488" y="3138488"/>
          <p14:tracePt t="23452" x="5838825" y="3138488"/>
          <p14:tracePt t="23468" x="5894388" y="3138488"/>
          <p14:tracePt t="23486" x="5929313" y="3138488"/>
          <p14:tracePt t="23502" x="5951538" y="3138488"/>
          <p14:tracePt t="23519" x="5995988" y="3138488"/>
          <p14:tracePt t="23537" x="6297613" y="3160713"/>
          <p14:tracePt t="23552" x="6743700" y="3160713"/>
          <p14:tracePt t="23569" x="6888163" y="3182938"/>
          <p14:tracePt t="23585" x="7067550" y="3182938"/>
          <p14:tracePt t="23602" x="7291388" y="3194050"/>
          <p14:tracePt t="23618" x="7458075" y="3216275"/>
          <p14:tracePt t="23635" x="7502525" y="3238500"/>
          <p14:tracePt t="23652" x="7558088" y="3238500"/>
          <p14:tracePt t="23713" x="7558088" y="3249613"/>
          <p14:tracePt t="23720" x="7558088" y="3260725"/>
          <p14:tracePt t="23728" x="7558088" y="3295650"/>
          <p14:tracePt t="23735" x="7591425" y="3317875"/>
          <p14:tracePt t="23753" x="7591425" y="3328988"/>
          <p14:tracePt t="23794" x="7602538" y="3340100"/>
          <p14:tracePt t="23905" x="7602538" y="3351213"/>
          <p14:tracePt t="23912" x="7670800" y="3384550"/>
          <p14:tracePt t="23919" x="7693025" y="3395663"/>
          <p14:tracePt t="23936" x="7726363" y="3417888"/>
          <p14:tracePt t="23952" x="7726363" y="3429000"/>
          <p14:tracePt t="23969" x="7770813" y="3462338"/>
          <p14:tracePt t="23986" x="7848600" y="3473450"/>
          <p14:tracePt t="24004" x="7893050" y="3495675"/>
          <p14:tracePt t="24021" x="7926388" y="3495675"/>
          <p14:tracePt t="24038" x="7961313" y="3484563"/>
          <p14:tracePt t="24052" x="7983538" y="3462338"/>
          <p14:tracePt t="24071" x="7994650" y="3462338"/>
          <p14:tracePt t="24087" x="8005763" y="3462338"/>
          <p14:tracePt t="24104" x="8016875" y="3462338"/>
          <p14:tracePt t="24121" x="8027988" y="3462338"/>
          <p14:tracePt t="24712" x="8027988" y="3473450"/>
          <p14:tracePt t="24720" x="8016875" y="3484563"/>
          <p14:tracePt t="24728" x="8016875" y="3495675"/>
          <p14:tracePt t="24736" x="8005763" y="3529013"/>
          <p14:tracePt t="24754" x="8005763" y="3630613"/>
          <p14:tracePt t="24770" x="7994650" y="3686175"/>
          <p14:tracePt t="24787" x="7994650" y="3719513"/>
          <p14:tracePt t="24805" x="7994650" y="3741738"/>
          <p14:tracePt t="24821" x="7994650" y="3775075"/>
          <p14:tracePt t="24837" x="7983538" y="3808413"/>
          <p14:tracePt t="24853" x="7983538" y="3830638"/>
          <p14:tracePt t="24872" x="7972425" y="3863975"/>
          <p14:tracePt t="24888" x="7972425" y="3886200"/>
          <p14:tracePt t="24913" x="7961313" y="3886200"/>
          <p14:tracePt t="24945" x="7961313" y="3898900"/>
          <p14:tracePt t="24977" x="7948613" y="3898900"/>
          <p14:tracePt t="24984" x="7937500" y="3910013"/>
          <p14:tracePt t="24992" x="7937500" y="3921125"/>
          <p14:tracePt t="25004" x="7926388" y="3932238"/>
          <p14:tracePt t="25020" x="7915275" y="3954463"/>
          <p14:tracePt t="25037" x="7893050" y="3976688"/>
          <p14:tracePt t="25054" x="7870825" y="4010025"/>
          <p14:tracePt t="25070" x="7859713" y="4021138"/>
          <p14:tracePt t="25087" x="7837488" y="4032250"/>
          <p14:tracePt t="25103" x="7837488" y="4043363"/>
          <p14:tracePt t="25121" x="7804150" y="4043363"/>
          <p14:tracePt t="25136" x="7759700" y="4043363"/>
          <p14:tracePt t="25153" x="7681913" y="4043363"/>
          <p14:tracePt t="25171" x="7626350" y="4043363"/>
          <p14:tracePt t="25187" x="7558088" y="4043363"/>
          <p14:tracePt t="25204" x="7524750" y="4043363"/>
          <p14:tracePt t="25220" x="7469188" y="4032250"/>
          <p14:tracePt t="25237" x="7446963" y="4010025"/>
          <p14:tracePt t="25254" x="7413625" y="3998913"/>
          <p14:tracePt t="25271" x="7391400" y="3965575"/>
          <p14:tracePt t="25272" x="7391400" y="3954463"/>
          <p14:tracePt t="25287" x="7369175" y="3910013"/>
          <p14:tracePt t="25304" x="7358063" y="3886200"/>
          <p14:tracePt t="25320" x="7335838" y="3875088"/>
          <p14:tracePt t="25338" x="7324725" y="3863975"/>
          <p14:tracePt t="25488" x="7324725" y="3852863"/>
          <p14:tracePt t="25512" x="7313613" y="3830638"/>
          <p14:tracePt t="25520" x="7267575" y="3797300"/>
          <p14:tracePt t="25528" x="7234238" y="3797300"/>
          <p14:tracePt t="25538" x="7200900" y="3763963"/>
          <p14:tracePt t="25554" x="7156450" y="3752850"/>
          <p14:tracePt t="25571" x="7067550" y="3719513"/>
          <p14:tracePt t="25588" x="7011988" y="3686175"/>
          <p14:tracePt t="25605" x="6932613" y="3663950"/>
          <p14:tracePt t="25620" x="6832600" y="3641725"/>
          <p14:tracePt t="25665" x="6821488" y="3641725"/>
          <p14:tracePt t="25697" x="6777038" y="3619500"/>
          <p14:tracePt t="25712" x="6754813" y="3597275"/>
          <p14:tracePt t="25719" x="6743700" y="3586163"/>
          <p14:tracePt t="25728" x="6699250" y="3562350"/>
          <p14:tracePt t="25738" x="6643688" y="3529013"/>
          <p14:tracePt t="25755" x="6610350" y="3506788"/>
          <p14:tracePt t="25771" x="6542088" y="3440113"/>
          <p14:tracePt t="25788" x="6386513" y="3351213"/>
          <p14:tracePt t="25804" x="6240463" y="3295650"/>
          <p14:tracePt t="25822" x="6084888" y="3227388"/>
          <p14:tracePt t="25838" x="6007100" y="3160713"/>
          <p14:tracePt t="25855" x="5951538" y="3116263"/>
          <p14:tracePt t="25857" x="5872163" y="3105150"/>
          <p14:tracePt t="25872" x="5827713" y="3105150"/>
          <p14:tracePt t="25889" x="5805488" y="3105150"/>
          <p14:tracePt t="25904" x="5749925" y="3105150"/>
          <p14:tracePt t="25921" x="5716588" y="3105150"/>
          <p14:tracePt t="25938" x="5661025" y="3105150"/>
          <p14:tracePt t="25955" x="5627688" y="3105150"/>
          <p14:tracePt t="25972" x="5605463" y="3105150"/>
          <p14:tracePt t="25988" x="5594350" y="3105150"/>
          <p14:tracePt t="26401" x="5616575" y="3082925"/>
          <p14:tracePt t="26408" x="5661025" y="3071813"/>
          <p14:tracePt t="26416" x="5772150" y="3049588"/>
          <p14:tracePt t="26424" x="5905500" y="3027363"/>
          <p14:tracePt t="26439" x="6051550" y="3005138"/>
          <p14:tracePt t="26456" x="6297613" y="2994025"/>
          <p14:tracePt t="26472" x="6353175" y="2994025"/>
          <p14:tracePt t="26489" x="6553200" y="2994025"/>
          <p14:tracePt t="26506" x="6777038" y="2982913"/>
          <p14:tracePt t="26522" x="6888163" y="2982913"/>
          <p14:tracePt t="26540" x="7123113" y="2971800"/>
          <p14:tracePt t="26557" x="7278688" y="2959100"/>
          <p14:tracePt t="26572" x="7346950" y="2959100"/>
          <p14:tracePt t="26589" x="7413625" y="2959100"/>
          <p14:tracePt t="26606" x="7446963" y="2936875"/>
          <p14:tracePt t="26623" x="7458075" y="2936875"/>
          <p14:tracePt t="26639" x="7458075" y="2925763"/>
          <p14:tracePt t="26680" x="7469188" y="2925763"/>
          <p14:tracePt t="26688" x="7524750" y="2925763"/>
          <p14:tracePt t="26696" x="7591425" y="2925763"/>
          <p14:tracePt t="26706" x="7670800" y="2925763"/>
          <p14:tracePt t="26723" x="7804150" y="2925763"/>
          <p14:tracePt t="26739" x="7893050" y="2925763"/>
          <p14:tracePt t="26757" x="7926388" y="2925763"/>
          <p14:tracePt t="26773" x="7961313" y="2936875"/>
          <p14:tracePt t="26790" x="8039100" y="2936875"/>
          <p14:tracePt t="26961" x="8061325" y="2936875"/>
          <p14:tracePt t="26969" x="8116888" y="2982913"/>
          <p14:tracePt t="26976" x="8183563" y="3038475"/>
          <p14:tracePt t="26990" x="8205788" y="3038475"/>
          <p14:tracePt t="27007" x="8250238" y="3049588"/>
          <p14:tracePt t="27008" x="8283575" y="3060700"/>
          <p14:tracePt t="27024" x="8294688" y="3060700"/>
          <p14:tracePt t="27040" x="8329613" y="3060700"/>
          <p14:tracePt t="27056" x="8362950" y="3060700"/>
          <p14:tracePt t="27097" x="8374063" y="3060700"/>
          <p14:tracePt t="27104" x="8374063" y="3049588"/>
          <p14:tracePt t="27121" x="8374063" y="3038475"/>
          <p14:tracePt t="27136" x="8385175" y="3016250"/>
          <p14:tracePt t="27144" x="8396288" y="3016250"/>
          <p14:tracePt t="27157" x="8396288" y="3005138"/>
          <p14:tracePt t="27174" x="8407400" y="2994025"/>
          <p14:tracePt t="27201" x="8418513" y="2994025"/>
          <p14:tracePt t="27266" x="8418513" y="2982913"/>
          <p14:tracePt t="27272" x="8429625" y="2971800"/>
          <p14:tracePt t="27280" x="8440738" y="2947988"/>
          <p14:tracePt t="27290" x="8440738" y="2936875"/>
          <p14:tracePt t="28496" x="8429625" y="2925763"/>
          <p14:tracePt t="28504" x="8407400" y="2925763"/>
          <p14:tracePt t="28512" x="8374063" y="2925763"/>
          <p14:tracePt t="28526" x="8362950" y="2925763"/>
          <p14:tracePt t="28543" x="8318500" y="2925763"/>
          <p14:tracePt t="28559" x="8239125" y="2925763"/>
          <p14:tracePt t="28560" x="8128000" y="2925763"/>
          <p14:tracePt t="28576" x="8105775" y="2914650"/>
          <p14:tracePt t="28592" x="7926388" y="2892425"/>
          <p14:tracePt t="28609" x="7626350" y="2925763"/>
          <p14:tracePt t="28626" x="7380288" y="2947988"/>
          <p14:tracePt t="28643" x="7212013" y="2947988"/>
          <p14:tracePt t="28659" x="7000875" y="2971800"/>
          <p14:tracePt t="28676" x="6677025" y="2982913"/>
          <p14:tracePt t="28692" x="6173788" y="3016250"/>
          <p14:tracePt t="28709" x="5716588" y="3016250"/>
          <p14:tracePt t="28726" x="5448300" y="3016250"/>
          <p14:tracePt t="28743" x="5246688" y="3005138"/>
          <p14:tracePt t="28760" x="4789488" y="2947988"/>
          <p14:tracePt t="28777" x="4476750" y="2903538"/>
          <p14:tracePt t="28793" x="4064000" y="2892425"/>
          <p14:tracePt t="28809" x="3595688" y="2892425"/>
          <p14:tracePt t="28826" x="3460750" y="2892425"/>
          <p14:tracePt t="28842" x="3114675" y="2892425"/>
          <p14:tracePt t="28860" x="2959100" y="2870200"/>
          <p14:tracePt t="28876" x="2646363" y="2836863"/>
          <p14:tracePt t="28893" x="2433638" y="2814638"/>
          <p14:tracePt t="28909" x="2244725" y="2781300"/>
          <p14:tracePt t="28926" x="2020888" y="2747963"/>
          <p14:tracePt t="28943" x="1841500" y="2714625"/>
          <p14:tracePt t="28960" x="1785938" y="2714625"/>
          <p14:tracePt t="29041" x="1774825" y="2703513"/>
          <p14:tracePt t="29081" x="1741488" y="2725738"/>
          <p14:tracePt t="29088" x="1719263" y="2736850"/>
          <p14:tracePt t="29096" x="1685925" y="2770188"/>
          <p14:tracePt t="29110" x="1663700" y="2803525"/>
          <p14:tracePt t="29127" x="1630363" y="2836863"/>
          <p14:tracePt t="29143" x="1574800" y="2859088"/>
          <p14:tracePt t="29160" x="1484313" y="2870200"/>
          <p14:tracePt t="29184" x="1450975" y="2870200"/>
          <p14:tracePt t="29193" x="1395413" y="2870200"/>
          <p14:tracePt t="29210" x="1317625" y="2892425"/>
          <p14:tracePt t="29226" x="1250950" y="2892425"/>
          <p14:tracePt t="29244" x="1239838" y="2892425"/>
          <p14:tracePt t="29260" x="1206500" y="2892425"/>
          <p14:tracePt t="29289" x="1195388" y="2892425"/>
          <p14:tracePt t="29369" x="1182688" y="2892425"/>
          <p14:tracePt t="29441" x="1182688" y="2881313"/>
          <p14:tracePt t="29448" x="1217613" y="2859088"/>
          <p14:tracePt t="29460" x="1239838" y="2859088"/>
          <p14:tracePt t="29477" x="1306513" y="2859088"/>
          <p14:tracePt t="29493" x="1395413" y="2859088"/>
          <p14:tracePt t="29511" x="1428750" y="2859088"/>
          <p14:tracePt t="29527" x="1530350" y="2859088"/>
          <p14:tracePt t="29544" x="1697038" y="2859088"/>
          <p14:tracePt t="29561" x="1987550" y="2859088"/>
          <p14:tracePt t="29578" x="2255838" y="2870200"/>
          <p14:tracePt t="29594" x="2668588" y="2870200"/>
          <p14:tracePt t="29610" x="3170238" y="2892425"/>
          <p14:tracePt t="29627" x="3505200" y="2914650"/>
          <p14:tracePt t="29644" x="4130675" y="2971800"/>
          <p14:tracePt t="29661" x="4700588" y="3038475"/>
          <p14:tracePt t="29677" x="5403850" y="3038475"/>
          <p14:tracePt t="29694" x="6129338" y="3038475"/>
          <p14:tracePt t="29711" x="6632575" y="3038475"/>
          <p14:tracePt t="29727" x="7034213" y="3038475"/>
          <p14:tracePt t="29728" x="7100888" y="3038475"/>
          <p14:tracePt t="29744" x="7291388" y="3038475"/>
          <p14:tracePt t="29761" x="7569200" y="3038475"/>
          <p14:tracePt t="29777" x="7837488" y="3038475"/>
          <p14:tracePt t="29794" x="7994650" y="3038475"/>
          <p14:tracePt t="29812" x="8116888" y="3049588"/>
          <p14:tracePt t="29828" x="8128000" y="3049588"/>
          <p14:tracePt t="29881" x="8139113" y="3049588"/>
          <p14:tracePt t="29888" x="8139113" y="3060700"/>
          <p14:tracePt t="29896" x="8139113" y="3071813"/>
          <p14:tracePt t="29912" x="8294688" y="3071813"/>
          <p14:tracePt t="29928" x="8474075" y="3071813"/>
          <p14:tracePt t="29945" x="8507413" y="3060700"/>
          <p14:tracePt t="29961" x="8574088" y="3016250"/>
          <p14:tracePt t="29978" x="8585200" y="2994025"/>
          <p14:tracePt t="30009" x="8585200" y="2982913"/>
          <p14:tracePt t="30017" x="8585200" y="2971800"/>
          <p14:tracePt t="30028" x="8585200" y="2959100"/>
          <p14:tracePt t="30045" x="8540750" y="2914650"/>
          <p14:tracePt t="30061" x="8540750" y="2903538"/>
          <p14:tracePt t="30345" x="8529638" y="2903538"/>
          <p14:tracePt t="30401" x="8518525" y="2903538"/>
          <p14:tracePt t="30528" x="8496300" y="2903538"/>
          <p14:tracePt t="30536" x="8474075" y="2903538"/>
          <p14:tracePt t="30545" x="8440738" y="2903538"/>
          <p14:tracePt t="30577" x="8429625" y="2903538"/>
          <p14:tracePt t="30689" x="8429625" y="2914650"/>
          <p14:tracePt t="30697" x="8407400" y="2925763"/>
          <p14:tracePt t="30713" x="8396288" y="2959100"/>
          <p14:tracePt t="30729" x="8396288" y="2982913"/>
          <p14:tracePt t="30736" x="8396288" y="2994025"/>
          <p14:tracePt t="30753" x="8396288" y="3005138"/>
          <p14:tracePt t="30769" x="8396288" y="3038475"/>
          <p14:tracePt t="30784" x="8407400" y="3060700"/>
          <p14:tracePt t="30795" x="8407400" y="3071813"/>
          <p14:tracePt t="30812" x="8407400" y="3082925"/>
          <p14:tracePt t="30865" x="8429625" y="3082925"/>
          <p14:tracePt t="30872" x="8440738" y="3105150"/>
          <p14:tracePt t="30896" x="8451850" y="3116263"/>
          <p14:tracePt t="31505" x="8451850" y="3105150"/>
          <p14:tracePt t="31536" x="8451850" y="3094038"/>
          <p14:tracePt t="34425" x="8451850" y="3105150"/>
          <p14:tracePt t="34432" x="8451850" y="3127375"/>
          <p14:tracePt t="34440" x="8451850" y="3149600"/>
          <p14:tracePt t="34451" x="8451850" y="3171825"/>
          <p14:tracePt t="34468" x="8451850" y="3227388"/>
          <p14:tracePt t="34484" x="8451850" y="3271838"/>
          <p14:tracePt t="34501" x="8451850" y="3328988"/>
          <p14:tracePt t="34518" x="8451850" y="3373438"/>
          <p14:tracePt t="34535" x="8462963" y="3395663"/>
          <p14:tracePt t="34552" x="8474075" y="3406775"/>
          <p14:tracePt t="34569" x="8485188" y="3429000"/>
          <p14:tracePt t="34585" x="8485188" y="3440113"/>
          <p14:tracePt t="34609" x="8485188" y="3451225"/>
          <p14:tracePt t="34642" x="8496300" y="3462338"/>
          <p14:tracePt t="34697" x="8496300" y="3473450"/>
          <p14:tracePt t="34704" x="8496300" y="3484563"/>
          <p14:tracePt t="34737" x="8496300" y="3495675"/>
          <p14:tracePt t="34769" x="8474075" y="3529013"/>
          <p14:tracePt t="34801" x="8462963" y="3540125"/>
          <p14:tracePt t="34848" x="8462963" y="3562350"/>
          <p14:tracePt t="34881" x="8440738" y="3562350"/>
          <p14:tracePt t="34897" x="8440738" y="3573463"/>
          <p14:tracePt t="34921" x="8418513" y="3573463"/>
          <p14:tracePt t="34928" x="8407400" y="3573463"/>
          <p14:tracePt t="34936" x="8396288" y="3573463"/>
          <p14:tracePt t="35113" x="8374063" y="3573463"/>
          <p14:tracePt t="35433" x="8362950" y="3586163"/>
          <p14:tracePt t="35441" x="8362950" y="3597275"/>
          <p14:tracePt t="35498" x="8351838" y="3608388"/>
          <p14:tracePt t="35504" x="8351838" y="3619500"/>
          <p14:tracePt t="35520" x="8351838" y="3630613"/>
          <p14:tracePt t="35642" x="8340725" y="3630613"/>
          <p14:tracePt t="35648" x="8329613" y="3630613"/>
          <p14:tracePt t="35786" x="8318500" y="3630613"/>
          <p14:tracePt t="35792" x="8318500" y="3619500"/>
          <p14:tracePt t="35841" x="8318500" y="3608388"/>
          <p14:tracePt t="35889" x="8318500" y="3586163"/>
          <p14:tracePt t="36017" x="8362950" y="3573463"/>
          <p14:tracePt t="36024" x="8374063" y="3573463"/>
          <p14:tracePt t="36038" x="8396288" y="3573463"/>
          <p14:tracePt t="36053" x="8429625" y="3551238"/>
          <p14:tracePt t="36070" x="8507413" y="3540125"/>
          <p14:tracePt t="36089" x="8540750" y="3517900"/>
          <p14:tracePt t="36665" x="8518525" y="3517900"/>
          <p14:tracePt t="36672" x="8507413" y="3517900"/>
          <p14:tracePt t="36680" x="8496300" y="3517900"/>
          <p14:tracePt t="36697" x="8462963" y="3529013"/>
          <p14:tracePt t="36705" x="8418513" y="3551238"/>
          <p14:tracePt t="36721" x="8362950" y="3562350"/>
          <p14:tracePt t="36739" x="8329613" y="3562350"/>
          <p14:tracePt t="36755" x="8294688" y="3586163"/>
          <p14:tracePt t="36770" x="8250238" y="3586163"/>
          <p14:tracePt t="36788" x="8161338" y="3597275"/>
          <p14:tracePt t="36804" x="8105775" y="3608388"/>
          <p14:tracePt t="36821" x="8016875" y="3630613"/>
          <p14:tracePt t="36838" x="7859713" y="3641725"/>
          <p14:tracePt t="36855" x="7804150" y="3641725"/>
          <p14:tracePt t="36871" x="7591425" y="3641725"/>
          <p14:tracePt t="36872" x="7480300" y="3641725"/>
          <p14:tracePt t="36888" x="7212013" y="3641725"/>
          <p14:tracePt t="36905" x="6978650" y="3641725"/>
          <p14:tracePt t="36922" x="6754813" y="3641725"/>
          <p14:tracePt t="36938" x="6519863" y="3641725"/>
          <p14:tracePt t="36954" x="6475413" y="3630613"/>
          <p14:tracePt t="36971" x="6408738" y="3630613"/>
          <p14:tracePt t="36988" x="6375400" y="3619500"/>
          <p14:tracePt t="37005" x="6353175" y="3619500"/>
          <p14:tracePt t="37153" x="6342063" y="3619500"/>
          <p14:tracePt t="37185" x="6297613" y="3619500"/>
          <p14:tracePt t="37192" x="6184900" y="3641725"/>
          <p14:tracePt t="37205" x="6107113" y="3663950"/>
          <p14:tracePt t="37221" x="5984875" y="3697288"/>
          <p14:tracePt t="37238" x="5738813" y="3719513"/>
          <p14:tracePt t="37256" x="5594350" y="3741738"/>
          <p14:tracePt t="37271" x="5559425" y="3741738"/>
          <p14:tracePt t="37289" x="5514975" y="3741738"/>
          <p14:tracePt t="37474" x="5503863" y="3741738"/>
          <p14:tracePt t="37529" x="5503863" y="3730625"/>
          <p14:tracePt t="37537" x="5503863" y="3719513"/>
          <p14:tracePt t="37562" x="5503863" y="3708400"/>
          <p14:tracePt t="37568" x="5503863" y="3686175"/>
          <p14:tracePt t="37601" x="5514975" y="3686175"/>
          <p14:tracePt t="37608" x="5514975" y="3675063"/>
          <p14:tracePt t="37632" x="5514975" y="3652838"/>
          <p14:tracePt t="37640" x="5526088" y="3652838"/>
          <p14:tracePt t="37656" x="5537200" y="3630613"/>
          <p14:tracePt t="37673" x="5548313" y="3630613"/>
          <p14:tracePt t="37721" x="5548313" y="3619500"/>
          <p14:tracePt t="37729" x="5570538" y="3608388"/>
          <p14:tracePt t="37986" x="5581650" y="3608388"/>
          <p14:tracePt t="38057" x="5605463" y="3619500"/>
          <p14:tracePt t="38065" x="5627688" y="3619500"/>
          <p14:tracePt t="38072" x="5672138" y="3619500"/>
          <p14:tracePt t="38089" x="5861050" y="3630613"/>
          <p14:tracePt t="38106" x="6029325" y="3719513"/>
          <p14:tracePt t="38123" x="6353175" y="3730625"/>
          <p14:tracePt t="38139" x="6643688" y="3708400"/>
          <p14:tracePt t="38156" x="6888163" y="3708400"/>
          <p14:tracePt t="38173" x="7089775" y="3663950"/>
          <p14:tracePt t="38189" x="7223125" y="3663950"/>
          <p14:tracePt t="38207" x="7369175" y="3663950"/>
          <p14:tracePt t="38223" x="7435850" y="3663950"/>
          <p14:tracePt t="38240" x="7502525" y="3663950"/>
          <p14:tracePt t="38256" x="7602538" y="3663950"/>
          <p14:tracePt t="38273" x="7659688" y="3663950"/>
          <p14:tracePt t="38289" x="7781925" y="3675063"/>
          <p14:tracePt t="38306" x="7893050" y="3697288"/>
          <p14:tracePt t="38324" x="8050213" y="3697288"/>
          <p14:tracePt t="38340" x="8228013" y="3697288"/>
          <p14:tracePt t="38356" x="8418513" y="3697288"/>
          <p14:tracePt t="38373" x="8485188" y="3697288"/>
          <p14:tracePt t="38754" x="8474075" y="3697288"/>
          <p14:tracePt t="38760" x="8474075" y="3686175"/>
          <p14:tracePt t="38774" x="8440738" y="3675063"/>
          <p14:tracePt t="38790" x="8429625" y="3663950"/>
          <p14:tracePt t="38807" x="8418513" y="3663950"/>
          <p14:tracePt t="38824" x="8407400" y="3652838"/>
          <p14:tracePt t="38841" x="8396288" y="3641725"/>
          <p14:tracePt t="38865" x="8385175" y="3641725"/>
          <p14:tracePt t="40018" x="8374063" y="3652838"/>
          <p14:tracePt t="40024" x="8374063" y="3686175"/>
          <p14:tracePt t="40032" x="8374063" y="3719513"/>
          <p14:tracePt t="40042" x="8374063" y="3741738"/>
          <p14:tracePt t="40059" x="8385175" y="3775075"/>
          <p14:tracePt t="40076" x="8385175" y="3819525"/>
          <p14:tracePt t="40093" x="8385175" y="3852863"/>
          <p14:tracePt t="40110" x="8385175" y="3863975"/>
          <p14:tracePt t="40126" x="8385175" y="3910013"/>
          <p14:tracePt t="40143" x="8385175" y="3976688"/>
          <p14:tracePt t="40159" x="8385175" y="4065588"/>
          <p14:tracePt t="40161" x="8385175" y="4098925"/>
          <p14:tracePt t="40176" x="8396288" y="4154488"/>
          <p14:tracePt t="40193" x="8396288" y="4176713"/>
          <p14:tracePt t="40209" x="8396288" y="4198938"/>
          <p14:tracePt t="40226" x="8396288" y="4233863"/>
          <p14:tracePt t="40242" x="8396288" y="4256088"/>
          <p14:tracePt t="40260" x="8407400" y="4267200"/>
          <p14:tracePt t="40297" x="8418513" y="4289425"/>
          <p14:tracePt t="40304" x="8418513" y="4311650"/>
          <p14:tracePt t="40312" x="8418513" y="4333875"/>
          <p14:tracePt t="40326" x="8429625" y="4344988"/>
          <p14:tracePt t="40343" x="8451850" y="4389438"/>
          <p14:tracePt t="40360" x="8462963" y="4422775"/>
          <p14:tracePt t="40649" x="8440738" y="4422775"/>
          <p14:tracePt t="40681" x="8418513" y="4411663"/>
          <p14:tracePt t="40705" x="8407400" y="4411663"/>
          <p14:tracePt t="40713" x="8407400" y="4400550"/>
          <p14:tracePt t="40746" x="8396288" y="4400550"/>
          <p14:tracePt t="40753" x="8385175" y="4400550"/>
          <p14:tracePt t="41385" x="8385175" y="4389438"/>
          <p14:tracePt t="41393" x="8362950" y="4389438"/>
          <p14:tracePt t="41400" x="8318500" y="4389438"/>
          <p14:tracePt t="41411" x="8261350" y="4389438"/>
          <p14:tracePt t="41428" x="8194675" y="4389438"/>
          <p14:tracePt t="41445" x="8027988" y="4400550"/>
          <p14:tracePt t="41461" x="7937500" y="4411663"/>
          <p14:tracePt t="41478" x="7837488" y="4411663"/>
          <p14:tracePt t="41494" x="7693025" y="4422775"/>
          <p14:tracePt t="41512" x="7580313" y="4389438"/>
          <p14:tracePt t="41512" x="7491413" y="4389438"/>
          <p14:tracePt t="41528" x="7324725" y="4367213"/>
          <p14:tracePt t="41545" x="7145338" y="4367213"/>
          <p14:tracePt t="41561" x="7134225" y="4367213"/>
          <p14:tracePt t="41578" x="7000875" y="4367213"/>
          <p14:tracePt t="41595" x="6865938" y="4367213"/>
          <p14:tracePt t="41611" x="6799263" y="4356100"/>
          <p14:tracePt t="41628" x="6732588" y="4356100"/>
          <p14:tracePt t="41645" x="6677025" y="4356100"/>
          <p14:tracePt t="41661" x="6654800" y="4367213"/>
          <p14:tracePt t="41678" x="6643688" y="4367213"/>
          <p14:tracePt t="41695" x="6530975" y="4378325"/>
          <p14:tracePt t="41713" x="6286500" y="4378325"/>
          <p14:tracePt t="41729" x="6096000" y="4378325"/>
          <p14:tracePt t="41745" x="5995988" y="4378325"/>
          <p14:tracePt t="41761" x="5940425" y="4356100"/>
          <p14:tracePt t="41778" x="5816600" y="4333875"/>
          <p14:tracePt t="41795" x="5727700" y="4333875"/>
          <p14:tracePt t="41811" x="5649913" y="4333875"/>
          <p14:tracePt t="41829" x="5627688" y="4322763"/>
          <p14:tracePt t="41846" x="5605463" y="4322763"/>
          <p14:tracePt t="41863" x="5594350" y="4322763"/>
          <p14:tracePt t="41929" x="5570538" y="4322763"/>
          <p14:tracePt t="41969" x="5570538" y="4333875"/>
          <p14:tracePt t="42097" x="5594350" y="4333875"/>
          <p14:tracePt t="42113" x="5605463" y="4333875"/>
          <p14:tracePt t="42120" x="5638800" y="4333875"/>
          <p14:tracePt t="42129" x="5727700" y="4333875"/>
          <p14:tracePt t="42146" x="5916613" y="4333875"/>
          <p14:tracePt t="42162" x="6073775" y="4333875"/>
          <p14:tracePt t="42179" x="6319838" y="4311650"/>
          <p14:tracePt t="42196" x="6575425" y="4289425"/>
          <p14:tracePt t="42212" x="6877050" y="4256088"/>
          <p14:tracePt t="42229" x="7078663" y="4256088"/>
          <p14:tracePt t="42246" x="7302500" y="4256088"/>
          <p14:tracePt t="42262" x="7446963" y="4256088"/>
          <p14:tracePt t="42279" x="7524750" y="4256088"/>
          <p14:tracePt t="42296" x="7681913" y="4256088"/>
          <p14:tracePt t="42297" x="7726363" y="4267200"/>
          <p14:tracePt t="42313" x="7804150" y="4267200"/>
          <p14:tracePt t="42329" x="7837488" y="4267200"/>
          <p14:tracePt t="42346" x="7870825" y="4278313"/>
          <p14:tracePt t="42363" x="7937500" y="4278313"/>
          <p14:tracePt t="42379" x="7983538" y="4289425"/>
          <p14:tracePt t="42396" x="8027988" y="4289425"/>
          <p14:tracePt t="42412" x="8083550" y="4300538"/>
          <p14:tracePt t="42429" x="8128000" y="4300538"/>
          <p14:tracePt t="42446" x="8150225" y="4300538"/>
          <p14:tracePt t="42463" x="8205788" y="4311650"/>
          <p14:tracePt t="42480" x="8272463" y="4333875"/>
          <p14:tracePt t="42481" x="8294688" y="4333875"/>
          <p14:tracePt t="42496" x="8307388" y="4333875"/>
          <p14:tracePt t="42754" x="8318500" y="4344988"/>
          <p14:tracePt t="42770" x="8307388" y="4378325"/>
          <p14:tracePt t="42785" x="8272463" y="4411663"/>
          <p14:tracePt t="42793" x="8250238" y="4433888"/>
          <p14:tracePt t="42800" x="8183563" y="4478338"/>
          <p14:tracePt t="42813" x="8116888" y="4500563"/>
          <p14:tracePt t="42830" x="8016875" y="4568825"/>
          <p14:tracePt t="42847" x="7915275" y="4646613"/>
          <p14:tracePt t="42863" x="7870825" y="4668838"/>
          <p14:tracePt t="42897" x="7848600" y="4691063"/>
          <p14:tracePt t="42904" x="7759700" y="4691063"/>
          <p14:tracePt t="42914" x="7737475" y="4691063"/>
          <p14:tracePt t="42930" x="7726363" y="4702175"/>
          <p14:tracePt t="42947" x="7591425" y="4735513"/>
          <p14:tracePt t="42963" x="7469188" y="4735513"/>
          <p14:tracePt t="42980" x="7335838" y="4757738"/>
          <p14:tracePt t="42998" x="7178675" y="4757738"/>
          <p14:tracePt t="43014" x="6989763" y="4757738"/>
          <p14:tracePt t="43030" x="6921500" y="4757738"/>
          <p14:tracePt t="43047" x="6854825" y="4757738"/>
          <p14:tracePt t="43063" x="6799263" y="4735513"/>
          <p14:tracePt t="43081" x="6654800" y="4713288"/>
          <p14:tracePt t="43098" x="6575425" y="4713288"/>
          <p14:tracePt t="43114" x="6530975" y="4691063"/>
          <p14:tracePt t="43131" x="6519863" y="4691063"/>
          <p14:tracePt t="43147" x="6497638" y="4668838"/>
          <p14:tracePt t="43163" x="6475413" y="4668838"/>
          <p14:tracePt t="43182" x="6453188" y="4668838"/>
          <p14:tracePt t="43197" x="6419850" y="4668838"/>
          <p14:tracePt t="43214" x="6408738" y="4668838"/>
          <p14:tracePt t="43230" x="6386513" y="4691063"/>
          <p14:tracePt t="43247" x="6308725" y="4713288"/>
          <p14:tracePt t="43264" x="6262688" y="4724400"/>
          <p14:tracePt t="43289" x="6251575" y="4735513"/>
          <p14:tracePt t="43314" x="6251575" y="4746625"/>
          <p14:tracePt t="43353" x="6240463" y="4746625"/>
          <p14:tracePt t="43361" x="6218238" y="4746625"/>
          <p14:tracePt t="43369" x="6196013" y="4746625"/>
          <p14:tracePt t="43442" x="6184900" y="4746625"/>
          <p14:tracePt t="43449" x="6162675" y="4735513"/>
          <p14:tracePt t="43466" x="6096000" y="4702175"/>
          <p14:tracePt t="43481" x="6029325" y="4691063"/>
          <p14:tracePt t="43499" x="5905500" y="4646613"/>
          <p14:tracePt t="43514" x="5872163" y="4646613"/>
          <p14:tracePt t="43531" x="5838825" y="4635500"/>
          <p14:tracePt t="43548" x="5783263" y="4635500"/>
          <p14:tracePt t="43565" x="5749925" y="4635500"/>
          <p14:tracePt t="43722" x="5716588" y="4635500"/>
          <p14:tracePt t="43730" x="5705475" y="4635500"/>
          <p14:tracePt t="43737" x="5672138" y="4635500"/>
          <p14:tracePt t="43748" x="5638800" y="4635500"/>
          <p14:tracePt t="43765" x="5581650" y="4635500"/>
          <p14:tracePt t="43782" x="5514975" y="4635500"/>
          <p14:tracePt t="43798" x="5470525" y="4635500"/>
          <p14:tracePt t="43978" x="5481638" y="4635500"/>
          <p14:tracePt t="43985" x="5559425" y="4635500"/>
          <p14:tracePt t="43998" x="5594350" y="4635500"/>
          <p14:tracePt t="44015" x="5738813" y="4635500"/>
          <p14:tracePt t="44033" x="6007100" y="4635500"/>
          <p14:tracePt t="44049" x="6207125" y="4635500"/>
          <p14:tracePt t="44066" x="6353175" y="4635500"/>
          <p14:tracePt t="44082" x="6475413" y="4635500"/>
          <p14:tracePt t="44098" x="6597650" y="4635500"/>
          <p14:tracePt t="44115" x="6821488" y="4635500"/>
          <p14:tracePt t="44132" x="7056438" y="4635500"/>
          <p14:tracePt t="44148" x="7267575" y="4635500"/>
          <p14:tracePt t="44166" x="7502525" y="4635500"/>
          <p14:tracePt t="44182" x="7670800" y="4635500"/>
          <p14:tracePt t="44198" x="7770813" y="4635500"/>
          <p14:tracePt t="44215" x="7881938" y="4635500"/>
          <p14:tracePt t="44233" x="8083550" y="4668838"/>
          <p14:tracePt t="44249" x="8272463" y="4679950"/>
          <p14:tracePt t="44266" x="8351838" y="4691063"/>
          <p14:tracePt t="44282" x="8418513" y="4691063"/>
          <p14:tracePt t="44299" x="8440738" y="4691063"/>
          <p14:tracePt t="44316" x="8462963" y="4691063"/>
          <p14:tracePt t="44665" x="8462963" y="4702175"/>
          <p14:tracePt t="44817" x="8451850" y="4702175"/>
          <p14:tracePt t="44834" x="8440738" y="4702175"/>
          <p14:tracePt t="44840" x="8429625" y="4679950"/>
          <p14:tracePt t="44857" x="8418513" y="4668838"/>
          <p14:tracePt t="44873" x="8407400" y="4657725"/>
          <p14:tracePt t="44897" x="8407400" y="4646613"/>
          <p14:tracePt t="44986" x="8396288" y="4635500"/>
          <p14:tracePt t="45241" x="8396288" y="4646613"/>
          <p14:tracePt t="45257" x="8407400" y="4668838"/>
          <p14:tracePt t="45298" x="8418513" y="4668838"/>
          <p14:tracePt t="45369" x="8429625" y="4679950"/>
          <p14:tracePt t="45418" x="8451850" y="4691063"/>
          <p14:tracePt t="45698" x="8451850" y="4702175"/>
          <p14:tracePt t="45713" x="8440738" y="4702175"/>
          <p14:tracePt t="45729" x="8429625" y="4702175"/>
          <p14:tracePt t="46026" x="8418513" y="4702175"/>
          <p14:tracePt t="46298" x="8396288" y="4702175"/>
          <p14:tracePt t="46321" x="8385175" y="4702175"/>
          <p14:tracePt t="46361" x="8385175" y="4713288"/>
          <p14:tracePt t="46498" x="8385175" y="4724400"/>
          <p14:tracePt t="46865" x="8374063" y="4724400"/>
          <p14:tracePt t="46873" x="8351838" y="4735513"/>
          <p14:tracePt t="46885" x="8307388" y="4757738"/>
          <p14:tracePt t="46903" x="8239125" y="4779963"/>
          <p14:tracePt t="46920" x="8161338" y="4791075"/>
          <p14:tracePt t="46921" x="8139113" y="4791075"/>
          <p14:tracePt t="46953" x="8094663" y="4791075"/>
          <p14:tracePt t="46961" x="8039100" y="4779963"/>
          <p14:tracePt t="46969" x="7926388" y="4757738"/>
          <p14:tracePt t="46986" x="7804150" y="4724400"/>
          <p14:tracePt t="47003" x="7670800" y="4724400"/>
          <p14:tracePt t="47019" x="7513638" y="4724400"/>
          <p14:tracePt t="47036" x="7413625" y="4724400"/>
          <p14:tracePt t="47053" x="7335838" y="4724400"/>
          <p14:tracePt t="47070" x="7324725" y="4724400"/>
          <p14:tracePt t="47086" x="7278688" y="4724400"/>
          <p14:tracePt t="47103" x="7245350" y="4724400"/>
          <p14:tracePt t="47119" x="7212013" y="4724400"/>
          <p14:tracePt t="47138" x="7145338" y="4724400"/>
          <p14:tracePt t="47153" x="7123113" y="4724400"/>
          <p14:tracePt t="47170" x="7045325" y="4724400"/>
          <p14:tracePt t="47186" x="6956425" y="4724400"/>
          <p14:tracePt t="47203" x="6910388" y="4724400"/>
          <p14:tracePt t="47220" x="6865938" y="4724400"/>
          <p14:tracePt t="47236" x="6832600" y="4735513"/>
          <p14:tracePt t="47253" x="6810375" y="4735513"/>
          <p14:tracePt t="47270" x="6765925" y="4735513"/>
          <p14:tracePt t="47287" x="6743700" y="4735513"/>
          <p14:tracePt t="47303" x="6732588" y="4735513"/>
          <p14:tracePt t="47569" x="6788150" y="4735513"/>
          <p14:tracePt t="47577" x="6810375" y="4735513"/>
          <p14:tracePt t="47587" x="6877050" y="4768850"/>
          <p14:tracePt t="47605" x="7000875" y="4779963"/>
          <p14:tracePt t="47621" x="7112000" y="4791075"/>
          <p14:tracePt t="47638" x="7212013" y="4824413"/>
          <p14:tracePt t="47655" x="7402513" y="4824413"/>
          <p14:tracePt t="47671" x="7469188" y="4824413"/>
          <p14:tracePt t="47689" x="7648575" y="4837113"/>
          <p14:tracePt t="47705" x="7759700" y="4848225"/>
          <p14:tracePt t="47722" x="7859713" y="4848225"/>
          <p14:tracePt t="47738" x="7994650" y="4881563"/>
          <p14:tracePt t="47754" x="8061325" y="4892675"/>
          <p14:tracePt t="47772" x="8116888" y="4892675"/>
          <p14:tracePt t="47788" x="8161338" y="4892675"/>
          <p14:tracePt t="47805" x="8183563" y="4881563"/>
          <p14:tracePt t="47822" x="8216900" y="4881563"/>
          <p14:tracePt t="47838" x="8239125" y="4881563"/>
          <p14:tracePt t="47855" x="8283575" y="4881563"/>
          <p14:tracePt t="47871" x="8294688" y="4881563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rrowheads="1"/>
          </p:cNvPicPr>
          <p:nvPr/>
        </p:nvPicPr>
        <p:blipFill>
          <a:blip r:embed="rId6" cstate="print"/>
          <a:srcRect l="8106" t="5803" r="12867" b="74001"/>
          <a:stretch>
            <a:fillRect/>
          </a:stretch>
        </p:blipFill>
        <p:spPr bwMode="auto">
          <a:xfrm>
            <a:off x="683567" y="2708920"/>
            <a:ext cx="7632849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Hæðarkíki er stillt upp og latti settur á hæðarmerki og hæðin lesin af og skráð í Bakmið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2</a:t>
            </a:fld>
            <a:endParaRPr lang="is-IS"/>
          </a:p>
        </p:txBody>
      </p:sp>
      <p:pic>
        <p:nvPicPr>
          <p:cNvPr id="8" name="Picture 7"/>
          <p:cNvPicPr/>
          <p:nvPr/>
        </p:nvPicPr>
        <p:blipFill>
          <a:blip r:embed="rId7" cstate="print"/>
          <a:srcRect l="7768" t="5965" r="12519" b="73801"/>
          <a:stretch>
            <a:fillRect/>
          </a:stretch>
        </p:blipFill>
        <p:spPr bwMode="auto">
          <a:xfrm>
            <a:off x="611560" y="2780928"/>
            <a:ext cx="777686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6156176" y="3789040"/>
            <a:ext cx="86409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1547664" y="3861048"/>
            <a:ext cx="108012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0C2B1D05-5B0E-E86E-D612-FED7FE3142D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244"/>
    </mc:Choice>
    <mc:Fallback>
      <p:transition spd="slow" advTm="392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9" grpId="0" animBg="1"/>
      <p:bldP spid="10" grpId="0" animBg="1"/>
    </p:bldLst>
  </p:timing>
  <p:extLst>
    <p:ext uri="{3A86A75C-4F4B-4683-9AE1-C65F6400EC91}">
      <p14:laserTraceLst xmlns:p14="http://schemas.microsoft.com/office/powerpoint/2010/main">
        <p14:tracePtLst>
          <p14:tracePt t="16101" x="8283575" y="4881563"/>
          <p14:tracePt t="16107" x="8216900" y="4881563"/>
          <p14:tracePt t="16115" x="8128000" y="4881563"/>
          <p14:tracePt t="16127" x="8072438" y="4881563"/>
          <p14:tracePt t="16143" x="7815263" y="4859338"/>
          <p14:tracePt t="16160" x="6978650" y="4746625"/>
          <p14:tracePt t="16176" x="6240463" y="4613275"/>
          <p14:tracePt t="16193" x="5973763" y="4511675"/>
          <p14:tracePt t="16211" x="5694363" y="4456113"/>
          <p14:tracePt t="16227" x="5459413" y="4456113"/>
          <p14:tracePt t="16244" x="5359400" y="4456113"/>
          <p14:tracePt t="16260" x="5124450" y="4456113"/>
          <p14:tracePt t="16277" x="4935538" y="4511675"/>
          <p14:tracePt t="16294" x="4733925" y="4624388"/>
          <p14:tracePt t="16310" x="4678363" y="4679950"/>
          <p14:tracePt t="16327" x="4589463" y="4713288"/>
          <p14:tracePt t="16344" x="4578350" y="4713288"/>
          <p14:tracePt t="16360" x="4565650" y="4713288"/>
          <p14:tracePt t="16612" x="4521200" y="4702175"/>
          <p14:tracePt t="16619" x="4387850" y="4624388"/>
          <p14:tracePt t="16628" x="4230688" y="4591050"/>
          <p14:tracePt t="16644" x="3449638" y="4524375"/>
          <p14:tracePt t="16661" x="3294063" y="4524375"/>
          <p14:tracePt t="16678" x="3271838" y="4524375"/>
          <p14:tracePt t="16740" x="3260725" y="4524375"/>
          <p14:tracePt t="16747" x="3227388" y="4524375"/>
          <p14:tracePt t="16761" x="3181350" y="4524375"/>
          <p14:tracePt t="16763" x="3114675" y="4524375"/>
          <p14:tracePt t="16778" x="2992438" y="4557713"/>
          <p14:tracePt t="16795" x="2936875" y="4557713"/>
          <p14:tracePt t="16811" x="2892425" y="4546600"/>
          <p14:tracePt t="16828" x="2757488" y="4546600"/>
          <p14:tracePt t="16844" x="2624138" y="4546600"/>
          <p14:tracePt t="16860" x="2478088" y="4546600"/>
          <p14:tracePt t="16878" x="2266950" y="4546600"/>
          <p14:tracePt t="16895" x="2098675" y="4546600"/>
          <p14:tracePt t="16913" x="1909763" y="4557713"/>
          <p14:tracePt t="16927" x="1663700" y="4557713"/>
          <p14:tracePt t="16945" x="1239838" y="4557713"/>
          <p14:tracePt t="16964" x="849313" y="4579938"/>
          <p14:tracePt t="16979" x="803275" y="4579938"/>
          <p14:tracePt t="16996" x="714375" y="4500563"/>
          <p14:tracePt t="17011" x="669925" y="4456113"/>
          <p14:tracePt t="17188" x="681038" y="4445000"/>
          <p14:tracePt t="17195" x="714375" y="4422775"/>
          <p14:tracePt t="17203" x="747713" y="4411663"/>
          <p14:tracePt t="17212" x="758825" y="4411663"/>
          <p14:tracePt t="17230" x="836613" y="4322763"/>
          <p14:tracePt t="17247" x="904875" y="4256088"/>
          <p14:tracePt t="17265" x="927100" y="4187825"/>
          <p14:tracePt t="17280" x="927100" y="4143375"/>
          <p14:tracePt t="17297" x="927100" y="4110038"/>
          <p14:tracePt t="18924" x="960438" y="4098925"/>
          <p14:tracePt t="18931" x="1049338" y="4098925"/>
          <p14:tracePt t="18939" x="1171575" y="4098925"/>
          <p14:tracePt t="18947" x="1350963" y="4098925"/>
          <p14:tracePt t="18964" x="1685925" y="4087813"/>
          <p14:tracePt t="18981" x="2500313" y="4087813"/>
          <p14:tracePt t="18997" x="2959100" y="4132263"/>
          <p14:tracePt t="19014" x="3941763" y="4154488"/>
          <p14:tracePt t="19031" x="4878388" y="4154488"/>
          <p14:tracePt t="19047" x="5146675" y="4165600"/>
          <p14:tracePt t="19064" x="5883275" y="4233863"/>
          <p14:tracePt t="19081" x="6632575" y="4322763"/>
          <p14:tracePt t="19097" x="6843713" y="4367213"/>
          <p14:tracePt t="19114" x="6967538" y="4400550"/>
          <p14:tracePt t="19115" x="6989763" y="4422775"/>
          <p14:tracePt t="19131" x="7167563" y="4433888"/>
          <p14:tracePt t="19148" x="7291388" y="4467225"/>
          <p14:tracePt t="19164" x="7313613" y="4467225"/>
          <p14:tracePt t="19181" x="7369175" y="4467225"/>
          <p14:tracePt t="19198" x="7446963" y="4478338"/>
          <p14:tracePt t="19215" x="7491413" y="4489450"/>
          <p14:tracePt t="19231" x="7513638" y="4489450"/>
          <p14:tracePt t="19316" x="7513638" y="4456113"/>
          <p14:tracePt t="19324" x="7458075" y="4400550"/>
          <p14:tracePt t="19331" x="7391400" y="4322763"/>
          <p14:tracePt t="19348" x="7245350" y="4256088"/>
          <p14:tracePt t="19364" x="7167563" y="4233863"/>
          <p14:tracePt t="19381" x="7100888" y="4198938"/>
          <p14:tracePt t="19398" x="7067550" y="4187825"/>
          <p14:tracePt t="19414" x="7056438" y="4187825"/>
          <p14:tracePt t="19524" x="7045325" y="4187825"/>
          <p14:tracePt t="19532" x="7034213" y="4176713"/>
          <p14:tracePt t="19539" x="7011988" y="4176713"/>
          <p14:tracePt t="19547" x="6967538" y="4176713"/>
          <p14:tracePt t="19564" x="6945313" y="4165600"/>
          <p14:tracePt t="19582" x="6932613" y="4165600"/>
          <p14:tracePt t="19599" x="6921500" y="4165600"/>
          <p14:tracePt t="19615" x="6865938" y="4121150"/>
          <p14:tracePt t="19635" x="6843713" y="4121150"/>
          <p14:tracePt t="19717" x="6865938" y="4121150"/>
          <p14:tracePt t="19723" x="6899275" y="4121150"/>
          <p14:tracePt t="19731" x="6967538" y="4121150"/>
          <p14:tracePt t="19749" x="7100888" y="4121150"/>
          <p14:tracePt t="19765" x="7346950" y="4132263"/>
          <p14:tracePt t="19782" x="7626350" y="4165600"/>
          <p14:tracePt t="19799" x="7781925" y="4165600"/>
          <p14:tracePt t="19815" x="7837488" y="4165600"/>
          <p14:tracePt t="19832" x="7870825" y="4165600"/>
          <p14:tracePt t="20828" x="7870825" y="4154488"/>
          <p14:tracePt t="21116" x="7848600" y="4143375"/>
          <p14:tracePt t="21124" x="7781925" y="4143375"/>
          <p14:tracePt t="21134" x="7737475" y="4143375"/>
          <p14:tracePt t="21151" x="7693025" y="4165600"/>
          <p14:tracePt t="21167" x="7591425" y="4222750"/>
          <p14:tracePt t="21184" x="7435850" y="4289425"/>
          <p14:tracePt t="21201" x="7313613" y="4344988"/>
          <p14:tracePt t="21217" x="7267575" y="4378325"/>
          <p14:tracePt t="21234" x="7000875" y="4478338"/>
          <p14:tracePt t="21235" x="6921500" y="4511675"/>
          <p14:tracePt t="21251" x="6610350" y="4535488"/>
          <p14:tracePt t="21267" x="6107113" y="4557713"/>
          <p14:tracePt t="21284" x="5905500" y="4557713"/>
          <p14:tracePt t="21301" x="5526088" y="4557713"/>
          <p14:tracePt t="21317" x="5224463" y="4557713"/>
          <p14:tracePt t="21334" x="4979988" y="4557713"/>
          <p14:tracePt t="21351" x="4800600" y="4557713"/>
          <p14:tracePt t="21368" x="4532313" y="4557713"/>
          <p14:tracePt t="21384" x="4354513" y="4546600"/>
          <p14:tracePt t="21401" x="4243388" y="4524375"/>
          <p14:tracePt t="21417" x="4197350" y="4524375"/>
          <p14:tracePt t="21435" x="4008438" y="4489450"/>
          <p14:tracePt t="21451" x="3862388" y="4467225"/>
          <p14:tracePt t="21468" x="3740150" y="4411663"/>
          <p14:tracePt t="21484" x="3629025" y="4378325"/>
          <p14:tracePt t="21502" x="3527425" y="4378325"/>
          <p14:tracePt t="21518" x="3471863" y="4344988"/>
          <p14:tracePt t="21535" x="3438525" y="4344988"/>
          <p14:tracePt t="21552" x="3416300" y="4344988"/>
          <p14:tracePt t="21568" x="3405188" y="4344988"/>
          <p14:tracePt t="28004" x="3405188" y="4322763"/>
          <p14:tracePt t="28011" x="3371850" y="4300538"/>
          <p14:tracePt t="28116" x="3360738" y="4300538"/>
          <p14:tracePt t="28124" x="3360738" y="4289425"/>
          <p14:tracePt t="28131" x="3360738" y="4278313"/>
          <p14:tracePt t="28144" x="3360738" y="4267200"/>
          <p14:tracePt t="28161" x="3371850" y="4267200"/>
          <p14:tracePt t="28179" x="3382963" y="4267200"/>
          <p14:tracePt t="28252" x="3382963" y="4256088"/>
          <p14:tracePt t="28268" x="3394075" y="4244975"/>
          <p14:tracePt t="28292" x="3394075" y="4233863"/>
          <p14:tracePt t="28349" x="3394075" y="4222750"/>
          <p14:tracePt t="28403" x="3371850" y="4222750"/>
          <p14:tracePt t="28412" x="3349625" y="4222750"/>
          <p14:tracePt t="28419" x="3327400" y="4222750"/>
          <p14:tracePt t="28429" x="3294063" y="4222750"/>
          <p14:tracePt t="28445" x="3181350" y="4256088"/>
          <p14:tracePt t="28461" x="3170238" y="4256088"/>
          <p14:tracePt t="28478" x="3048000" y="4267200"/>
          <p14:tracePt t="28495" x="2970213" y="4267200"/>
          <p14:tracePt t="28512" x="2835275" y="4278313"/>
          <p14:tracePt t="28528" x="2757488" y="4278313"/>
          <p14:tracePt t="28545" x="2613025" y="4300538"/>
          <p14:tracePt t="28561" x="2455863" y="4322763"/>
          <p14:tracePt t="28578" x="2333625" y="4356100"/>
          <p14:tracePt t="28579" x="2289175" y="4356100"/>
          <p14:tracePt t="28595" x="2198688" y="4367213"/>
          <p14:tracePt t="28612" x="2154238" y="4367213"/>
          <p14:tracePt t="28630" x="2120900" y="4367213"/>
          <p14:tracePt t="28645" x="2076450" y="4378325"/>
          <p14:tracePt t="28662" x="2020888" y="4378325"/>
          <p14:tracePt t="28678" x="1931988" y="4411663"/>
          <p14:tracePt t="28696" x="1852613" y="4411663"/>
          <p14:tracePt t="28713" x="1785938" y="4411663"/>
          <p14:tracePt t="28716" x="1752600" y="4411663"/>
          <p14:tracePt t="28730" x="1730375" y="4411663"/>
          <p14:tracePt t="28750" x="1708150" y="4400550"/>
          <p14:tracePt t="28780" x="1697038" y="4400550"/>
          <p14:tracePt t="28812" x="1685925" y="4389438"/>
          <p14:tracePt t="28829" x="1685925" y="4378325"/>
          <p14:tracePt t="28835" x="1685925" y="4367213"/>
          <p14:tracePt t="28868" x="1685925" y="4356100"/>
          <p14:tracePt t="28892" x="1708150" y="4344988"/>
          <p14:tracePt t="28900" x="1774825" y="4344988"/>
          <p14:tracePt t="28913" x="1797050" y="4333875"/>
          <p14:tracePt t="28930" x="1830388" y="4333875"/>
          <p14:tracePt t="28932" x="1841500" y="4333875"/>
          <p14:tracePt t="28947" x="1852613" y="4322763"/>
          <p14:tracePt t="28963" x="1920875" y="4322763"/>
          <p14:tracePt t="28981" x="1931988" y="4322763"/>
          <p14:tracePt t="28997" x="1954213" y="4322763"/>
          <p14:tracePt t="29069" x="1976438" y="4322763"/>
          <p14:tracePt t="29076" x="1987550" y="4322763"/>
          <p14:tracePt t="29084" x="1998663" y="4322763"/>
          <p14:tracePt t="29097" x="2020888" y="4322763"/>
          <p14:tracePt t="29113" x="2032000" y="4322763"/>
          <p14:tracePt t="29196" x="2043113" y="4300538"/>
          <p14:tracePt t="29203" x="2065338" y="4267200"/>
          <p14:tracePt t="29215" x="2065338" y="4244975"/>
          <p14:tracePt t="29231" x="2087563" y="4198938"/>
          <p14:tracePt t="29247" x="2120900" y="4176713"/>
          <p14:tracePt t="29264" x="2198688" y="4121150"/>
          <p14:tracePt t="29284" x="2198688" y="4110038"/>
          <p14:tracePt t="29557" x="2211388" y="4110038"/>
          <p14:tracePt t="29571" x="2222500" y="4132263"/>
          <p14:tracePt t="29580" x="2233613" y="4154488"/>
          <p14:tracePt t="29587" x="2233613" y="4176713"/>
          <p14:tracePt t="29597" x="2244725" y="4198938"/>
          <p14:tracePt t="29614" x="2255838" y="4233863"/>
          <p14:tracePt t="29630" x="2266950" y="4256088"/>
          <p14:tracePt t="29647" x="2278063" y="4278313"/>
          <p14:tracePt t="29664" x="2289175" y="4289425"/>
          <p14:tracePt t="29680" x="2300288" y="4311650"/>
          <p14:tracePt t="29697" x="2311400" y="4322763"/>
          <p14:tracePt t="29713" x="2311400" y="4344988"/>
          <p14:tracePt t="29940" x="2311400" y="4367213"/>
          <p14:tracePt t="30412" x="2311400" y="4378325"/>
          <p14:tracePt t="30419" x="2255838" y="4389438"/>
          <p14:tracePt t="30431" x="2187575" y="4389438"/>
          <p14:tracePt t="30447" x="2054225" y="4389438"/>
          <p14:tracePt t="30464" x="1954213" y="4389438"/>
          <p14:tracePt t="30480" x="1819275" y="4389438"/>
          <p14:tracePt t="30498" x="1652588" y="4389438"/>
          <p14:tracePt t="30514" x="1541463" y="4389438"/>
          <p14:tracePt t="30515" x="1530350" y="4389438"/>
          <p14:tracePt t="30532" x="1450975" y="4389438"/>
          <p14:tracePt t="30547" x="1384300" y="4400550"/>
          <p14:tracePt t="30563" x="1250950" y="4400550"/>
          <p14:tracePt t="30581" x="1149350" y="4389438"/>
          <p14:tracePt t="30597" x="1127125" y="4389438"/>
          <p14:tracePt t="30614" x="1104900" y="4367213"/>
          <p14:tracePt t="30631" x="1082675" y="4344988"/>
          <p14:tracePt t="30647" x="1060450" y="4333875"/>
          <p14:tracePt t="30664" x="1038225" y="4311650"/>
          <p14:tracePt t="30681" x="1027113" y="4300538"/>
          <p14:tracePt t="30734" x="1016000" y="4300538"/>
          <p14:tracePt t="30739" x="1016000" y="4289425"/>
          <p14:tracePt t="30749" x="1004888" y="4278313"/>
          <p14:tracePt t="30764" x="1004888" y="4267200"/>
          <p14:tracePt t="30782" x="993775" y="4267200"/>
          <p14:tracePt t="30798" x="971550" y="4233863"/>
          <p14:tracePt t="30815" x="971550" y="4211638"/>
          <p14:tracePt t="30844" x="949325" y="4187825"/>
          <p14:tracePt t="31204" x="949325" y="4198938"/>
          <p14:tracePt t="31228" x="949325" y="4222750"/>
          <p14:tracePt t="31243" x="938213" y="4244975"/>
          <p14:tracePt t="31692" x="927100" y="4244975"/>
          <p14:tracePt t="31699" x="915988" y="4256088"/>
          <p14:tracePt t="32020" x="915988" y="4267200"/>
          <p14:tracePt t="32035" x="927100" y="4267200"/>
          <p14:tracePt t="32043" x="938213" y="4267200"/>
          <p14:tracePt t="32059" x="949325" y="4267200"/>
          <p14:tracePt t="32067" x="960438" y="4267200"/>
          <p14:tracePt t="32083" x="982663" y="4267200"/>
          <p14:tracePt t="32596" x="1004888" y="4267200"/>
          <p14:tracePt t="32604" x="1049338" y="4267200"/>
          <p14:tracePt t="32612" x="1082675" y="4267200"/>
          <p14:tracePt t="32619" x="1127125" y="4267200"/>
          <p14:tracePt t="32634" x="1171575" y="4267200"/>
          <p14:tracePt t="32651" x="1262063" y="4267200"/>
          <p14:tracePt t="32669" x="1362075" y="4256088"/>
          <p14:tracePt t="32685" x="1417638" y="4222750"/>
          <p14:tracePt t="33029" x="1462088" y="4222750"/>
          <p14:tracePt t="33036" x="1462088" y="4233863"/>
          <p14:tracePt t="33061" x="1506538" y="4256088"/>
          <p14:tracePt t="33068" x="1517650" y="4267200"/>
          <p14:tracePt t="33075" x="1541463" y="4278313"/>
          <p14:tracePt t="33085" x="1552575" y="4289425"/>
          <p14:tracePt t="33102" x="1585913" y="4300538"/>
          <p14:tracePt t="33118" x="1585913" y="4311650"/>
          <p14:tracePt t="33135" x="1608138" y="4311650"/>
          <p14:tracePt t="33151" x="1652588" y="4311650"/>
          <p14:tracePt t="33168" x="1697038" y="4311650"/>
          <p14:tracePt t="33185" x="1785938" y="4322763"/>
          <p14:tracePt t="33202" x="1943100" y="4322763"/>
          <p14:tracePt t="33203" x="1987550" y="4333875"/>
          <p14:tracePt t="33218" x="1998663" y="4333875"/>
          <p14:tracePt t="33219" x="2043113" y="4333875"/>
          <p14:tracePt t="33235" x="2143125" y="4333875"/>
          <p14:tracePt t="33252" x="2222500" y="4333875"/>
          <p14:tracePt t="33268" x="2255838" y="4322763"/>
          <p14:tracePt t="33286" x="2266950" y="4311650"/>
          <p14:tracePt t="33317" x="2266950" y="4300538"/>
          <p14:tracePt t="33365" x="2266950" y="4289425"/>
          <p14:tracePt t="33557" x="2266950" y="4278313"/>
          <p14:tracePt t="33588" x="2266950" y="4244975"/>
          <p14:tracePt t="33596" x="2255838" y="4244975"/>
          <p14:tracePt t="33660" x="2244725" y="4233863"/>
          <p14:tracePt t="33691" x="2233613" y="4233863"/>
          <p14:tracePt t="33700" x="2222500" y="4233863"/>
          <p14:tracePt t="33716" x="2222500" y="4222750"/>
          <p14:tracePt t="33773" x="2211388" y="4222750"/>
          <p14:tracePt t="33779" x="2198688" y="4222750"/>
          <p14:tracePt t="33787" x="2187575" y="4222750"/>
          <p14:tracePt t="33860" x="2176463" y="4222750"/>
          <p14:tracePt t="33867" x="2154238" y="4222750"/>
          <p14:tracePt t="34092" x="2143125" y="4233863"/>
          <p14:tracePt t="34100" x="2143125" y="4244975"/>
          <p14:tracePt t="34107" x="2143125" y="4267200"/>
          <p14:tracePt t="34120" x="2154238" y="4289425"/>
          <p14:tracePt t="34137" x="2165350" y="4333875"/>
          <p14:tracePt t="34153" x="2176463" y="4367213"/>
          <p14:tracePt t="34170" x="2176463" y="4389438"/>
          <p14:tracePt t="34195" x="2176463" y="4400550"/>
          <p14:tracePt t="34661" x="2176463" y="4389438"/>
          <p14:tracePt t="34692" x="2176463" y="4378325"/>
          <p14:tracePt t="34829" x="2176463" y="4367213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Þá er hægt að reikna tækishæð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3</a:t>
            </a:fld>
            <a:endParaRPr lang="is-IS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4572000" y="2133600"/>
          <a:ext cx="3975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215640" progId="Equation.3">
                  <p:embed/>
                </p:oleObj>
              </mc:Choice>
              <mc:Fallback>
                <p:oleObj name="Equation" r:id="rId6" imgW="2057400" imgH="215640" progId="Equation.3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33600"/>
                        <a:ext cx="3975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8" cstate="print"/>
          <a:srcRect l="7768" t="5965" r="12519" b="73801"/>
          <a:stretch>
            <a:fillRect/>
          </a:stretch>
        </p:blipFill>
        <p:spPr bwMode="auto">
          <a:xfrm>
            <a:off x="611560" y="2708920"/>
            <a:ext cx="7776864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3" name="Picture 3"/>
          <p:cNvPicPr>
            <a:picLocks noChangeArrowheads="1"/>
          </p:cNvPicPr>
          <p:nvPr/>
        </p:nvPicPr>
        <p:blipFill>
          <a:blip r:embed="rId9" cstate="print"/>
          <a:srcRect l="7617" t="6059" r="12404" b="73745"/>
          <a:stretch>
            <a:fillRect/>
          </a:stretch>
        </p:blipFill>
        <p:spPr bwMode="auto">
          <a:xfrm>
            <a:off x="683568" y="2708920"/>
            <a:ext cx="7704856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>
          <a:xfrm>
            <a:off x="5076056" y="3717032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4499992" y="2132856"/>
            <a:ext cx="1368152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6012160" y="3717032"/>
            <a:ext cx="936104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1691680" y="3717032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5" name="Oval 14"/>
          <p:cNvSpPr/>
          <p:nvPr/>
        </p:nvSpPr>
        <p:spPr>
          <a:xfrm>
            <a:off x="5940152" y="2132856"/>
            <a:ext cx="1512168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Oval 15"/>
          <p:cNvSpPr/>
          <p:nvPr/>
        </p:nvSpPr>
        <p:spPr>
          <a:xfrm>
            <a:off x="7524328" y="2132856"/>
            <a:ext cx="1080120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18" name="Straight Arrow Connector 17"/>
          <p:cNvCxnSpPr>
            <a:stCxn id="14" idx="6"/>
            <a:endCxn id="10" idx="2"/>
          </p:cNvCxnSpPr>
          <p:nvPr/>
        </p:nvCxnSpPr>
        <p:spPr>
          <a:xfrm>
            <a:off x="2627784" y="3933056"/>
            <a:ext cx="2448272" cy="1588"/>
          </a:xfrm>
          <a:prstGeom prst="straightConnector1">
            <a:avLst/>
          </a:prstGeom>
          <a:ln w="317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3" idx="0"/>
          </p:cNvCxnSpPr>
          <p:nvPr/>
        </p:nvCxnSpPr>
        <p:spPr>
          <a:xfrm rot="16200000" flipH="1" flipV="1">
            <a:off x="4481990" y="1790818"/>
            <a:ext cx="72008" cy="3924436"/>
          </a:xfrm>
          <a:prstGeom prst="bentConnector4">
            <a:avLst>
              <a:gd name="adj1" fmla="val -317465"/>
              <a:gd name="adj2" fmla="val 55963"/>
            </a:avLst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lus 24"/>
          <p:cNvSpPr/>
          <p:nvPr/>
        </p:nvSpPr>
        <p:spPr>
          <a:xfrm>
            <a:off x="5220072" y="2924944"/>
            <a:ext cx="648072" cy="576064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6" name="Equal 25"/>
          <p:cNvSpPr/>
          <p:nvPr/>
        </p:nvSpPr>
        <p:spPr>
          <a:xfrm>
            <a:off x="3491880" y="4005064"/>
            <a:ext cx="504056" cy="432048"/>
          </a:xfrm>
          <a:prstGeom prst="mathEqual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30AA8D4-58B6-94B5-30B1-50EF907F617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044"/>
    </mc:Choice>
    <mc:Fallback>
      <p:transition spd="slow" advTm="180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25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Því næst er lesið af latta á skiptipunkti 1 og það skráð sem Frammi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4</a:t>
            </a:fld>
            <a:endParaRPr lang="is-IS"/>
          </a:p>
        </p:txBody>
      </p:sp>
      <p:pic>
        <p:nvPicPr>
          <p:cNvPr id="144388" name="Picture 4"/>
          <p:cNvPicPr>
            <a:picLocks noChangeArrowheads="1"/>
          </p:cNvPicPr>
          <p:nvPr/>
        </p:nvPicPr>
        <p:blipFill>
          <a:blip r:embed="rId6" cstate="print"/>
          <a:srcRect l="8106" t="5803" r="12867" b="74001"/>
          <a:stretch>
            <a:fillRect/>
          </a:stretch>
        </p:blipFill>
        <p:spPr bwMode="auto">
          <a:xfrm>
            <a:off x="683568" y="2564904"/>
            <a:ext cx="7776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Oval 7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8ABB959C-EEA5-DDA2-A6DF-46360B8572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103"/>
    </mc:Choice>
    <mc:Fallback>
      <p:transition spd="slow" advTm="251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" grpId="0" animBg="1"/>
    </p:bldLst>
  </p:timing>
  <p:extLst>
    <p:ext uri="{3A86A75C-4F4B-4683-9AE1-C65F6400EC91}">
      <p14:laserTraceLst xmlns:p14="http://schemas.microsoft.com/office/powerpoint/2010/main">
        <p14:tracePtLst>
          <p14:tracePt t="4389" x="2165350" y="4344988"/>
          <p14:tracePt t="4396" x="2120900" y="4322763"/>
          <p14:tracePt t="4404" x="2054225" y="4278313"/>
          <p14:tracePt t="4421" x="2020888" y="4267200"/>
          <p14:tracePt t="4493" x="2009775" y="4267200"/>
          <p14:tracePt t="4501" x="1998663" y="4267200"/>
          <p14:tracePt t="4534" x="1987550" y="4267200"/>
          <p14:tracePt t="4540" x="1931988" y="4267200"/>
          <p14:tracePt t="4554" x="1887538" y="4267200"/>
          <p14:tracePt t="4570" x="1876425" y="4267200"/>
          <p14:tracePt t="4588" x="1852613" y="4267200"/>
          <p14:tracePt t="4605" x="1808163" y="4267200"/>
          <p14:tracePt t="4621" x="1785938" y="4278313"/>
          <p14:tracePt t="4637" x="1774825" y="4278313"/>
          <p14:tracePt t="4655" x="1752600" y="4278313"/>
          <p14:tracePt t="4672" x="1697038" y="4278313"/>
          <p14:tracePt t="4688" x="1685925" y="4278313"/>
          <p14:tracePt t="4705" x="1652588" y="4278313"/>
          <p14:tracePt t="4721" x="1641475" y="4278313"/>
          <p14:tracePt t="4737" x="1630363" y="4278313"/>
          <p14:tracePt t="4754" x="1619250" y="4278313"/>
          <p14:tracePt t="4788" x="1608138" y="4278313"/>
          <p14:tracePt t="4796" x="1574800" y="4278313"/>
          <p14:tracePt t="4805" x="1552575" y="4278313"/>
          <p14:tracePt t="4821" x="1530350" y="4278313"/>
          <p14:tracePt t="4877" x="1517650" y="4278313"/>
          <p14:tracePt t="4916" x="1495425" y="4278313"/>
          <p14:tracePt t="4924" x="1484313" y="4278313"/>
          <p14:tracePt t="4940" x="1462088" y="4278313"/>
          <p14:tracePt t="4954" x="1450975" y="4278313"/>
          <p14:tracePt t="4972" x="1417638" y="4267200"/>
          <p14:tracePt t="4989" x="1417638" y="4256088"/>
          <p14:tracePt t="5005" x="1395413" y="4256088"/>
          <p14:tracePt t="5021" x="1373188" y="4256088"/>
          <p14:tracePt t="5039" x="1339850" y="4233863"/>
          <p14:tracePt t="5060" x="1306513" y="4233863"/>
          <p14:tracePt t="5071" x="1273175" y="4233863"/>
          <p14:tracePt t="5088" x="1239838" y="4233863"/>
          <p14:tracePt t="5104" x="1138238" y="4244975"/>
          <p14:tracePt t="5122" x="1027113" y="4244975"/>
          <p14:tracePt t="5138" x="893763" y="4278313"/>
          <p14:tracePt t="5155" x="769938" y="4289425"/>
          <p14:tracePt t="5171" x="536575" y="4289425"/>
          <p14:tracePt t="5189" x="390525" y="4300538"/>
          <p14:tracePt t="5205" x="301625" y="4300538"/>
          <p14:tracePt t="5223" x="290513" y="4300538"/>
          <p14:tracePt t="5613" x="312738" y="4300538"/>
          <p14:tracePt t="5620" x="323850" y="4300538"/>
          <p14:tracePt t="5628" x="346075" y="4289425"/>
          <p14:tracePt t="5653" x="357188" y="4289425"/>
          <p14:tracePt t="5669" x="368300" y="4289425"/>
          <p14:tracePt t="5684" x="379413" y="4289425"/>
          <p14:tracePt t="5692" x="401638" y="4289425"/>
          <p14:tracePt t="5708" x="412750" y="4289425"/>
          <p14:tracePt t="5722" x="423863" y="4289425"/>
          <p14:tracePt t="5740" x="479425" y="4289425"/>
          <p14:tracePt t="5757" x="569913" y="4289425"/>
          <p14:tracePt t="5773" x="669925" y="4289425"/>
          <p14:tracePt t="5790" x="736600" y="4289425"/>
          <p14:tracePt t="5806" x="803275" y="4289425"/>
          <p14:tracePt t="5823" x="849313" y="4278313"/>
          <p14:tracePt t="5840" x="915988" y="4244975"/>
          <p14:tracePt t="5856" x="927100" y="4244975"/>
          <p14:tracePt t="6589" x="982663" y="4233863"/>
          <p14:tracePt t="6596" x="1104900" y="4198938"/>
          <p14:tracePt t="6608" x="1228725" y="4187825"/>
          <p14:tracePt t="6624" x="1450975" y="4187825"/>
          <p14:tracePt t="6641" x="1697038" y="4187825"/>
          <p14:tracePt t="6658" x="1909763" y="4187825"/>
          <p14:tracePt t="6676" x="2020888" y="4187825"/>
          <p14:tracePt t="6997" x="2009775" y="4187825"/>
          <p14:tracePt t="7004" x="1965325" y="4187825"/>
          <p14:tracePt t="7012" x="1909763" y="4198938"/>
          <p14:tracePt t="7024" x="1797050" y="4211638"/>
          <p14:tracePt t="7042" x="1663700" y="4244975"/>
          <p14:tracePt t="7058" x="1563688" y="4256088"/>
          <p14:tracePt t="7075" x="1495425" y="4256088"/>
          <p14:tracePt t="7092" x="1373188" y="4256088"/>
          <p14:tracePt t="7108" x="1306513" y="4256088"/>
          <p14:tracePt t="7125" x="1228725" y="4256088"/>
          <p14:tracePt t="7141" x="1195388" y="4256088"/>
          <p14:tracePt t="7158" x="1149350" y="4256088"/>
          <p14:tracePt t="7175" x="1071563" y="4256088"/>
          <p14:tracePt t="7192" x="993775" y="4267200"/>
          <p14:tracePt t="7208" x="882650" y="4267200"/>
          <p14:tracePt t="7225" x="814388" y="4267200"/>
          <p14:tracePt t="7242" x="792163" y="4267200"/>
          <p14:tracePt t="7258" x="781050" y="4267200"/>
          <p14:tracePt t="7685" x="792163" y="4267200"/>
          <p14:tracePt t="7692" x="836613" y="4267200"/>
          <p14:tracePt t="7700" x="860425" y="4267200"/>
          <p14:tracePt t="7708" x="893763" y="4256088"/>
          <p14:tracePt t="7725" x="915988" y="4244975"/>
          <p14:tracePt t="7741" x="938213" y="4244975"/>
          <p14:tracePt t="7758" x="1038225" y="4198938"/>
          <p14:tracePt t="7775" x="1206500" y="4198938"/>
          <p14:tracePt t="7792" x="1295400" y="4198938"/>
          <p14:tracePt t="7809" x="1439863" y="4198938"/>
          <p14:tracePt t="7825" x="1585913" y="4211638"/>
          <p14:tracePt t="7841" x="1774825" y="4211638"/>
          <p14:tracePt t="7859" x="1887538" y="4211638"/>
          <p14:tracePt t="7875" x="2009775" y="4211638"/>
          <p14:tracePt t="7893" x="2120900" y="4198938"/>
          <p14:tracePt t="7908" x="2154238" y="4198938"/>
          <p14:tracePt t="8606" x="2143125" y="4198938"/>
          <p14:tracePt t="8612" x="2132013" y="4198938"/>
          <p14:tracePt t="8901" x="2132013" y="4187825"/>
          <p14:tracePt t="8909" x="2143125" y="4176713"/>
          <p14:tracePt t="8916" x="2165350" y="4154488"/>
          <p14:tracePt t="8932" x="2176463" y="4132263"/>
          <p14:tracePt t="8949" x="2198688" y="4110038"/>
          <p14:tracePt t="8964" x="2198688" y="4098925"/>
          <p14:tracePt t="8977" x="2198688" y="4087813"/>
          <p14:tracePt t="8994" x="2211388" y="4065588"/>
          <p14:tracePt t="9010" x="2211388" y="4054475"/>
          <p14:tracePt t="9028" x="2211388" y="4043363"/>
          <p14:tracePt t="9044" x="2211388" y="4032250"/>
          <p14:tracePt t="9157" x="2222500" y="4021138"/>
          <p14:tracePt t="9164" x="2244725" y="4021138"/>
          <p14:tracePt t="9180" x="2278063" y="4021138"/>
          <p14:tracePt t="9194" x="2311400" y="4021138"/>
          <p14:tracePt t="9211" x="2422525" y="4065588"/>
          <p14:tracePt t="9228" x="2557463" y="4087813"/>
          <p14:tracePt t="9278" x="2568575" y="4087813"/>
          <p14:tracePt t="9284" x="2579688" y="4110038"/>
          <p14:tracePt t="9294" x="2590800" y="4121150"/>
          <p14:tracePt t="9311" x="2635250" y="4121150"/>
          <p14:tracePt t="9327" x="2668588" y="4154488"/>
          <p14:tracePt t="9344" x="2701925" y="4165600"/>
          <p14:tracePt t="9361" x="2724150" y="4187825"/>
          <p14:tracePt t="9377" x="2746375" y="4198938"/>
          <p14:tracePt t="9394" x="2801938" y="4233863"/>
          <p14:tracePt t="9412" x="2881313" y="4244975"/>
          <p14:tracePt t="9428" x="2914650" y="4256088"/>
          <p14:tracePt t="9445" x="2925763" y="4267200"/>
          <p14:tracePt t="9461" x="2947988" y="4278313"/>
          <p14:tracePt t="9477" x="2992438" y="4311650"/>
          <p14:tracePt t="9494" x="3059113" y="4322763"/>
          <p14:tracePt t="9511" x="3125788" y="4356100"/>
          <p14:tracePt t="9528" x="3227388" y="4389438"/>
          <p14:tracePt t="9545" x="3327400" y="4411663"/>
          <p14:tracePt t="9561" x="3382963" y="4433888"/>
          <p14:tracePt t="9578" x="3405188" y="4433888"/>
          <p14:tracePt t="9595" x="3416300" y="4433888"/>
          <p14:tracePt t="9611" x="3427413" y="4445000"/>
          <p14:tracePt t="10070" x="3438525" y="4411663"/>
          <p14:tracePt t="10076" x="3438525" y="4389438"/>
          <p14:tracePt t="10084" x="3438525" y="4367213"/>
          <p14:tracePt t="10109" x="3427413" y="4344988"/>
          <p14:tracePt t="10116" x="3416300" y="4344988"/>
          <p14:tracePt t="10129" x="3394075" y="4344988"/>
          <p14:tracePt t="10146" x="3360738" y="4311650"/>
          <p14:tracePt t="10162" x="3305175" y="4278313"/>
          <p14:tracePt t="10179" x="3282950" y="4278313"/>
          <p14:tracePt t="10196" x="3192463" y="4256088"/>
          <p14:tracePt t="10213" x="3103563" y="4244975"/>
          <p14:tracePt t="10229" x="3003550" y="4233863"/>
          <p14:tracePt t="10246" x="2903538" y="4222750"/>
          <p14:tracePt t="10262" x="2813050" y="4211638"/>
          <p14:tracePt t="10279" x="2724150" y="4187825"/>
          <p14:tracePt t="10296" x="2635250" y="4176713"/>
          <p14:tracePt t="10312" x="2568575" y="4165600"/>
          <p14:tracePt t="10329" x="2522538" y="4143375"/>
          <p14:tracePt t="10348" x="2500313" y="4143375"/>
          <p14:tracePt t="10362" x="2455863" y="4121150"/>
          <p14:tracePt t="10379" x="2411413" y="4087813"/>
          <p14:tracePt t="10396" x="2266950" y="4087813"/>
          <p14:tracePt t="10412" x="2198688" y="4076700"/>
          <p14:tracePt t="10430" x="2187575" y="4054475"/>
          <p14:tracePt t="10445" x="2176463" y="4054475"/>
          <p14:tracePt t="10694" x="2176463" y="4043363"/>
          <p14:tracePt t="10700" x="2176463" y="4021138"/>
          <p14:tracePt t="10724" x="2165350" y="4010025"/>
          <p14:tracePt t="10749" x="2154238" y="3987800"/>
          <p14:tracePt t="10764" x="2143125" y="3976688"/>
          <p14:tracePt t="10845" x="2143125" y="3965575"/>
          <p14:tracePt t="10861" x="2143125" y="3954463"/>
          <p14:tracePt t="11141" x="2165350" y="3976688"/>
          <p14:tracePt t="11148" x="2233613" y="3976688"/>
          <p14:tracePt t="11157" x="2344738" y="3976688"/>
          <p14:tracePt t="11164" x="2433638" y="3976688"/>
          <p14:tracePt t="11181" x="2624138" y="3976688"/>
          <p14:tracePt t="11197" x="2757488" y="3976688"/>
          <p14:tracePt t="11214" x="2892425" y="4021138"/>
          <p14:tracePt t="11230" x="3025775" y="4054475"/>
          <p14:tracePt t="11247" x="3059113" y="4054475"/>
          <p14:tracePt t="11264" x="3070225" y="406558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Reiknum nú </a:t>
            </a:r>
            <a:r>
              <a:rPr lang="is-IS" sz="2000">
                <a:latin typeface="Symbol" pitchFamily="18" charset="2"/>
              </a:rPr>
              <a:t>D</a:t>
            </a:r>
            <a:r>
              <a:rPr lang="is-IS" sz="2000"/>
              <a:t>h og punkthæð í skiptipunkti 1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  <p:pic>
        <p:nvPicPr>
          <p:cNvPr id="144388" name="Picture 4"/>
          <p:cNvPicPr>
            <a:picLocks noChangeArrowheads="1"/>
          </p:cNvPicPr>
          <p:nvPr/>
        </p:nvPicPr>
        <p:blipFill>
          <a:blip r:embed="rId6" cstate="print"/>
          <a:srcRect l="8106" t="5803" r="12867" b="74001"/>
          <a:stretch>
            <a:fillRect/>
          </a:stretch>
        </p:blipFill>
        <p:spPr bwMode="auto">
          <a:xfrm>
            <a:off x="683568" y="2564904"/>
            <a:ext cx="7776000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6435" name="Picture 3"/>
          <p:cNvPicPr>
            <a:picLocks noChangeArrowheads="1"/>
          </p:cNvPicPr>
          <p:nvPr/>
        </p:nvPicPr>
        <p:blipFill>
          <a:blip r:embed="rId7" cstate="print"/>
          <a:srcRect l="8106" t="6207" r="12858" b="74001"/>
          <a:stretch>
            <a:fillRect/>
          </a:stretch>
        </p:blipFill>
        <p:spPr bwMode="auto">
          <a:xfrm>
            <a:off x="683568" y="2636912"/>
            <a:ext cx="7776864" cy="36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6434" name="Object 6"/>
          <p:cNvGraphicFramePr>
            <a:graphicFrameLocks noChangeAspect="1"/>
          </p:cNvGraphicFramePr>
          <p:nvPr/>
        </p:nvGraphicFramePr>
        <p:xfrm>
          <a:off x="5868144" y="2060848"/>
          <a:ext cx="2999020" cy="91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685800" progId="Equation.3">
                  <p:embed/>
                </p:oleObj>
              </mc:Choice>
              <mc:Fallback>
                <p:oleObj name="Equation" r:id="rId8" imgW="2234880" imgH="685800" progId="Equation.3">
                  <p:embed/>
                  <p:pic>
                    <p:nvPicPr>
                      <p:cNvPr id="1464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060848"/>
                        <a:ext cx="2999020" cy="9156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7884368" y="2636912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2" name="Oval 11"/>
          <p:cNvSpPr/>
          <p:nvPr/>
        </p:nvSpPr>
        <p:spPr>
          <a:xfrm>
            <a:off x="6588224" y="1988840"/>
            <a:ext cx="504056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4355976" y="3933056"/>
            <a:ext cx="936104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4" name="Oval 13"/>
          <p:cNvSpPr/>
          <p:nvPr/>
        </p:nvSpPr>
        <p:spPr>
          <a:xfrm>
            <a:off x="5796136" y="1988840"/>
            <a:ext cx="504056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5" name="Oval 14"/>
          <p:cNvSpPr/>
          <p:nvPr/>
        </p:nvSpPr>
        <p:spPr>
          <a:xfrm>
            <a:off x="1619672" y="3645024"/>
            <a:ext cx="936104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Oval 15"/>
          <p:cNvSpPr/>
          <p:nvPr/>
        </p:nvSpPr>
        <p:spPr>
          <a:xfrm>
            <a:off x="6228184" y="1988840"/>
            <a:ext cx="504056" cy="43204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7" name="Oval 16"/>
          <p:cNvSpPr/>
          <p:nvPr/>
        </p:nvSpPr>
        <p:spPr>
          <a:xfrm>
            <a:off x="5868144" y="2276872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Oval 17"/>
          <p:cNvSpPr/>
          <p:nvPr/>
        </p:nvSpPr>
        <p:spPr>
          <a:xfrm>
            <a:off x="6156176" y="3933056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Oval 18"/>
          <p:cNvSpPr/>
          <p:nvPr/>
        </p:nvSpPr>
        <p:spPr>
          <a:xfrm>
            <a:off x="7020272" y="2276872"/>
            <a:ext cx="100811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0" name="Oval 19"/>
          <p:cNvSpPr/>
          <p:nvPr/>
        </p:nvSpPr>
        <p:spPr>
          <a:xfrm>
            <a:off x="6156176" y="3645024"/>
            <a:ext cx="100811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1" name="Oval 20"/>
          <p:cNvSpPr/>
          <p:nvPr/>
        </p:nvSpPr>
        <p:spPr>
          <a:xfrm>
            <a:off x="7956376" y="2276872"/>
            <a:ext cx="504056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23" name="Oval 22"/>
          <p:cNvSpPr/>
          <p:nvPr/>
        </p:nvSpPr>
        <p:spPr>
          <a:xfrm>
            <a:off x="4355976" y="3933056"/>
            <a:ext cx="936104" cy="432048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24" name="Elbow Connector 20"/>
          <p:cNvCxnSpPr>
            <a:endCxn id="23" idx="6"/>
          </p:cNvCxnSpPr>
          <p:nvPr/>
        </p:nvCxnSpPr>
        <p:spPr>
          <a:xfrm rot="10800000" flipV="1">
            <a:off x="5292080" y="3717032"/>
            <a:ext cx="1188132" cy="432048"/>
          </a:xfrm>
          <a:prstGeom prst="bentConnector3">
            <a:avLst>
              <a:gd name="adj1" fmla="val 50000"/>
            </a:avLst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Plus 24"/>
          <p:cNvSpPr/>
          <p:nvPr/>
        </p:nvSpPr>
        <p:spPr>
          <a:xfrm>
            <a:off x="5580112" y="3140968"/>
            <a:ext cx="648072" cy="576064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27" name="Straight Arrow Connector 26"/>
          <p:cNvCxnSpPr>
            <a:stCxn id="23" idx="4"/>
            <a:endCxn id="18" idx="4"/>
          </p:cNvCxnSpPr>
          <p:nvPr/>
        </p:nvCxnSpPr>
        <p:spPr>
          <a:xfrm rot="16200000" flipH="1">
            <a:off x="5742130" y="3447002"/>
            <a:ext cx="1588" cy="1836204"/>
          </a:xfrm>
          <a:prstGeom prst="straightConnector1">
            <a:avLst/>
          </a:prstGeom>
          <a:ln w="31750">
            <a:solidFill>
              <a:srgbClr val="A12F3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Equal 27"/>
          <p:cNvSpPr/>
          <p:nvPr/>
        </p:nvSpPr>
        <p:spPr>
          <a:xfrm>
            <a:off x="5580112" y="4509120"/>
            <a:ext cx="504056" cy="432048"/>
          </a:xfrm>
          <a:prstGeom prst="mathEqual">
            <a:avLst/>
          </a:prstGeom>
          <a:solidFill>
            <a:srgbClr val="A12F32"/>
          </a:solidFill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sp>
        <p:nvSpPr>
          <p:cNvPr id="33" name="Oval 32"/>
          <p:cNvSpPr/>
          <p:nvPr/>
        </p:nvSpPr>
        <p:spPr>
          <a:xfrm>
            <a:off x="5868144" y="2636912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34" name="Oval 33"/>
          <p:cNvSpPr/>
          <p:nvPr/>
        </p:nvSpPr>
        <p:spPr>
          <a:xfrm>
            <a:off x="6156176" y="3933056"/>
            <a:ext cx="1008112" cy="432048"/>
          </a:xfrm>
          <a:prstGeom prst="ellipse">
            <a:avLst/>
          </a:prstGeom>
          <a:noFill/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35" name="Equal 34"/>
          <p:cNvSpPr/>
          <p:nvPr/>
        </p:nvSpPr>
        <p:spPr>
          <a:xfrm>
            <a:off x="5004048" y="4437112"/>
            <a:ext cx="504056" cy="432048"/>
          </a:xfrm>
          <a:prstGeom prst="mathEqual">
            <a:avLst/>
          </a:prstGeom>
          <a:solidFill>
            <a:srgbClr val="A12F32"/>
          </a:solidFill>
          <a:ln>
            <a:solidFill>
              <a:srgbClr val="A12F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cxnSp>
        <p:nvCxnSpPr>
          <p:cNvPr id="36" name="Straight Arrow Connector 35"/>
          <p:cNvCxnSpPr>
            <a:stCxn id="10" idx="4"/>
          </p:cNvCxnSpPr>
          <p:nvPr/>
        </p:nvCxnSpPr>
        <p:spPr>
          <a:xfrm rot="16200000" flipH="1">
            <a:off x="5327290" y="3069754"/>
            <a:ext cx="1588" cy="2592288"/>
          </a:xfrm>
          <a:prstGeom prst="straightConnector1">
            <a:avLst/>
          </a:prstGeom>
          <a:ln w="31750">
            <a:solidFill>
              <a:srgbClr val="A12F3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5220072" y="3645024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39" name="Elbow Connector 20"/>
          <p:cNvCxnSpPr>
            <a:stCxn id="38" idx="0"/>
          </p:cNvCxnSpPr>
          <p:nvPr/>
        </p:nvCxnSpPr>
        <p:spPr>
          <a:xfrm rot="16200000" flipH="1" flipV="1">
            <a:off x="4698014" y="2942946"/>
            <a:ext cx="288032" cy="1692188"/>
          </a:xfrm>
          <a:prstGeom prst="bentConnector4">
            <a:avLst>
              <a:gd name="adj1" fmla="val -17921"/>
              <a:gd name="adj2" fmla="val 63830"/>
            </a:avLst>
          </a:prstGeom>
          <a:ln w="317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563888" y="3933056"/>
            <a:ext cx="936104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44" name="Oval 43"/>
          <p:cNvSpPr/>
          <p:nvPr/>
        </p:nvSpPr>
        <p:spPr>
          <a:xfrm>
            <a:off x="6948264" y="2636912"/>
            <a:ext cx="936104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45" name="Minus 44"/>
          <p:cNvSpPr/>
          <p:nvPr/>
        </p:nvSpPr>
        <p:spPr>
          <a:xfrm>
            <a:off x="2195736" y="2780928"/>
            <a:ext cx="720080" cy="576064"/>
          </a:xfrm>
          <a:prstGeom prst="mathMinus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46" name="Elbow Connector 20"/>
          <p:cNvCxnSpPr>
            <a:stCxn id="15" idx="0"/>
            <a:endCxn id="43" idx="2"/>
          </p:cNvCxnSpPr>
          <p:nvPr/>
        </p:nvCxnSpPr>
        <p:spPr>
          <a:xfrm rot="16200000" flipH="1">
            <a:off x="2573778" y="3158970"/>
            <a:ext cx="504056" cy="1476164"/>
          </a:xfrm>
          <a:prstGeom prst="bentConnector4">
            <a:avLst>
              <a:gd name="adj1" fmla="val -45352"/>
              <a:gd name="adj2" fmla="val 65854"/>
            </a:avLst>
          </a:prstGeom>
          <a:ln w="317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Minus 48"/>
          <p:cNvSpPr/>
          <p:nvPr/>
        </p:nvSpPr>
        <p:spPr>
          <a:xfrm>
            <a:off x="4716016" y="3068960"/>
            <a:ext cx="720080" cy="576064"/>
          </a:xfrm>
          <a:prstGeom prst="mathMinus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cxnSp>
        <p:nvCxnSpPr>
          <p:cNvPr id="50" name="Elbow Connector 20"/>
          <p:cNvCxnSpPr>
            <a:stCxn id="43" idx="4"/>
          </p:cNvCxnSpPr>
          <p:nvPr/>
        </p:nvCxnSpPr>
        <p:spPr>
          <a:xfrm rot="16200000" flipH="1">
            <a:off x="4427984" y="3969060"/>
            <a:ext cx="1588" cy="792088"/>
          </a:xfrm>
          <a:prstGeom prst="bentConnector4">
            <a:avLst>
              <a:gd name="adj1" fmla="val -14395466"/>
              <a:gd name="adj2" fmla="val 72097"/>
            </a:avLst>
          </a:prstGeom>
          <a:ln w="317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Equal 57"/>
          <p:cNvSpPr/>
          <p:nvPr/>
        </p:nvSpPr>
        <p:spPr>
          <a:xfrm>
            <a:off x="4139952" y="4437112"/>
            <a:ext cx="504056" cy="432048"/>
          </a:xfrm>
          <a:prstGeom prst="mathEqual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s-IS">
                <a:solidFill>
                  <a:schemeClr val="tx1"/>
                </a:solidFill>
              </a:rPr>
              <a:t>            </a:t>
            </a:r>
          </a:p>
        </p:txBody>
      </p:sp>
      <p:sp>
        <p:nvSpPr>
          <p:cNvPr id="62" name="Oval 61"/>
          <p:cNvSpPr/>
          <p:nvPr/>
        </p:nvSpPr>
        <p:spPr>
          <a:xfrm>
            <a:off x="179512" y="3501008"/>
            <a:ext cx="8712968" cy="100811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3" name="TextBox 62"/>
          <p:cNvSpPr txBox="1"/>
          <p:nvPr/>
        </p:nvSpPr>
        <p:spPr>
          <a:xfrm>
            <a:off x="3203848" y="4653136"/>
            <a:ext cx="2520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000"/>
              <a:t>Ein uppstilling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213605F7-FBA2-7455-3D49-51F2DCA8247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306"/>
    </mc:Choice>
    <mc:Fallback>
      <p:transition spd="slow" advTm="413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5" grpId="0" animBg="1"/>
      <p:bldP spid="28" grpId="0" animBg="1"/>
      <p:bldP spid="33" grpId="0" animBg="1"/>
      <p:bldP spid="34" grpId="0" animBg="1"/>
      <p:bldP spid="35" grpId="0" animBg="1"/>
      <p:bldP spid="38" grpId="0" animBg="1"/>
      <p:bldP spid="43" grpId="0" animBg="1"/>
      <p:bldP spid="44" grpId="0" animBg="1"/>
      <p:bldP spid="45" grpId="0" animBg="1"/>
      <p:bldP spid="49" grpId="0" animBg="1"/>
      <p:bldP spid="58" grpId="0" animBg="1"/>
      <p:bldP spid="62" grpId="0" animBg="1"/>
      <p:bldP spid="63" grpId="0"/>
    </p:bldLst>
  </p:timing>
  <p:extLst>
    <p:ext uri="{3A86A75C-4F4B-4683-9AE1-C65F6400EC91}">
      <p14:laserTraceLst xmlns:p14="http://schemas.microsoft.com/office/powerpoint/2010/main">
        <p14:tracePtLst>
          <p14:tracePt t="4816" x="3103563" y="4043363"/>
          <p14:tracePt t="4823" x="3203575" y="4010025"/>
          <p14:tracePt t="4830" x="3294063" y="3965575"/>
          <p14:tracePt t="4847" x="3549650" y="3921125"/>
          <p14:tracePt t="4864" x="3695700" y="3910013"/>
          <p14:tracePt t="4880" x="3851275" y="3863975"/>
          <p14:tracePt t="4897" x="4030663" y="3863975"/>
          <p14:tracePt t="4914" x="4097338" y="3863975"/>
          <p14:tracePt t="4931" x="4265613" y="3875088"/>
          <p14:tracePt t="4946" x="4521200" y="3965575"/>
          <p14:tracePt t="4963" x="4711700" y="4065588"/>
          <p14:tracePt t="4980" x="4756150" y="4110038"/>
          <p14:tracePt t="4997" x="4789488" y="4143375"/>
          <p14:tracePt t="5015" x="4845050" y="4198938"/>
          <p14:tracePt t="5030" x="4878388" y="4222750"/>
          <p14:tracePt t="5046" x="4878388" y="4233863"/>
          <p14:tracePt t="5096" x="4878388" y="4267200"/>
          <p14:tracePt t="5103" x="4878388" y="4300538"/>
          <p14:tracePt t="5114" x="4867275" y="4344988"/>
          <p14:tracePt t="5130" x="4856163" y="4389438"/>
          <p14:tracePt t="5146" x="4845050" y="4411663"/>
          <p14:tracePt t="5163" x="4845050" y="4422775"/>
          <p14:tracePt t="5183" x="4845050" y="4433888"/>
          <p14:tracePt t="5336" x="4833938" y="4433888"/>
          <p14:tracePt t="5352" x="4833938" y="4422775"/>
          <p14:tracePt t="5640" x="4822825" y="4422775"/>
          <p14:tracePt t="5647" x="4822825" y="4411663"/>
          <p14:tracePt t="5671" x="4822825" y="4400550"/>
          <p14:tracePt t="5695" x="4822825" y="4378325"/>
          <p14:tracePt t="5703" x="4822825" y="4367213"/>
          <p14:tracePt t="5719" x="4822825" y="4356100"/>
          <p14:tracePt t="6552" x="4822825" y="4367213"/>
          <p14:tracePt t="6696" x="4822825" y="4389438"/>
          <p14:tracePt t="6703" x="4822825" y="4422775"/>
          <p14:tracePt t="6715" x="4822825" y="4456113"/>
          <p14:tracePt t="6732" x="4867275" y="4511675"/>
          <p14:tracePt t="6748" x="4889500" y="4535488"/>
          <p14:tracePt t="7200" x="4878388" y="4557713"/>
          <p14:tracePt t="7255" x="4867275" y="4557713"/>
          <p14:tracePt t="7263" x="4856163" y="4557713"/>
          <p14:tracePt t="7279" x="4845050" y="4557713"/>
          <p14:tracePt t="7296" x="4833938" y="4557713"/>
          <p14:tracePt t="7312" x="4822825" y="4557713"/>
          <p14:tracePt t="7319" x="4811713" y="4557713"/>
          <p14:tracePt t="7335" x="4800600" y="4557713"/>
          <p14:tracePt t="7350" x="4789488" y="4557713"/>
          <p14:tracePt t="7366" x="4778375" y="4557713"/>
          <p14:tracePt t="7448" x="4767263" y="4557713"/>
          <p14:tracePt t="7455" x="4756150" y="4557713"/>
          <p14:tracePt t="7466" x="4745038" y="4557713"/>
          <p14:tracePt t="7482" x="4722813" y="4557713"/>
          <p14:tracePt t="7499" x="4656138" y="4557713"/>
          <p14:tracePt t="7516" x="4611688" y="4557713"/>
          <p14:tracePt t="7533" x="4589463" y="4557713"/>
          <p14:tracePt t="7550" x="4543425" y="4557713"/>
          <p14:tracePt t="7584" x="4543425" y="4568825"/>
          <p14:tracePt t="7600" x="4521200" y="4579938"/>
          <p14:tracePt t="7607" x="4510088" y="4579938"/>
          <p14:tracePt t="7616" x="4498975" y="4579938"/>
          <p14:tracePt t="7672" x="4498975" y="4591050"/>
          <p14:tracePt t="7687" x="4498975" y="4602163"/>
          <p14:tracePt t="7696" x="4498975" y="4624388"/>
          <p14:tracePt t="7703" x="4510088" y="4624388"/>
          <p14:tracePt t="7719" x="4532313" y="4624388"/>
          <p14:tracePt t="7743" x="4532313" y="4635500"/>
          <p14:tracePt t="7750" x="4543425" y="4635500"/>
          <p14:tracePt t="7766" x="4554538" y="4635500"/>
          <p14:tracePt t="7783" x="4589463" y="4635500"/>
          <p14:tracePt t="7800" x="4611688" y="4635500"/>
          <p14:tracePt t="7817" x="4633913" y="4635500"/>
          <p14:tracePt t="7833" x="4656138" y="4646613"/>
          <p14:tracePt t="7850" x="4700588" y="4646613"/>
          <p14:tracePt t="7867" x="4789488" y="4613275"/>
          <p14:tracePt t="7883" x="4856163" y="4568825"/>
          <p14:tracePt t="7900" x="4889500" y="4557713"/>
          <p14:tracePt t="7916" x="4924425" y="4535488"/>
          <p14:tracePt t="7935" x="4946650" y="4524375"/>
          <p14:tracePt t="8023" x="4946650" y="4500563"/>
          <p14:tracePt t="8031" x="4900613" y="4489450"/>
          <p14:tracePt t="8039" x="4867275" y="4489450"/>
          <p14:tracePt t="8050" x="4822825" y="4489450"/>
          <p14:tracePt t="8067" x="4722813" y="4467225"/>
          <p14:tracePt t="8083" x="4565650" y="4467225"/>
          <p14:tracePt t="8100" x="4421188" y="4445000"/>
          <p14:tracePt t="8117" x="4298950" y="4445000"/>
          <p14:tracePt t="8133" x="4141788" y="4445000"/>
          <p14:tracePt t="8151" x="3795713" y="4445000"/>
          <p14:tracePt t="8168" x="3527425" y="4445000"/>
          <p14:tracePt t="8184" x="3427413" y="4445000"/>
          <p14:tracePt t="8200" x="3214688" y="4433888"/>
          <p14:tracePt t="8217" x="2981325" y="4389438"/>
          <p14:tracePt t="8234" x="2857500" y="4356100"/>
          <p14:tracePt t="8251" x="2690813" y="4322763"/>
          <p14:tracePt t="8268" x="2579688" y="4322763"/>
          <p14:tracePt t="8284" x="2389188" y="4278313"/>
          <p14:tracePt t="8301" x="2289175" y="4256088"/>
          <p14:tracePt t="8317" x="2187575" y="4244975"/>
          <p14:tracePt t="8334" x="2109788" y="4233863"/>
          <p14:tracePt t="8335" x="2098675" y="4233863"/>
          <p14:tracePt t="8351" x="2087563" y="4233863"/>
          <p14:tracePt t="8368" x="2076450" y="4222750"/>
          <p14:tracePt t="8424" x="2065338" y="4211638"/>
          <p14:tracePt t="8439" x="2054225" y="4187825"/>
          <p14:tracePt t="8446" x="2054225" y="4176713"/>
          <p14:tracePt t="8455" x="2043113" y="4154488"/>
          <p14:tracePt t="8467" x="2032000" y="4154488"/>
          <p14:tracePt t="8484" x="2032000" y="4110038"/>
          <p14:tracePt t="8501" x="2009775" y="4043363"/>
          <p14:tracePt t="8517" x="1976438" y="3976688"/>
          <p14:tracePt t="8535" x="1943100" y="3921125"/>
          <p14:tracePt t="8551" x="1931988" y="3910013"/>
          <p14:tracePt t="8568" x="1931988" y="3898900"/>
          <p14:tracePt t="8888" x="1943100" y="3898900"/>
          <p14:tracePt t="8895" x="2032000" y="3898900"/>
          <p14:tracePt t="8902" x="2154238" y="3898900"/>
          <p14:tracePt t="8919" x="2266950" y="3943350"/>
          <p14:tracePt t="8936" x="2511425" y="4054475"/>
          <p14:tracePt t="8951" x="2868613" y="4110038"/>
          <p14:tracePt t="8968" x="3316288" y="4176713"/>
          <p14:tracePt t="8985" x="3460750" y="4211638"/>
          <p14:tracePt t="9001" x="3651250" y="4244975"/>
          <p14:tracePt t="9019" x="3695700" y="4256088"/>
          <p14:tracePt t="9035" x="3729038" y="4256088"/>
          <p14:tracePt t="9471" x="3740150" y="4267200"/>
          <p14:tracePt t="9480" x="3773488" y="4278313"/>
          <p14:tracePt t="9486" x="3840163" y="4278313"/>
          <p14:tracePt t="9503" x="4064000" y="4289425"/>
          <p14:tracePt t="9519" x="4354513" y="4333875"/>
          <p14:tracePt t="9536" x="4510088" y="4333875"/>
          <p14:tracePt t="9553" x="4733925" y="4344988"/>
          <p14:tracePt t="9569" x="4811713" y="4356100"/>
          <p14:tracePt t="9587" x="4822825" y="4356100"/>
          <p14:tracePt t="9603" x="4833938" y="4356100"/>
          <p14:tracePt t="11079" x="4856163" y="4389438"/>
          <p14:tracePt t="11087" x="4867275" y="4389438"/>
          <p14:tracePt t="11095" x="4867275" y="4400550"/>
          <p14:tracePt t="11144" x="4878388" y="4411663"/>
          <p14:tracePt t="11184" x="4889500" y="4422775"/>
          <p14:tracePt t="11976" x="4889500" y="4389438"/>
          <p14:tracePt t="11991" x="4889500" y="4367213"/>
          <p14:tracePt t="11999" x="4889500" y="4356100"/>
          <p14:tracePt t="12006" x="4889500" y="4344988"/>
          <p14:tracePt t="12023" x="4889500" y="4333875"/>
          <p14:tracePt t="12064" x="4889500" y="4322763"/>
          <p14:tracePt t="12175" x="4900613" y="4311650"/>
          <p14:tracePt t="12183" x="4913313" y="4311650"/>
          <p14:tracePt t="12190" x="4924425" y="4311650"/>
          <p14:tracePt t="12207" x="5002213" y="4322763"/>
          <p14:tracePt t="12223" x="5080000" y="4344988"/>
          <p14:tracePt t="12241" x="5146675" y="4378325"/>
          <p14:tracePt t="12257" x="5270500" y="4400550"/>
          <p14:tracePt t="12273" x="5337175" y="4411663"/>
          <p14:tracePt t="12290" x="5414963" y="4411663"/>
          <p14:tracePt t="12306" x="5470525" y="4411663"/>
          <p14:tracePt t="12323" x="5470525" y="4422775"/>
          <p14:tracePt t="12340" x="5503863" y="4422775"/>
          <p14:tracePt t="12376" x="5514975" y="4422775"/>
          <p14:tracePt t="12383" x="5526088" y="4422775"/>
          <p14:tracePt t="12391" x="5537200" y="4422775"/>
          <p14:tracePt t="12408" x="5605463" y="4422775"/>
          <p14:tracePt t="12423" x="5672138" y="4422775"/>
          <p14:tracePt t="12440" x="5727700" y="4422775"/>
          <p14:tracePt t="12457" x="5738813" y="4422775"/>
          <p14:tracePt t="12473" x="5783263" y="4411663"/>
          <p14:tracePt t="12490" x="5861050" y="4400550"/>
          <p14:tracePt t="12508" x="5872163" y="4400550"/>
          <p14:tracePt t="12524" x="5929313" y="4400550"/>
          <p14:tracePt t="12540" x="5973763" y="4400550"/>
          <p14:tracePt t="12557" x="5984875" y="4400550"/>
          <p14:tracePt t="12679" x="5995988" y="4400550"/>
          <p14:tracePt t="12695" x="6007100" y="4400550"/>
          <p14:tracePt t="12736" x="6029325" y="4411663"/>
          <p14:tracePt t="12743" x="6062663" y="4422775"/>
          <p14:tracePt t="12757" x="6096000" y="4422775"/>
          <p14:tracePt t="12758" x="6129338" y="4422775"/>
          <p14:tracePt t="12774" x="6162675" y="4433888"/>
          <p14:tracePt t="12792" x="6196013" y="4433888"/>
          <p14:tracePt t="12808" x="6262688" y="4433888"/>
          <p14:tracePt t="12824" x="6342063" y="4433888"/>
          <p14:tracePt t="12841" x="6486525" y="4422775"/>
          <p14:tracePt t="12858" x="6553200" y="4422775"/>
          <p14:tracePt t="12874" x="6564313" y="4411663"/>
          <p14:tracePt t="12891" x="6586538" y="4400550"/>
          <p14:tracePt t="12908" x="6597650" y="4389438"/>
          <p14:tracePt t="12924" x="6621463" y="4389438"/>
          <p14:tracePt t="12941" x="6654800" y="4367213"/>
          <p14:tracePt t="13072" x="6654800" y="4389438"/>
          <p14:tracePt t="13079" x="6654800" y="4400550"/>
          <p14:tracePt t="13092" x="6654800" y="4411663"/>
          <p14:tracePt t="13376" x="6665913" y="4400550"/>
          <p14:tracePt t="13392" x="6665913" y="4389438"/>
          <p14:tracePt t="13416" x="6665913" y="4378325"/>
          <p14:tracePt t="13472" x="6665913" y="4367213"/>
          <p14:tracePt t="13479" x="6665913" y="4356100"/>
          <p14:tracePt t="13491" x="6665913" y="4344988"/>
          <p14:tracePt t="13511" x="6654800" y="4322763"/>
          <p14:tracePt t="13525" x="6654800" y="4311650"/>
          <p14:tracePt t="13543" x="6654800" y="4278313"/>
          <p14:tracePt t="13559" x="6654800" y="4211638"/>
          <p14:tracePt t="13577" x="6654800" y="4165600"/>
          <p14:tracePt t="13592" x="6654800" y="4143375"/>
          <p14:tracePt t="13609" x="6654800" y="4121150"/>
          <p14:tracePt t="13625" x="6654800" y="4098925"/>
          <p14:tracePt t="13642" x="6654800" y="4076700"/>
          <p14:tracePt t="13912" x="6643688" y="4076700"/>
          <p14:tracePt t="13919" x="6610350" y="4076700"/>
          <p14:tracePt t="13926" x="6575425" y="4087813"/>
          <p14:tracePt t="13942" x="6519863" y="4132263"/>
          <p14:tracePt t="13959" x="6464300" y="4154488"/>
          <p14:tracePt t="13976" x="6453188" y="4165600"/>
          <p14:tracePt t="13992" x="6173788" y="4211638"/>
          <p14:tracePt t="14009" x="6062663" y="4256088"/>
          <p14:tracePt t="14026" x="5894388" y="4278313"/>
          <p14:tracePt t="14043" x="5303838" y="4256088"/>
          <p14:tracePt t="14059" x="4667250" y="4256088"/>
          <p14:tracePt t="14076" x="4086225" y="4256088"/>
          <p14:tracePt t="14093" x="3617913" y="4222750"/>
          <p14:tracePt t="14110" x="3327400" y="4222750"/>
          <p14:tracePt t="14111" x="3227388" y="4222750"/>
          <p14:tracePt t="14126" x="2981325" y="4222750"/>
          <p14:tracePt t="14143" x="2824163" y="4222750"/>
          <p14:tracePt t="14160" x="2701925" y="4222750"/>
          <p14:tracePt t="14177" x="2511425" y="4244975"/>
          <p14:tracePt t="14193" x="2333625" y="4244975"/>
          <p14:tracePt t="14210" x="2176463" y="4244975"/>
          <p14:tracePt t="14227" x="1998663" y="4244975"/>
          <p14:tracePt t="14243" x="1830388" y="4233863"/>
          <p14:tracePt t="14259" x="1630363" y="4187825"/>
          <p14:tracePt t="14276" x="1484313" y="4187825"/>
          <p14:tracePt t="14293" x="1406525" y="4176713"/>
          <p14:tracePt t="14311" x="1306513" y="4187825"/>
          <p14:tracePt t="14326" x="1295400" y="4187825"/>
          <p14:tracePt t="14408" x="1295400" y="4176713"/>
          <p14:tracePt t="14415" x="1295400" y="4154488"/>
          <p14:tracePt t="14426" x="1317625" y="4143375"/>
          <p14:tracePt t="14444" x="1395413" y="4132263"/>
          <p14:tracePt t="14459" x="1495425" y="4132263"/>
          <p14:tracePt t="14477" x="1630363" y="4132263"/>
          <p14:tracePt t="14493" x="1808163" y="4132263"/>
          <p14:tracePt t="14510" x="1976438" y="4132263"/>
          <p14:tracePt t="14527" x="2244725" y="4154488"/>
          <p14:tracePt t="14544" x="2568575" y="4154488"/>
          <p14:tracePt t="14561" x="2914650" y="4187825"/>
          <p14:tracePt t="14576" x="3260725" y="4233863"/>
          <p14:tracePt t="14593" x="3751263" y="4233863"/>
          <p14:tracePt t="14610" x="4030663" y="4233863"/>
          <p14:tracePt t="14627" x="4421188" y="4222750"/>
          <p14:tracePt t="14643" x="4700588" y="4222750"/>
          <p14:tracePt t="14660" x="5046663" y="4211638"/>
          <p14:tracePt t="14677" x="5270500" y="4211638"/>
          <p14:tracePt t="14693" x="5370513" y="4211638"/>
          <p14:tracePt t="14712" x="5514975" y="4198938"/>
          <p14:tracePt t="14728" x="5570538" y="4198938"/>
          <p14:tracePt t="14744" x="5705475" y="4198938"/>
          <p14:tracePt t="14761" x="5872163" y="4198938"/>
          <p14:tracePt t="14777" x="6073775" y="4244975"/>
          <p14:tracePt t="14794" x="6229350" y="4278313"/>
          <p14:tracePt t="14810" x="6275388" y="4278313"/>
          <p14:tracePt t="14827" x="6353175" y="4289425"/>
          <p14:tracePt t="14843" x="6453188" y="4300538"/>
          <p14:tracePt t="14861" x="6519863" y="4322763"/>
          <p14:tracePt t="14877" x="6542088" y="4322763"/>
          <p14:tracePt t="14894" x="6553200" y="4322763"/>
          <p14:tracePt t="15184" x="6564313" y="4344988"/>
          <p14:tracePt t="15392" x="6597650" y="4344988"/>
          <p14:tracePt t="15399" x="6610350" y="4344988"/>
          <p14:tracePt t="15411" x="6632575" y="4344988"/>
          <p14:tracePt t="15428" x="6643688" y="4344988"/>
          <p14:tracePt t="15445" x="6677025" y="4344988"/>
          <p14:tracePt t="15462" x="6699250" y="4344988"/>
          <p14:tracePt t="15478" x="6732588" y="4344988"/>
          <p14:tracePt t="15552" x="6754813" y="4344988"/>
          <p14:tracePt t="15559" x="6754813" y="4367213"/>
          <p14:tracePt t="15584" x="6754813" y="4378325"/>
          <p14:tracePt t="15599" x="6754813" y="4389438"/>
          <p14:tracePt t="16223" x="6777038" y="4389438"/>
          <p14:tracePt t="16273" x="6777038" y="4400550"/>
          <p14:tracePt t="16320" x="6788150" y="4400550"/>
          <p14:tracePt t="16360" x="6788150" y="4411663"/>
          <p14:tracePt t="16367" x="6788150" y="4422775"/>
          <p14:tracePt t="16383" x="6788150" y="4433888"/>
          <p14:tracePt t="16416" x="6788150" y="4445000"/>
          <p14:tracePt t="16423" x="6788150" y="4456113"/>
          <p14:tracePt t="16448" x="6788150" y="4467225"/>
          <p14:tracePt t="16463" x="6788150" y="4478338"/>
          <p14:tracePt t="16512" x="6788150" y="4489450"/>
          <p14:tracePt t="16736" x="6788150" y="4500563"/>
          <p14:tracePt t="16768" x="6765925" y="4500563"/>
          <p14:tracePt t="16783" x="6754813" y="4500563"/>
          <p14:tracePt t="17768" x="6732588" y="4489450"/>
          <p14:tracePt t="17857" x="6721475" y="4478338"/>
          <p14:tracePt t="17863" x="6710363" y="4478338"/>
          <p14:tracePt t="17888" x="6699250" y="4478338"/>
          <p14:tracePt t="17903" x="6688138" y="4478338"/>
          <p14:tracePt t="17928" x="6677025" y="4478338"/>
          <p14:tracePt t="17935" x="6665913" y="4478338"/>
          <p14:tracePt t="17948" x="6643688" y="4467225"/>
          <p14:tracePt t="17965" x="6643688" y="4456113"/>
          <p14:tracePt t="17981" x="6597650" y="4433888"/>
          <p14:tracePt t="17998" x="6597650" y="4422775"/>
          <p14:tracePt t="18014" x="6586538" y="4422775"/>
          <p14:tracePt t="18032" x="6575425" y="4411663"/>
          <p14:tracePt t="18128" x="6575425" y="4400550"/>
          <p14:tracePt t="18135" x="6564313" y="4400550"/>
          <p14:tracePt t="18148" x="6530975" y="4378325"/>
          <p14:tracePt t="18166" x="6475413" y="4356100"/>
          <p14:tracePt t="18182" x="6419850" y="4333875"/>
          <p14:tracePt t="18199" x="6375400" y="4322763"/>
          <p14:tracePt t="18224" x="6375400" y="4311650"/>
          <p14:tracePt t="18239" x="6364288" y="4300538"/>
          <p14:tracePt t="18263" x="6353175" y="4300538"/>
          <p14:tracePt t="18271" x="6319838" y="4289425"/>
          <p14:tracePt t="18282" x="6308725" y="4289425"/>
          <p14:tracePt t="18298" x="6286500" y="4289425"/>
          <p14:tracePt t="18319" x="6275388" y="4289425"/>
          <p14:tracePt t="18400" x="6286500" y="4300538"/>
          <p14:tracePt t="18408" x="6297613" y="4322763"/>
          <p14:tracePt t="18416" x="6308725" y="4344988"/>
          <p14:tracePt t="18432" x="6364288" y="4367213"/>
          <p14:tracePt t="18449" x="6386513" y="4389438"/>
          <p14:tracePt t="18504" x="6397625" y="4389438"/>
          <p14:tracePt t="18513" x="6430963" y="4389438"/>
          <p14:tracePt t="18519" x="6464300" y="4389438"/>
          <p14:tracePt t="18532" x="6486525" y="4389438"/>
          <p14:tracePt t="18549" x="6542088" y="4356100"/>
          <p14:tracePt t="18565" x="6575425" y="4333875"/>
          <p14:tracePt t="18583" x="6632575" y="4278313"/>
          <p14:tracePt t="18599" x="6643688" y="4256088"/>
          <p14:tracePt t="18615" x="6654800" y="4176713"/>
          <p14:tracePt t="18632" x="6654800" y="4087813"/>
          <p14:tracePt t="18649" x="6654800" y="4032250"/>
          <p14:tracePt t="18666" x="6654800" y="4010025"/>
          <p14:tracePt t="18683" x="6643688" y="3965575"/>
          <p14:tracePt t="18699" x="6643688" y="3943350"/>
          <p14:tracePt t="18715" x="6643688" y="3932238"/>
          <p14:tracePt t="18744" x="6643688" y="3921125"/>
          <p14:tracePt t="18792" x="6643688" y="3910013"/>
          <p14:tracePt t="18799" x="6643688" y="3886200"/>
          <p14:tracePt t="18807" x="6643688" y="3875088"/>
          <p14:tracePt t="18815" x="6643688" y="3863975"/>
          <p14:tracePt t="18833" x="6654800" y="3852863"/>
          <p14:tracePt t="18856" x="6643688" y="3852863"/>
          <p14:tracePt t="18866" x="6643688" y="3841750"/>
          <p14:tracePt t="19616" x="6632575" y="3863975"/>
          <p14:tracePt t="19623" x="6610350" y="3863975"/>
          <p14:tracePt t="19634" x="6597650" y="3863975"/>
          <p14:tracePt t="19650" x="6519863" y="3898900"/>
          <p14:tracePt t="19668" x="6453188" y="3910013"/>
          <p14:tracePt t="19684" x="6308725" y="3910013"/>
          <p14:tracePt t="19700" x="6275388" y="3932238"/>
          <p14:tracePt t="19717" x="6218238" y="3954463"/>
          <p14:tracePt t="19734" x="6118225" y="3987800"/>
          <p14:tracePt t="19751" x="5951538" y="4032250"/>
          <p14:tracePt t="19768" x="5816600" y="4054475"/>
          <p14:tracePt t="19785" x="5605463" y="4087813"/>
          <p14:tracePt t="19801" x="5381625" y="4098925"/>
          <p14:tracePt t="19817" x="5157788" y="4098925"/>
          <p14:tracePt t="19834" x="5102225" y="4098925"/>
          <p14:tracePt t="19851" x="5035550" y="4098925"/>
          <p14:tracePt t="19868" x="4991100" y="4121150"/>
          <p14:tracePt t="19885" x="4913313" y="4154488"/>
          <p14:tracePt t="19901" x="4900613" y="4165600"/>
          <p14:tracePt t="20225" x="4900613" y="4176713"/>
          <p14:tracePt t="20231" x="4900613" y="4198938"/>
          <p14:tracePt t="20239" x="4900613" y="4211638"/>
          <p14:tracePt t="20255" x="4900613" y="4222750"/>
          <p14:tracePt t="20271" x="4900613" y="4256088"/>
          <p14:tracePt t="20285" x="4900613" y="4289425"/>
          <p14:tracePt t="20302" x="4900613" y="4378325"/>
          <p14:tracePt t="20318" x="4900613" y="4467225"/>
          <p14:tracePt t="20335" x="4867275" y="4500563"/>
          <p14:tracePt t="20352" x="4845050" y="4524375"/>
          <p14:tracePt t="20368" x="4833938" y="4546600"/>
          <p14:tracePt t="20385" x="4789488" y="4557713"/>
          <p14:tracePt t="20402" x="4778375" y="4568825"/>
          <p14:tracePt t="20423" x="4767263" y="4568825"/>
          <p14:tracePt t="20435" x="4745038" y="4568825"/>
          <p14:tracePt t="20452" x="4700588" y="4568825"/>
          <p14:tracePt t="20469" x="4678363" y="4546600"/>
          <p14:tracePt t="20485" x="4667250" y="4535488"/>
          <p14:tracePt t="20502" x="4622800" y="4500563"/>
          <p14:tracePt t="20519" x="4589463" y="4500563"/>
          <p14:tracePt t="20535" x="4589463" y="4489450"/>
          <p14:tracePt t="20553" x="4578350" y="4489450"/>
          <p14:tracePt t="20616" x="4565650" y="4478338"/>
          <p14:tracePt t="20631" x="4565650" y="4467225"/>
          <p14:tracePt t="20648" x="4565650" y="4456113"/>
          <p14:tracePt t="20655" x="4565650" y="4445000"/>
          <p14:tracePt t="20679" x="4565650" y="4433888"/>
          <p14:tracePt t="20687" x="4565650" y="4422775"/>
          <p14:tracePt t="20703" x="4565650" y="4378325"/>
          <p14:tracePt t="20719" x="4611688" y="4344988"/>
          <p14:tracePt t="20736" x="4689475" y="4300538"/>
          <p14:tracePt t="20753" x="4745038" y="4267200"/>
          <p14:tracePt t="20770" x="4756150" y="4267200"/>
          <p14:tracePt t="20786" x="4789488" y="4233863"/>
          <p14:tracePt t="20802" x="4845050" y="4187825"/>
          <p14:tracePt t="20820" x="4856163" y="4187825"/>
          <p14:tracePt t="20855" x="4889500" y="4198938"/>
          <p14:tracePt t="20879" x="4924425" y="4244975"/>
          <p14:tracePt t="20887" x="4924425" y="4278313"/>
          <p14:tracePt t="20896" x="4935538" y="4289425"/>
          <p14:tracePt t="20903" x="4935538" y="4311650"/>
          <p14:tracePt t="20920" x="4957763" y="4333875"/>
          <p14:tracePt t="20936" x="4957763" y="4356100"/>
          <p14:tracePt t="20953" x="4957763" y="4400550"/>
          <p14:tracePt t="20970" x="4957763" y="4433888"/>
          <p14:tracePt t="20986" x="4889500" y="4445000"/>
          <p14:tracePt t="21003" x="4856163" y="4445000"/>
          <p14:tracePt t="21019" x="4778375" y="4445000"/>
          <p14:tracePt t="21035" x="4667250" y="4400550"/>
          <p14:tracePt t="21053" x="4600575" y="4356100"/>
          <p14:tracePt t="21069" x="4532313" y="4311650"/>
          <p14:tracePt t="21086" x="4498975" y="4289425"/>
          <p14:tracePt t="21087" x="4487863" y="4278313"/>
          <p14:tracePt t="21103" x="4476750" y="4267200"/>
          <p14:tracePt t="21176" x="4476750" y="4256088"/>
          <p14:tracePt t="21191" x="4476750" y="4244975"/>
          <p14:tracePt t="21281" x="4476750" y="4233863"/>
          <p14:tracePt t="21304" x="4487863" y="4233863"/>
          <p14:tracePt t="21320" x="4498975" y="4233863"/>
          <p14:tracePt t="21352" x="4510088" y="4233863"/>
          <p14:tracePt t="21359" x="4543425" y="4233863"/>
          <p14:tracePt t="21370" x="4554538" y="4233863"/>
          <p14:tracePt t="21387" x="4622800" y="4256088"/>
          <p14:tracePt t="21404" x="4656138" y="4256088"/>
          <p14:tracePt t="21420" x="4689475" y="4256088"/>
          <p14:tracePt t="21809" x="4700588" y="4267200"/>
          <p14:tracePt t="21815" x="4700588" y="4278313"/>
          <p14:tracePt t="21823" x="4700588" y="4289425"/>
          <p14:tracePt t="21856" x="4700588" y="4322763"/>
          <p14:tracePt t="21863" x="4711700" y="4322763"/>
          <p14:tracePt t="22104" x="4711700" y="4300538"/>
          <p14:tracePt t="22113" x="4711700" y="4289425"/>
          <p14:tracePt t="22120" x="4711700" y="4267200"/>
          <p14:tracePt t="22137" x="4711700" y="4244975"/>
          <p14:tracePt t="22256" x="4711700" y="4233863"/>
          <p14:tracePt t="22384" x="4722813" y="4233863"/>
          <p14:tracePt t="22432" x="4733925" y="4233863"/>
          <p14:tracePt t="22447" x="4756150" y="4233863"/>
          <p14:tracePt t="22455" x="4767263" y="4256088"/>
          <p14:tracePt t="22463" x="4778375" y="4278313"/>
          <p14:tracePt t="22472" x="4789488" y="4300538"/>
          <p14:tracePt t="22488" x="4811713" y="4322763"/>
          <p14:tracePt t="22505" x="4833938" y="4367213"/>
          <p14:tracePt t="22521" x="4867275" y="4400550"/>
          <p14:tracePt t="22538" x="4867275" y="4411663"/>
          <p14:tracePt t="22609" x="4878388" y="4422775"/>
          <p14:tracePt t="22615" x="4889500" y="4445000"/>
          <p14:tracePt t="22623" x="4913313" y="4456113"/>
          <p14:tracePt t="22639" x="4924425" y="4500563"/>
          <p14:tracePt t="22655" x="4957763" y="4535488"/>
          <p14:tracePt t="22672" x="5024438" y="4691063"/>
          <p14:tracePt t="22689" x="5157788" y="4837113"/>
          <p14:tracePt t="22705" x="5246688" y="4926013"/>
          <p14:tracePt t="22722" x="5337175" y="5026025"/>
          <p14:tracePt t="22739" x="5370513" y="5059363"/>
          <p14:tracePt t="22984" x="5370513" y="5026025"/>
          <p14:tracePt t="22991" x="5370513" y="4937125"/>
          <p14:tracePt t="23005" x="5370513" y="4870450"/>
          <p14:tracePt t="23022" x="5348288" y="4768850"/>
          <p14:tracePt t="23039" x="5348288" y="4702175"/>
          <p14:tracePt t="23056" x="5337175" y="4602163"/>
          <p14:tracePt t="23072" x="5392738" y="4456113"/>
          <p14:tracePt t="23088" x="5403850" y="4411663"/>
          <p14:tracePt t="23106" x="5426075" y="4344988"/>
          <p14:tracePt t="23123" x="5448300" y="4333875"/>
          <p14:tracePt t="23139" x="5470525" y="4300538"/>
          <p14:tracePt t="23156" x="5503863" y="4278313"/>
          <p14:tracePt t="23173" x="5526088" y="4256088"/>
          <p14:tracePt t="23201" x="5548313" y="4211638"/>
          <p14:tracePt t="23207" x="5581650" y="4187825"/>
          <p14:tracePt t="23223" x="5594350" y="4165600"/>
          <p14:tracePt t="23240" x="5616575" y="4132263"/>
          <p14:tracePt t="23280" x="5627688" y="4121150"/>
          <p14:tracePt t="23288" x="5627688" y="4110038"/>
          <p14:tracePt t="23296" x="5638800" y="4098925"/>
          <p14:tracePt t="23305" x="5638800" y="4076700"/>
          <p14:tracePt t="23323" x="5638800" y="4043363"/>
          <p14:tracePt t="23340" x="5661025" y="4032250"/>
          <p14:tracePt t="23465" x="5661025" y="4021138"/>
          <p14:tracePt t="23504" x="5672138" y="4021138"/>
          <p14:tracePt t="23520" x="5672138" y="4010025"/>
          <p14:tracePt t="23536" x="5672138" y="3998913"/>
          <p14:tracePt t="23561" x="5672138" y="3976688"/>
          <p14:tracePt t="23584" x="5683250" y="3976688"/>
          <p14:tracePt t="23648" x="5683250" y="3965575"/>
          <p14:tracePt t="23656" x="5683250" y="3954463"/>
          <p14:tracePt t="23663" x="5683250" y="3932238"/>
          <p14:tracePt t="24080" x="5683250" y="3921125"/>
          <p14:tracePt t="24088" x="5672138" y="3921125"/>
          <p14:tracePt t="24096" x="5661025" y="3921125"/>
          <p14:tracePt t="24108" x="5627688" y="3921125"/>
          <p14:tracePt t="24124" x="5503863" y="3932238"/>
          <p14:tracePt t="24140" x="5359400" y="3965575"/>
          <p14:tracePt t="24157" x="5259388" y="4021138"/>
          <p14:tracePt t="24174" x="5191125" y="4054475"/>
          <p14:tracePt t="24192" x="5002213" y="4087813"/>
          <p14:tracePt t="24208" x="4889500" y="4121150"/>
          <p14:tracePt t="24224" x="4833938" y="4121150"/>
          <p14:tracePt t="24241" x="4689475" y="4154488"/>
          <p14:tracePt t="24257" x="4622800" y="4154488"/>
          <p14:tracePt t="24275" x="4543425" y="4187825"/>
          <p14:tracePt t="24291" x="4387850" y="4211638"/>
          <p14:tracePt t="24307" x="4254500" y="4256088"/>
          <p14:tracePt t="24324" x="4119563" y="4256088"/>
          <p14:tracePt t="24340" x="4030663" y="4256088"/>
          <p14:tracePt t="24358" x="3897313" y="4267200"/>
          <p14:tracePt t="24375" x="3840163" y="4267200"/>
          <p14:tracePt t="24391" x="3806825" y="4278313"/>
          <p14:tracePt t="24873" x="3817938" y="4289425"/>
          <p14:tracePt t="24880" x="3840163" y="4300538"/>
          <p14:tracePt t="24892" x="3862388" y="4311650"/>
          <p14:tracePt t="24909" x="3897313" y="4344988"/>
          <p14:tracePt t="24944" x="3930650" y="4356100"/>
          <p14:tracePt t="24952" x="3941763" y="4378325"/>
          <p14:tracePt t="24959" x="3952875" y="4389438"/>
          <p14:tracePt t="24976" x="3975100" y="4445000"/>
          <p14:tracePt t="24993" x="3986213" y="4456113"/>
          <p14:tracePt t="25031" x="4019550" y="4489450"/>
          <p14:tracePt t="25040" x="4030663" y="4511675"/>
          <p14:tracePt t="25047" x="4052888" y="4535488"/>
          <p14:tracePt t="25058" x="4086225" y="4557713"/>
          <p14:tracePt t="25075" x="4141788" y="4602163"/>
          <p14:tracePt t="25092" x="4175125" y="4624388"/>
          <p14:tracePt t="25109" x="4219575" y="4635500"/>
          <p14:tracePt t="25126" x="4219575" y="4646613"/>
          <p14:tracePt t="25143" x="4310063" y="4668838"/>
          <p14:tracePt t="25144" x="4376738" y="4679950"/>
          <p14:tracePt t="25159" x="4600575" y="4657725"/>
          <p14:tracePt t="25176" x="4633913" y="4624388"/>
          <p14:tracePt t="25193" x="4745038" y="4591050"/>
          <p14:tracePt t="25209" x="4889500" y="4535488"/>
          <p14:tracePt t="25226" x="5046663" y="4489450"/>
          <p14:tracePt t="25242" x="5213350" y="4456113"/>
          <p14:tracePt t="25259" x="5348288" y="4433888"/>
          <p14:tracePt t="25277" x="5370513" y="4433888"/>
          <p14:tracePt t="25293" x="5403850" y="4422775"/>
          <p14:tracePt t="25309" x="5459413" y="4411663"/>
          <p14:tracePt t="25326" x="5503863" y="4411663"/>
          <p14:tracePt t="25342" x="5594350" y="4411663"/>
          <p14:tracePt t="25360" x="5827713" y="4411663"/>
          <p14:tracePt t="25376" x="6040438" y="4411663"/>
          <p14:tracePt t="25394" x="6107113" y="4411663"/>
          <p14:tracePt t="25409" x="6275388" y="4400550"/>
          <p14:tracePt t="25426" x="6408738" y="4400550"/>
          <p14:tracePt t="25442" x="6530975" y="4400550"/>
          <p14:tracePt t="25460" x="6586538" y="4367213"/>
          <p14:tracePt t="25477" x="6665913" y="4344988"/>
          <p14:tracePt t="25493" x="6677025" y="4344988"/>
          <p14:tracePt t="25510" x="6688138" y="4344988"/>
          <p14:tracePt t="25536" x="6688138" y="4333875"/>
          <p14:tracePt t="25543" x="6688138" y="4322763"/>
          <p14:tracePt t="25560" x="6688138" y="4289425"/>
          <p14:tracePt t="25577" x="6688138" y="4267200"/>
          <p14:tracePt t="25593" x="6688138" y="4256088"/>
          <p14:tracePt t="25609" x="6688138" y="4244975"/>
          <p14:tracePt t="25665" x="6699250" y="4233863"/>
          <p14:tracePt t="25864" x="6699250" y="4244975"/>
          <p14:tracePt t="25871" x="6699250" y="4267200"/>
          <p14:tracePt t="25880" x="6699250" y="4289425"/>
          <p14:tracePt t="25894" x="6699250" y="4300538"/>
          <p14:tracePt t="25895" x="6699250" y="4322763"/>
          <p14:tracePt t="25911" x="6699250" y="4333875"/>
          <p14:tracePt t="25928" x="6699250" y="4344988"/>
          <p14:tracePt t="25943" x="6699250" y="4356100"/>
          <p14:tracePt t="25961" x="6710363" y="4378325"/>
          <p14:tracePt t="25977" x="6732588" y="4411663"/>
          <p14:tracePt t="25993" x="6743700" y="4433888"/>
          <p14:tracePt t="26010" x="6754813" y="4445000"/>
          <p14:tracePt t="26027" x="6754813" y="4478338"/>
          <p14:tracePt t="26044" x="6754813" y="4500563"/>
          <p14:tracePt t="26232" x="6743700" y="4489450"/>
          <p14:tracePt t="26272" x="6721475" y="4478338"/>
          <p14:tracePt t="26312" x="6710363" y="4478338"/>
          <p14:tracePt t="27392" x="6699250" y="4445000"/>
          <p14:tracePt t="27400" x="6699250" y="4422775"/>
          <p14:tracePt t="27412" x="6699250" y="4411663"/>
          <p14:tracePt t="27448" x="6699250" y="4378325"/>
          <p14:tracePt t="27455" x="6699250" y="4367213"/>
          <p14:tracePt t="27472" x="6699250" y="4356100"/>
          <p14:tracePt t="27479" x="6699250" y="4344988"/>
          <p14:tracePt t="27936" x="6710363" y="4344988"/>
          <p14:tracePt t="28152" x="6710363" y="4356100"/>
          <p14:tracePt t="28168" x="6721475" y="4367213"/>
          <p14:tracePt t="28249" x="6721475" y="4378325"/>
          <p14:tracePt t="28273" x="6721475" y="4389438"/>
          <p14:tracePt t="28736" x="6732588" y="4400550"/>
          <p14:tracePt t="28744" x="6743700" y="4400550"/>
          <p14:tracePt t="28752" x="6765925" y="4400550"/>
          <p14:tracePt t="28765" x="6777038" y="4400550"/>
          <p14:tracePt t="28780" x="6821488" y="4411663"/>
          <p14:tracePt t="28797" x="6843713" y="4411663"/>
          <p14:tracePt t="28814" x="6877050" y="4411663"/>
          <p14:tracePt t="28848" x="6888163" y="4411663"/>
          <p14:tracePt t="28961" x="6888163" y="4422775"/>
          <p14:tracePt t="28968" x="6877050" y="4456113"/>
          <p14:tracePt t="28981" x="6877050" y="4467225"/>
          <p14:tracePt t="28997" x="6877050" y="44783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/>
          <p:cNvPicPr>
            <a:picLocks noChangeArrowheads="1"/>
          </p:cNvPicPr>
          <p:nvPr/>
        </p:nvPicPr>
        <p:blipFill>
          <a:blip r:embed="rId6" cstate="print"/>
          <a:srcRect l="7617" t="6059" r="12404" b="73745"/>
          <a:stretch>
            <a:fillRect/>
          </a:stretch>
        </p:blipFill>
        <p:spPr bwMode="auto">
          <a:xfrm>
            <a:off x="683568" y="2708920"/>
            <a:ext cx="7776864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is-IS"/>
              <a:t>Sýnidæmi</a:t>
            </a:r>
          </a:p>
          <a:p>
            <a:pPr lvl="1"/>
            <a:r>
              <a:rPr lang="is-IS" sz="2000"/>
              <a:t>Síðan eru allir útreikningarnir endurteknir fyrir hverja uppstillingu og borið saman við rétta hæð í loki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6</a:t>
            </a:fld>
            <a:endParaRPr lang="is-IS"/>
          </a:p>
        </p:txBody>
      </p:sp>
      <p:sp>
        <p:nvSpPr>
          <p:cNvPr id="8" name="Oval 7"/>
          <p:cNvSpPr/>
          <p:nvPr/>
        </p:nvSpPr>
        <p:spPr>
          <a:xfrm>
            <a:off x="395536" y="4293096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0" name="Oval 9"/>
          <p:cNvSpPr/>
          <p:nvPr/>
        </p:nvSpPr>
        <p:spPr>
          <a:xfrm>
            <a:off x="323528" y="4869160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1" name="Oval 10"/>
          <p:cNvSpPr/>
          <p:nvPr/>
        </p:nvSpPr>
        <p:spPr>
          <a:xfrm>
            <a:off x="323528" y="5445224"/>
            <a:ext cx="7200800" cy="79208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2" name="Oval 11"/>
          <p:cNvSpPr/>
          <p:nvPr/>
        </p:nvSpPr>
        <p:spPr>
          <a:xfrm>
            <a:off x="6300192" y="5805264"/>
            <a:ext cx="792088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3" name="Oval 12"/>
          <p:cNvSpPr/>
          <p:nvPr/>
        </p:nvSpPr>
        <p:spPr>
          <a:xfrm>
            <a:off x="7380312" y="5805264"/>
            <a:ext cx="792088" cy="432048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CF7BC3C5-4470-FA62-9FEC-B69090A57CE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3328"/>
    </mc:Choice>
    <mc:Fallback>
      <p:transition spd="slow" advTm="43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  <p:bldP spid="13" grpId="0" animBg="1"/>
    </p:bldLst>
  </p:timing>
  <p:extLst>
    <p:ext uri="{3A86A75C-4F4B-4683-9AE1-C65F6400EC91}">
      <p14:laserTraceLst xmlns:p14="http://schemas.microsoft.com/office/powerpoint/2010/main">
        <p14:tracePtLst>
          <p14:tracePt t="2546" x="6843713" y="4478338"/>
          <p14:tracePt t="2554" x="6810375" y="4478338"/>
          <p14:tracePt t="2570" x="6777038" y="4478338"/>
          <p14:tracePt t="2583" x="6765925" y="4478338"/>
          <p14:tracePt t="2600" x="6699250" y="4478338"/>
          <p14:tracePt t="2617" x="6586538" y="4467225"/>
          <p14:tracePt t="2634" x="6240463" y="4467225"/>
          <p14:tracePt t="2650" x="6096000" y="4524375"/>
          <p14:tracePt t="2666" x="5683250" y="4613275"/>
          <p14:tracePt t="2683" x="5526088" y="4657725"/>
          <p14:tracePt t="2700" x="5448300" y="4691063"/>
          <p14:tracePt t="2716" x="5235575" y="4735513"/>
          <p14:tracePt t="2733" x="4991100" y="4735513"/>
          <p14:tracePt t="2750" x="4946650" y="4735513"/>
          <p14:tracePt t="2767" x="4733925" y="4735513"/>
          <p14:tracePt t="2784" x="4611688" y="4713288"/>
          <p14:tracePt t="2801" x="4498975" y="4702175"/>
          <p14:tracePt t="2802" x="4432300" y="4668838"/>
          <p14:tracePt t="2817" x="4265613" y="4646613"/>
          <p14:tracePt t="2835" x="4175125" y="4613275"/>
          <p14:tracePt t="2850" x="4075113" y="4591050"/>
          <p14:tracePt t="2867" x="4052888" y="4591050"/>
          <p14:tracePt t="2883" x="3884613" y="4557713"/>
          <p14:tracePt t="2900" x="3662363" y="4546600"/>
          <p14:tracePt t="2916" x="3494088" y="4511675"/>
          <p14:tracePt t="2934" x="3338513" y="4500563"/>
          <p14:tracePt t="2950" x="3192463" y="4478338"/>
          <p14:tracePt t="2967" x="3059113" y="4433888"/>
          <p14:tracePt t="2984" x="2892425" y="4422775"/>
          <p14:tracePt t="3000" x="2679700" y="4389438"/>
          <p14:tracePt t="3018" x="2444750" y="4389438"/>
          <p14:tracePt t="3035" x="2244725" y="4389438"/>
          <p14:tracePt t="3051" x="2065338" y="4389438"/>
          <p14:tracePt t="3067" x="1987550" y="4378325"/>
          <p14:tracePt t="3084" x="1898650" y="4378325"/>
          <p14:tracePt t="3100" x="1819275" y="4356100"/>
          <p14:tracePt t="3210" x="1819275" y="4333875"/>
          <p14:tracePt t="3218" x="1819275" y="4322763"/>
          <p14:tracePt t="3242" x="1808163" y="4311650"/>
          <p14:tracePt t="4386" x="1797050" y="4311650"/>
          <p14:tracePt t="4393" x="1785938" y="4311650"/>
          <p14:tracePt t="4403" x="1763713" y="4311650"/>
          <p14:tracePt t="4419" x="1741488" y="4322763"/>
          <p14:tracePt t="4546" x="1730375" y="4333875"/>
          <p14:tracePt t="4668" x="1752600" y="4333875"/>
          <p14:tracePt t="4674" x="1852613" y="4333875"/>
          <p14:tracePt t="4686" x="1931988" y="4333875"/>
          <p14:tracePt t="4702" x="2233613" y="4333875"/>
          <p14:tracePt t="4719" x="2624138" y="4333875"/>
          <p14:tracePt t="4736" x="2925763" y="4333875"/>
          <p14:tracePt t="4753" x="3482975" y="4300538"/>
          <p14:tracePt t="4771" x="3717925" y="4300538"/>
          <p14:tracePt t="4787" x="4052888" y="4322763"/>
          <p14:tracePt t="4804" x="4276725" y="4356100"/>
          <p14:tracePt t="4819" x="4465638" y="4367213"/>
          <p14:tracePt t="4837" x="4622800" y="4367213"/>
          <p14:tracePt t="4853" x="4800600" y="4333875"/>
          <p14:tracePt t="4870" x="4935538" y="4311650"/>
          <p14:tracePt t="4886" x="5002213" y="4311650"/>
          <p14:tracePt t="4903" x="5191125" y="4300538"/>
          <p14:tracePt t="4920" x="5359400" y="4278313"/>
          <p14:tracePt t="4937" x="5403850" y="4256088"/>
          <p14:tracePt t="4938" x="5470525" y="4198938"/>
          <p14:tracePt t="4955" x="5649913" y="4121150"/>
          <p14:tracePt t="4970" x="5816600" y="4054475"/>
          <p14:tracePt t="4987" x="5984875" y="3965575"/>
          <p14:tracePt t="5003" x="6040438" y="3943350"/>
          <p14:tracePt t="5020" x="6084888" y="3943350"/>
          <p14:tracePt t="5037" x="6151563" y="3932238"/>
          <p14:tracePt t="5053" x="6184900" y="3921125"/>
          <p14:tracePt t="5363" x="6196013" y="3921125"/>
          <p14:tracePt t="5403" x="6218238" y="3921125"/>
          <p14:tracePt t="5418" x="6251575" y="3943350"/>
          <p14:tracePt t="5426" x="6262688" y="3954463"/>
          <p14:tracePt t="5437" x="6275388" y="3976688"/>
          <p14:tracePt t="5454" x="6364288" y="4043363"/>
          <p14:tracePt t="5471" x="6386513" y="4054475"/>
          <p14:tracePt t="5487" x="6442075" y="4121150"/>
          <p14:tracePt t="5504" x="6497638" y="4165600"/>
          <p14:tracePt t="5521" x="6497638" y="4187825"/>
          <p14:tracePt t="5522" x="6497638" y="4233863"/>
          <p14:tracePt t="5538" x="6530975" y="4267200"/>
          <p14:tracePt t="5555" x="6530975" y="4311650"/>
          <p14:tracePt t="5570" x="6530975" y="4333875"/>
          <p14:tracePt t="5587" x="6530975" y="4356100"/>
          <p14:tracePt t="5604" x="6519863" y="4389438"/>
          <p14:tracePt t="5622" x="6519863" y="4400550"/>
          <p14:tracePt t="5638" x="6497638" y="4433888"/>
          <p14:tracePt t="5654" x="6442075" y="4500563"/>
          <p14:tracePt t="5671" x="6397625" y="4568825"/>
          <p14:tracePt t="5688" x="6364288" y="4646613"/>
          <p14:tracePt t="5705" x="6319838" y="4691063"/>
          <p14:tracePt t="5706" x="6297613" y="4757738"/>
          <p14:tracePt t="5722" x="6262688" y="4859338"/>
          <p14:tracePt t="5739" x="6218238" y="4981575"/>
          <p14:tracePt t="5755" x="6184900" y="5114925"/>
          <p14:tracePt t="5771" x="6129338" y="5216525"/>
          <p14:tracePt t="5788" x="6084888" y="5294313"/>
          <p14:tracePt t="5804" x="6007100" y="5372100"/>
          <p14:tracePt t="5821" x="5962650" y="5405438"/>
          <p14:tracePt t="5838" x="5916613" y="5449888"/>
          <p14:tracePt t="5855" x="5816600" y="5518150"/>
          <p14:tracePt t="5871" x="5661025" y="5640388"/>
          <p14:tracePt t="5888" x="5459413" y="5797550"/>
          <p14:tracePt t="5905" x="5002213" y="5942013"/>
          <p14:tracePt t="5922" x="4913313" y="5964238"/>
          <p14:tracePt t="5939" x="4811713" y="5986463"/>
          <p14:tracePt t="5955" x="4722813" y="6008688"/>
          <p14:tracePt t="5971" x="4645025" y="6008688"/>
          <p14:tracePt t="5988" x="4543425" y="5997575"/>
          <p14:tracePt t="6005" x="4498975" y="5997575"/>
          <p14:tracePt t="6022" x="4476750" y="5997575"/>
          <p14:tracePt t="6075" x="4465638" y="5997575"/>
          <p14:tracePt t="6195" x="4432300" y="5997575"/>
          <p14:tracePt t="6202" x="4332288" y="5986463"/>
          <p14:tracePt t="6210" x="4287838" y="5964238"/>
          <p14:tracePt t="6222" x="4230688" y="5919788"/>
          <p14:tracePt t="6238" x="4152900" y="5875338"/>
          <p14:tracePt t="6255" x="4008438" y="5808663"/>
          <p14:tracePt t="6272" x="3873500" y="5740400"/>
          <p14:tracePt t="6289" x="3795713" y="5707063"/>
          <p14:tracePt t="6290" x="3784600" y="5707063"/>
          <p14:tracePt t="6306" x="3651250" y="5662613"/>
          <p14:tracePt t="6322" x="3640138" y="5662613"/>
          <p14:tracePt t="6339" x="3629025" y="5662613"/>
          <p14:tracePt t="6356" x="3595688" y="5662613"/>
          <p14:tracePt t="6372" x="3573463" y="5629275"/>
          <p14:tracePt t="6388" x="3516313" y="5595938"/>
          <p14:tracePt t="6406" x="3427413" y="5529263"/>
          <p14:tracePt t="6422" x="3305175" y="5462588"/>
          <p14:tracePt t="6439" x="3260725" y="5438775"/>
          <p14:tracePt t="6458" x="3238500" y="5416550"/>
          <p14:tracePt t="6473" x="3136900" y="5327650"/>
          <p14:tracePt t="6489" x="3048000" y="5260975"/>
          <p14:tracePt t="6490" x="2981325" y="5216525"/>
          <p14:tracePt t="6506" x="2903538" y="5149850"/>
          <p14:tracePt t="6523" x="2881313" y="5126038"/>
          <p14:tracePt t="6539" x="2846388" y="5081588"/>
          <p14:tracePt t="6556" x="2768600" y="5048250"/>
          <p14:tracePt t="6573" x="2690813" y="4981575"/>
          <p14:tracePt t="6589" x="2668588" y="4970463"/>
          <p14:tracePt t="6691" x="2646363" y="4959350"/>
          <p14:tracePt t="6707" x="2635250" y="4937125"/>
          <p14:tracePt t="6827" x="2624138" y="4926013"/>
          <p14:tracePt t="6834" x="2601913" y="4903788"/>
          <p14:tracePt t="6842" x="2500313" y="4848225"/>
          <p14:tracePt t="6856" x="2455863" y="4837113"/>
          <p14:tracePt t="6874" x="2311400" y="4702175"/>
          <p14:tracePt t="6890" x="2222500" y="4646613"/>
          <p14:tracePt t="6906" x="2198688" y="4635500"/>
          <p14:tracePt t="6947" x="2187575" y="4635500"/>
          <p14:tracePt t="6954" x="2176463" y="4635500"/>
          <p14:tracePt t="6970" x="2143125" y="4635500"/>
          <p14:tracePt t="6977" x="2132013" y="4635500"/>
          <p14:tracePt t="6989" x="2120900" y="4635500"/>
          <p14:tracePt t="7007" x="2109788" y="4635500"/>
          <p14:tracePt t="7023" x="2076450" y="4624388"/>
          <p14:tracePt t="7226" x="2043113" y="4624388"/>
          <p14:tracePt t="7234" x="2032000" y="4624388"/>
          <p14:tracePt t="7241" x="2020888" y="4624388"/>
          <p14:tracePt t="7256" x="2009775" y="4624388"/>
          <p14:tracePt t="7273" x="1865313" y="4624388"/>
          <p14:tracePt t="7290" x="1774825" y="4624388"/>
          <p14:tracePt t="7307" x="1708150" y="4624388"/>
          <p14:tracePt t="7324" x="1674813" y="4624388"/>
          <p14:tracePt t="7341" x="1663700" y="4624388"/>
          <p14:tracePt t="7358" x="1652588" y="4624388"/>
          <p14:tracePt t="7374" x="1630363" y="4624388"/>
          <p14:tracePt t="7435" x="1619250" y="4624388"/>
          <p14:tracePt t="7450" x="1608138" y="4635500"/>
          <p14:tracePt t="7457" x="1597025" y="4635500"/>
          <p14:tracePt t="7466" x="1574800" y="4635500"/>
          <p14:tracePt t="7473" x="1552575" y="4635500"/>
          <p14:tracePt t="7491" x="1530350" y="4635500"/>
          <p14:tracePt t="7507" x="1495425" y="4635500"/>
          <p14:tracePt t="7524" x="1484313" y="4635500"/>
          <p14:tracePt t="7541" x="1473200" y="4635500"/>
          <p14:tracePt t="7635" x="1439863" y="4635500"/>
          <p14:tracePt t="7660" x="1428750" y="4646613"/>
          <p14:tracePt t="7682" x="1417638" y="4657725"/>
          <p14:tracePt t="7699" x="1406525" y="4657725"/>
          <p14:tracePt t="8419" x="1406525" y="4668838"/>
          <p14:tracePt t="8434" x="1439863" y="4668838"/>
          <p14:tracePt t="8442" x="1484313" y="4668838"/>
          <p14:tracePt t="8450" x="1506538" y="4668838"/>
          <p14:tracePt t="8459" x="1541463" y="4657725"/>
          <p14:tracePt t="8475" x="1597025" y="4657725"/>
          <p14:tracePt t="8491" x="1641475" y="4657725"/>
          <p14:tracePt t="8509" x="1674813" y="4657725"/>
          <p14:tracePt t="8525" x="1752600" y="4657725"/>
          <p14:tracePt t="8542" x="1774825" y="4657725"/>
          <p14:tracePt t="8560" x="1887538" y="4646613"/>
          <p14:tracePt t="8575" x="1998663" y="4646613"/>
          <p14:tracePt t="8592" x="2187575" y="4646613"/>
          <p14:tracePt t="8610" x="2378075" y="4646613"/>
          <p14:tracePt t="8626" x="2500313" y="4646613"/>
          <p14:tracePt t="8643" x="2568575" y="4646613"/>
          <p14:tracePt t="8659" x="2635250" y="4646613"/>
          <p14:tracePt t="8675" x="2701925" y="4646613"/>
          <p14:tracePt t="8692" x="2746375" y="4646613"/>
          <p14:tracePt t="8709" x="2768600" y="4646613"/>
          <p14:tracePt t="8828" x="2779713" y="4646613"/>
          <p14:tracePt t="8834" x="2801938" y="4646613"/>
          <p14:tracePt t="8843" x="2813050" y="4646613"/>
          <p14:tracePt t="8859" x="2846388" y="4646613"/>
          <p14:tracePt t="8876" x="2857500" y="4646613"/>
          <p14:tracePt t="8893" x="2868613" y="4646613"/>
          <p14:tracePt t="9019" x="2857500" y="4646613"/>
          <p14:tracePt t="9027" x="2835275" y="4646613"/>
          <p14:tracePt t="9034" x="2801938" y="4646613"/>
          <p14:tracePt t="9043" x="2790825" y="4646613"/>
          <p14:tracePt t="9059" x="2724150" y="4646613"/>
          <p14:tracePt t="9076" x="2635250" y="4646613"/>
          <p14:tracePt t="9093" x="2522538" y="4613275"/>
          <p14:tracePt t="9110" x="2466975" y="4613275"/>
          <p14:tracePt t="9127" x="2389188" y="4613275"/>
          <p14:tracePt t="9143" x="2344738" y="4613275"/>
          <p14:tracePt t="9160" x="2322513" y="4613275"/>
          <p14:tracePt t="9177" x="2311400" y="4613275"/>
          <p14:tracePt t="9499" x="2311400" y="4602163"/>
          <p14:tracePt t="9506" x="2278063" y="4602163"/>
          <p14:tracePt t="9514" x="2211388" y="4579938"/>
          <p14:tracePt t="9526" x="2176463" y="4579938"/>
          <p14:tracePt t="9543" x="2032000" y="4568825"/>
          <p14:tracePt t="9560" x="1887538" y="4568825"/>
          <p14:tracePt t="9578" x="1641475" y="4524375"/>
          <p14:tracePt t="9594" x="1541463" y="4511675"/>
          <p14:tracePt t="9610" x="1428750" y="4467225"/>
          <p14:tracePt t="9628" x="1373188" y="4456113"/>
          <p14:tracePt t="9645" x="1306513" y="4400550"/>
          <p14:tracePt t="9660" x="1239838" y="4356100"/>
          <p14:tracePt t="9677" x="1182688" y="4289425"/>
          <p14:tracePt t="9694" x="1149350" y="4233863"/>
          <p14:tracePt t="9710" x="1127125" y="4187825"/>
          <p14:tracePt t="9907" x="1116013" y="4198938"/>
          <p14:tracePt t="9914" x="1116013" y="4233863"/>
          <p14:tracePt t="9929" x="1127125" y="4244975"/>
          <p14:tracePt t="9944" x="1160463" y="4344988"/>
          <p14:tracePt t="9963" x="1228725" y="4445000"/>
          <p14:tracePt t="9978" x="1239838" y="4489450"/>
          <p14:tracePt t="9995" x="1250950" y="4511675"/>
          <p14:tracePt t="10012" x="1262063" y="4524375"/>
          <p14:tracePt t="10028" x="1273175" y="4546600"/>
          <p14:tracePt t="10045" x="1273175" y="4568825"/>
          <p14:tracePt t="10063" x="1306513" y="4602163"/>
          <p14:tracePt t="10079" x="1339850" y="4635500"/>
          <p14:tracePt t="10095" x="1406525" y="4724400"/>
          <p14:tracePt t="10112" x="1517650" y="4824413"/>
          <p14:tracePt t="10128" x="1674813" y="4914900"/>
          <p14:tracePt t="10145" x="1808163" y="5003800"/>
          <p14:tracePt t="10146" x="1887538" y="5059363"/>
          <p14:tracePt t="10164" x="2043113" y="5126038"/>
          <p14:tracePt t="10179" x="2120900" y="5126038"/>
          <p14:tracePt t="10195" x="2154238" y="5126038"/>
          <p14:tracePt t="10242" x="2154238" y="5114925"/>
          <p14:tracePt t="10250" x="2154238" y="5103813"/>
          <p14:tracePt t="10262" x="2154238" y="5081588"/>
          <p14:tracePt t="10278" x="2154238" y="5014913"/>
          <p14:tracePt t="10295" x="2154238" y="4948238"/>
          <p14:tracePt t="10311" x="2154238" y="4926013"/>
          <p14:tracePt t="10329" x="2154238" y="4892675"/>
          <p14:tracePt t="10345" x="2143125" y="4881563"/>
          <p14:tracePt t="10387" x="2143125" y="4859338"/>
          <p14:tracePt t="10394" x="2143125" y="4848225"/>
          <p14:tracePt t="10402" x="2143125" y="4824413"/>
          <p14:tracePt t="10412" x="2143125" y="4813300"/>
          <p14:tracePt t="10429" x="2154238" y="4768850"/>
          <p14:tracePt t="10445" x="2176463" y="4724400"/>
          <p14:tracePt t="10462" x="2211388" y="4679950"/>
          <p14:tracePt t="10479" x="2233613" y="4657725"/>
          <p14:tracePt t="10495" x="2255838" y="4635500"/>
          <p14:tracePt t="10512" x="2266950" y="4624388"/>
          <p14:tracePt t="10578" x="2222500" y="4591050"/>
          <p14:tracePt t="10587" x="2176463" y="4535488"/>
          <p14:tracePt t="10603" x="2176463" y="4524375"/>
          <p14:tracePt t="10612" x="2143125" y="4489450"/>
          <p14:tracePt t="10629" x="2043113" y="4378325"/>
          <p14:tracePt t="10646" x="1954213" y="4311650"/>
          <p14:tracePt t="10662" x="1909763" y="4267200"/>
          <p14:tracePt t="10678" x="1898650" y="4267200"/>
          <p14:tracePt t="10804" x="1887538" y="4267200"/>
          <p14:tracePt t="10810" x="1852613" y="4300538"/>
          <p14:tracePt t="10818" x="1797050" y="4311650"/>
          <p14:tracePt t="10828" x="1774825" y="4344988"/>
          <p14:tracePt t="10846" x="1685925" y="4400550"/>
          <p14:tracePt t="10862" x="1541463" y="4456113"/>
          <p14:tracePt t="10879" x="1428750" y="4478338"/>
          <p14:tracePt t="10896" x="1350963" y="4478338"/>
          <p14:tracePt t="10912" x="1317625" y="4478338"/>
          <p14:tracePt t="10928" x="1284288" y="4478338"/>
          <p14:tracePt t="11147" x="1284288" y="4489450"/>
          <p14:tracePt t="11155" x="1284288" y="4535488"/>
          <p14:tracePt t="11161" x="1317625" y="4579938"/>
          <p14:tracePt t="11178" x="1362075" y="4724400"/>
          <p14:tracePt t="11196" x="1439863" y="4813300"/>
          <p14:tracePt t="11212" x="1473200" y="4859338"/>
          <p14:tracePt t="11230" x="1484313" y="4892675"/>
          <p14:tracePt t="11246" x="1495425" y="4892675"/>
          <p14:tracePt t="11299" x="1506538" y="4892675"/>
          <p14:tracePt t="11306" x="1530350" y="4892675"/>
          <p14:tracePt t="11323" x="1541463" y="4892675"/>
          <p14:tracePt t="11339" x="1552575" y="4881563"/>
          <p14:tracePt t="11346" x="1563688" y="4881563"/>
          <p14:tracePt t="11475" x="1585913" y="4881563"/>
          <p14:tracePt t="11482" x="1597025" y="4881563"/>
          <p14:tracePt t="11496" x="1619250" y="4881563"/>
          <p14:tracePt t="11512" x="1685925" y="4881563"/>
          <p14:tracePt t="11530" x="1785938" y="4881563"/>
          <p14:tracePt t="11547" x="1920875" y="4870450"/>
          <p14:tracePt t="11562" x="1976438" y="4870450"/>
          <p14:tracePt t="11579" x="2065338" y="4824413"/>
          <p14:tracePt t="11597" x="2109788" y="4813300"/>
          <p14:tracePt t="11619" x="2120900" y="4813300"/>
          <p14:tracePt t="11675" x="2132013" y="4791075"/>
          <p14:tracePt t="11682" x="2143125" y="4779963"/>
          <p14:tracePt t="11698" x="2154238" y="4779963"/>
          <p14:tracePt t="11713" x="2176463" y="4779963"/>
          <p14:tracePt t="11794" x="2198688" y="4746625"/>
          <p14:tracePt t="11802" x="2211388" y="4746625"/>
          <p14:tracePt t="11813" x="2222500" y="4735513"/>
          <p14:tracePt t="11830" x="2244725" y="4735513"/>
          <p14:tracePt t="11846" x="2244725" y="4724400"/>
          <p14:tracePt t="11863" x="2244725" y="4702175"/>
          <p14:tracePt t="11880" x="2255838" y="4679950"/>
          <p14:tracePt t="11896" x="2266950" y="4679950"/>
          <p14:tracePt t="11913" x="2266950" y="4657725"/>
          <p14:tracePt t="12594" x="2289175" y="4646613"/>
          <p14:tracePt t="12601" x="2300288" y="4646613"/>
          <p14:tracePt t="12651" x="2378075" y="4624388"/>
          <p14:tracePt t="12658" x="2444750" y="4602163"/>
          <p14:tracePt t="12666" x="2500313" y="4591050"/>
          <p14:tracePt t="12681" x="2590800" y="4579938"/>
          <p14:tracePt t="12682" x="2635250" y="4568825"/>
          <p14:tracePt t="12698" x="2746375" y="4568825"/>
          <p14:tracePt t="12739" x="2790825" y="4568825"/>
          <p14:tracePt t="12850" x="2813050" y="4568825"/>
          <p14:tracePt t="12858" x="2824163" y="4568825"/>
          <p14:tracePt t="12866" x="2881313" y="4602163"/>
          <p14:tracePt t="12899" x="2903538" y="4613275"/>
          <p14:tracePt t="12906" x="2914650" y="4613275"/>
          <p14:tracePt t="13075" x="2947988" y="4613275"/>
          <p14:tracePt t="13082" x="2981325" y="4613275"/>
          <p14:tracePt t="13090" x="2992438" y="4613275"/>
          <p14:tracePt t="13098" x="3025775" y="4613275"/>
          <p14:tracePt t="13115" x="3048000" y="4613275"/>
          <p14:tracePt t="13132" x="3070225" y="4613275"/>
          <p14:tracePt t="13149" x="3114675" y="4613275"/>
          <p14:tracePt t="13170" x="3125788" y="4613275"/>
          <p14:tracePt t="13194" x="3136900" y="4602163"/>
          <p14:tracePt t="13210" x="3148013" y="4602163"/>
          <p14:tracePt t="13227" x="3159125" y="4602163"/>
          <p14:tracePt t="13284" x="3170238" y="4602163"/>
          <p14:tracePt t="13290" x="3181350" y="4602163"/>
          <p14:tracePt t="13387" x="3181350" y="4624388"/>
          <p14:tracePt t="13394" x="3181350" y="4635500"/>
          <p14:tracePt t="13402" x="3181350" y="4646613"/>
          <p14:tracePt t="13416" x="3159125" y="4668838"/>
          <p14:tracePt t="13892" x="3148013" y="4668838"/>
          <p14:tracePt t="13898" x="3136900" y="4668838"/>
          <p14:tracePt t="14074" x="3159125" y="4713288"/>
          <p14:tracePt t="14082" x="3214688" y="4779963"/>
          <p14:tracePt t="14090" x="3316288" y="4824413"/>
          <p14:tracePt t="14100" x="3394075" y="4881563"/>
          <p14:tracePt t="14116" x="3595688" y="4992688"/>
          <p14:tracePt t="14133" x="3806825" y="5081588"/>
          <p14:tracePt t="14150" x="3930650" y="5149850"/>
          <p14:tracePt t="14167" x="4041775" y="5205413"/>
          <p14:tracePt t="14184" x="4086225" y="5216525"/>
          <p14:tracePt t="14200" x="4108450" y="5227638"/>
          <p14:tracePt t="14217" x="4119563" y="5227638"/>
          <p14:tracePt t="14291" x="4130675" y="5227638"/>
          <p14:tracePt t="14298" x="4141788" y="5227638"/>
          <p14:tracePt t="14315" x="4152900" y="5227638"/>
          <p14:tracePt t="14322" x="4164013" y="5227638"/>
          <p14:tracePt t="14334" x="4186238" y="5227638"/>
          <p14:tracePt t="14350" x="4208463" y="5216525"/>
          <p14:tracePt t="14367" x="4230688" y="5205413"/>
          <p14:tracePt t="14383" x="4254500" y="5160963"/>
          <p14:tracePt t="14401" x="4254500" y="5149850"/>
          <p14:tracePt t="14402" x="4254500" y="5126038"/>
          <p14:tracePt t="14418" x="4254500" y="5103813"/>
          <p14:tracePt t="14434" x="4254500" y="5081588"/>
          <p14:tracePt t="14451" x="4254500" y="5070475"/>
          <p14:tracePt t="14467" x="4254500" y="5059363"/>
          <p14:tracePt t="14499" x="4254500" y="5048250"/>
          <p14:tracePt t="14539" x="4254500" y="5037138"/>
          <p14:tracePt t="14763" x="4243388" y="5026025"/>
          <p14:tracePt t="14795" x="4243388" y="5014913"/>
          <p14:tracePt t="14802" x="4230688" y="5003800"/>
          <p14:tracePt t="14811" x="4219575" y="4992688"/>
          <p14:tracePt t="15147" x="4208463" y="4970463"/>
          <p14:tracePt t="15162" x="4186238" y="4948238"/>
          <p14:tracePt t="15170" x="4186238" y="4937125"/>
          <p14:tracePt t="15298" x="4175125" y="4937125"/>
          <p14:tracePt t="15395" x="4208463" y="4937125"/>
          <p14:tracePt t="15403" x="4254500" y="4937125"/>
          <p14:tracePt t="15410" x="4265613" y="4937125"/>
          <p14:tracePt t="15419" x="4321175" y="4926013"/>
          <p14:tracePt t="15435" x="4354513" y="4926013"/>
          <p14:tracePt t="15452" x="4387850" y="4926013"/>
          <p14:tracePt t="15468" x="4410075" y="4926013"/>
          <p14:tracePt t="15486" x="4443413" y="4926013"/>
          <p14:tracePt t="15503" x="4487863" y="4926013"/>
          <p14:tracePt t="15519" x="4532313" y="4926013"/>
          <p14:tracePt t="15536" x="4600575" y="4926013"/>
          <p14:tracePt t="15552" x="4633913" y="4926013"/>
          <p14:tracePt t="15569" x="4678363" y="4926013"/>
          <p14:tracePt t="15586" x="4733925" y="4926013"/>
          <p14:tracePt t="15603" x="4745038" y="4926013"/>
          <p14:tracePt t="16563" x="4756150" y="4914900"/>
          <p14:tracePt t="16571" x="4767263" y="4881563"/>
          <p14:tracePt t="16577" x="4789488" y="4859338"/>
          <p14:tracePt t="16587" x="4811713" y="4848225"/>
          <p14:tracePt t="16604" x="4878388" y="4802188"/>
          <p14:tracePt t="16621" x="4957763" y="4779963"/>
          <p14:tracePt t="16637" x="5024438" y="4713288"/>
          <p14:tracePt t="16654" x="5035550" y="4713288"/>
          <p14:tracePt t="16691" x="5057775" y="4691063"/>
          <p14:tracePt t="16706" x="5068888" y="4679950"/>
          <p14:tracePt t="16714" x="5068888" y="4668838"/>
          <p14:tracePt t="16722" x="5068888" y="4657725"/>
          <p14:tracePt t="16738" x="5068888" y="4624388"/>
          <p14:tracePt t="16754" x="5068888" y="4613275"/>
          <p14:tracePt t="16868" x="5091113" y="4613275"/>
          <p14:tracePt t="16874" x="5124450" y="4613275"/>
          <p14:tracePt t="16887" x="5146675" y="4602163"/>
          <p14:tracePt t="16905" x="5180013" y="4602163"/>
          <p14:tracePt t="16921" x="5224463" y="4602163"/>
          <p14:tracePt t="16938" x="5348288" y="4602163"/>
          <p14:tracePt t="16955" x="5492750" y="4602163"/>
          <p14:tracePt t="16971" x="5594350" y="4602163"/>
          <p14:tracePt t="16988" x="5605463" y="4602163"/>
          <p14:tracePt t="17005" x="5616575" y="4602163"/>
          <p14:tracePt t="17021" x="5616575" y="4568825"/>
          <p14:tracePt t="17682" x="5638800" y="4579938"/>
          <p14:tracePt t="17690" x="5683250" y="4602163"/>
          <p14:tracePt t="17698" x="5716588" y="4635500"/>
          <p14:tracePt t="17706" x="5772150" y="4691063"/>
          <p14:tracePt t="17723" x="5894388" y="4735513"/>
          <p14:tracePt t="17739" x="5995988" y="4779963"/>
          <p14:tracePt t="17756" x="6084888" y="4791075"/>
          <p14:tracePt t="17772" x="6319838" y="4813300"/>
          <p14:tracePt t="17789" x="6430963" y="4837113"/>
          <p14:tracePt t="17805" x="6475413" y="4848225"/>
          <p14:tracePt t="17955" x="6475413" y="4870450"/>
          <p14:tracePt t="18290" x="6442075" y="4870450"/>
          <p14:tracePt t="18299" x="6397625" y="4903788"/>
          <p14:tracePt t="18306" x="6375400" y="4914900"/>
          <p14:tracePt t="18323" x="6275388" y="5003800"/>
          <p14:tracePt t="18340" x="6162675" y="5048250"/>
          <p14:tracePt t="18356" x="5940425" y="5137150"/>
          <p14:tracePt t="18372" x="5827713" y="5172075"/>
          <p14:tracePt t="18390" x="5661025" y="5194300"/>
          <p14:tracePt t="18406" x="5426075" y="5216525"/>
          <p14:tracePt t="18424" x="5303838" y="5227638"/>
          <p14:tracePt t="18440" x="5146675" y="5227638"/>
          <p14:tracePt t="18456" x="4979988" y="5227638"/>
          <p14:tracePt t="18473" x="4667250" y="5227638"/>
          <p14:tracePt t="18490" x="4298950" y="5227638"/>
          <p14:tracePt t="18507" x="4164013" y="5227638"/>
          <p14:tracePt t="18523" x="3963988" y="5227638"/>
          <p14:tracePt t="18540" x="3740150" y="5227638"/>
          <p14:tracePt t="18557" x="3562350" y="5227638"/>
          <p14:tracePt t="18574" x="3338513" y="5227638"/>
          <p14:tracePt t="18590" x="3181350" y="5227638"/>
          <p14:tracePt t="18607" x="3048000" y="5227638"/>
          <p14:tracePt t="18624" x="2925763" y="5227638"/>
          <p14:tracePt t="18640" x="2801938" y="5227638"/>
          <p14:tracePt t="18657" x="2768600" y="5227638"/>
          <p14:tracePt t="18674" x="2757488" y="5227638"/>
          <p14:tracePt t="18691" x="2690813" y="5249863"/>
          <p14:tracePt t="18707" x="2635250" y="5249863"/>
          <p14:tracePt t="18723" x="2590800" y="5249863"/>
          <p14:tracePt t="18740" x="2568575" y="5249863"/>
          <p14:tracePt t="18757" x="2533650" y="5272088"/>
          <p14:tracePt t="18774" x="2522538" y="5272088"/>
          <p14:tracePt t="22540" x="2757488" y="5272088"/>
          <p14:tracePt t="22546" x="3427413" y="5216525"/>
          <p14:tracePt t="22554" x="3684588" y="5183188"/>
          <p14:tracePt t="22562" x="4041775" y="5126038"/>
          <p14:tracePt t="22578" x="5259388" y="5114925"/>
          <p14:tracePt t="22595" x="5649913" y="5137150"/>
          <p14:tracePt t="22613" x="5649913" y="5149850"/>
          <p14:tracePt t="22794" x="5638800" y="5149850"/>
          <p14:tracePt t="22803" x="5661025" y="5081588"/>
          <p14:tracePt t="22812" x="5683250" y="5037138"/>
          <p14:tracePt t="22829" x="5738813" y="4848225"/>
          <p14:tracePt t="22846" x="5749925" y="4735513"/>
          <p14:tracePt t="22867" x="5761038" y="4691063"/>
          <p14:tracePt t="22879" x="5761038" y="4635500"/>
          <p14:tracePt t="22896" x="5761038" y="4557713"/>
          <p14:tracePt t="22912" x="5761038" y="4489450"/>
          <p14:tracePt t="22929" x="5761038" y="4478338"/>
          <p14:tracePt t="22987" x="5761038" y="4456113"/>
          <p14:tracePt t="23035" x="5749925" y="4456113"/>
          <p14:tracePt t="23043" x="5738813" y="4467225"/>
          <p14:tracePt t="23050" x="5716588" y="4500563"/>
          <p14:tracePt t="23062" x="5672138" y="4613275"/>
          <p14:tracePt t="23083" x="5672138" y="4624388"/>
          <p14:tracePt t="23096" x="5605463" y="4735513"/>
          <p14:tracePt t="23112" x="5437188" y="4970463"/>
          <p14:tracePt t="23130" x="5281613" y="5103813"/>
          <p14:tracePt t="23148" x="5180013" y="5238750"/>
          <p14:tracePt t="23163" x="4957763" y="5416550"/>
          <p14:tracePt t="23179" x="4756150" y="5473700"/>
          <p14:tracePt t="23196" x="4667250" y="5473700"/>
          <p14:tracePt t="23214" x="4532313" y="5449888"/>
          <p14:tracePt t="23230" x="4398963" y="5438775"/>
          <p14:tracePt t="23246" x="4208463" y="5416550"/>
          <p14:tracePt t="23263" x="4108450" y="5394325"/>
          <p14:tracePt t="23280" x="4075113" y="5372100"/>
          <p14:tracePt t="23297" x="4041775" y="5338763"/>
          <p14:tracePt t="23313" x="3952875" y="5283200"/>
          <p14:tracePt t="23331" x="3762375" y="5172075"/>
          <p14:tracePt t="23347" x="3595688" y="4981575"/>
          <p14:tracePt t="23363" x="3494088" y="4914900"/>
          <p14:tracePt t="23380" x="3316288" y="4746625"/>
          <p14:tracePt t="23396" x="3181350" y="4635500"/>
          <p14:tracePt t="23414" x="3159125" y="4591050"/>
          <p14:tracePt t="23430" x="3092450" y="4467225"/>
          <p14:tracePt t="23447" x="3059113" y="4422775"/>
          <p14:tracePt t="23463" x="3048000" y="4389438"/>
          <p14:tracePt t="23480" x="3036888" y="4378325"/>
          <p14:tracePt t="23595" x="3025775" y="4378325"/>
          <p14:tracePt t="23602" x="2992438" y="4511675"/>
          <p14:tracePt t="23614" x="2981325" y="4613275"/>
          <p14:tracePt t="23630" x="2981325" y="4702175"/>
          <p14:tracePt t="23648" x="2970213" y="5003800"/>
          <p14:tracePt t="23664" x="2925763" y="5427663"/>
          <p14:tracePt t="23680" x="2925763" y="5607050"/>
          <p14:tracePt t="23697" x="2925763" y="5853113"/>
          <p14:tracePt t="23699" x="2925763" y="5886450"/>
          <p14:tracePt t="23714" x="2936875" y="5919788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7</a:t>
            </a:fld>
            <a:endParaRPr lang="is-IS"/>
          </a:p>
        </p:txBody>
      </p:sp>
      <p:pic>
        <p:nvPicPr>
          <p:cNvPr id="14" name="Picture 13"/>
          <p:cNvPicPr/>
          <p:nvPr/>
        </p:nvPicPr>
        <p:blipFill>
          <a:blip r:embed="rId6" cstate="print"/>
          <a:srcRect l="7905" t="10911" r="14766" b="69795"/>
          <a:stretch>
            <a:fillRect/>
          </a:stretch>
        </p:blipFill>
        <p:spPr bwMode="auto">
          <a:xfrm>
            <a:off x="863321" y="2132856"/>
            <a:ext cx="724031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uble Brace 14"/>
          <p:cNvSpPr/>
          <p:nvPr/>
        </p:nvSpPr>
        <p:spPr>
          <a:xfrm>
            <a:off x="791313" y="3212976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6" name="Double Brace 15"/>
          <p:cNvSpPr/>
          <p:nvPr/>
        </p:nvSpPr>
        <p:spPr>
          <a:xfrm>
            <a:off x="791313" y="3789040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7" name="Double Brace 16"/>
          <p:cNvSpPr/>
          <p:nvPr/>
        </p:nvSpPr>
        <p:spPr>
          <a:xfrm>
            <a:off x="791313" y="4293096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Double Brace 17"/>
          <p:cNvSpPr/>
          <p:nvPr/>
        </p:nvSpPr>
        <p:spPr>
          <a:xfrm>
            <a:off x="791313" y="4869160"/>
            <a:ext cx="7416824" cy="360040"/>
          </a:xfrm>
          <a:prstGeom prst="bracePair">
            <a:avLst/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TextBox 18"/>
          <p:cNvSpPr txBox="1"/>
          <p:nvPr/>
        </p:nvSpPr>
        <p:spPr>
          <a:xfrm>
            <a:off x="8261417" y="313138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1. upp-stillin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61417" y="3721307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2. upp-stilli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17372" y="421150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3. upp-stilli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61417" y="478757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400"/>
              <a:t>4. upp-stilling</a:t>
            </a: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3E0BF2C8-1987-195A-5A03-75F2F3A8988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0069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044"/>
    </mc:Choice>
    <mc:Fallback>
      <p:transition spd="slow" advTm="70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6F241018-6D71-489F-911E-BAB1BDA5D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HÆÐARMÆLINGAR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E7423B6B-D8BF-41F0-877D-D6236834E8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err="1"/>
              <a:t>Ef</a:t>
            </a:r>
            <a:r>
              <a:rPr lang="en-GB"/>
              <a:t> </a:t>
            </a:r>
            <a:r>
              <a:rPr lang="en-GB" err="1"/>
              <a:t>við</a:t>
            </a:r>
            <a:r>
              <a:rPr lang="en-GB"/>
              <a:t> </a:t>
            </a:r>
            <a:r>
              <a:rPr lang="en-GB" err="1"/>
              <a:t>erum</a:t>
            </a:r>
            <a:r>
              <a:rPr lang="en-GB"/>
              <a:t> </a:t>
            </a:r>
            <a:r>
              <a:rPr lang="en-GB" err="1"/>
              <a:t>að</a:t>
            </a:r>
            <a:r>
              <a:rPr lang="en-GB"/>
              <a:t> </a:t>
            </a:r>
            <a:r>
              <a:rPr lang="en-GB" err="1"/>
              <a:t>mæla</a:t>
            </a:r>
            <a:r>
              <a:rPr lang="en-GB"/>
              <a:t> inn </a:t>
            </a:r>
            <a:r>
              <a:rPr lang="en-GB" err="1"/>
              <a:t>ný</a:t>
            </a:r>
            <a:r>
              <a:rPr lang="en-GB"/>
              <a:t> </a:t>
            </a:r>
            <a:r>
              <a:rPr lang="en-GB" err="1"/>
              <a:t>fastmerki</a:t>
            </a:r>
            <a:r>
              <a:rPr lang="en-GB"/>
              <a:t> </a:t>
            </a:r>
            <a:r>
              <a:rPr lang="en-GB" err="1"/>
              <a:t>og</a:t>
            </a:r>
            <a:r>
              <a:rPr lang="en-GB"/>
              <a:t> </a:t>
            </a:r>
            <a:r>
              <a:rPr lang="en-GB" err="1"/>
              <a:t>merki</a:t>
            </a:r>
            <a:r>
              <a:rPr lang="en-GB"/>
              <a:t> </a:t>
            </a:r>
            <a:r>
              <a:rPr lang="en-GB" err="1"/>
              <a:t>með</a:t>
            </a:r>
            <a:r>
              <a:rPr lang="en-GB"/>
              <a:t> </a:t>
            </a:r>
            <a:r>
              <a:rPr lang="en-GB" err="1"/>
              <a:t>þekktri</a:t>
            </a:r>
            <a:r>
              <a:rPr lang="en-GB"/>
              <a:t> </a:t>
            </a:r>
            <a:r>
              <a:rPr lang="en-GB" err="1"/>
              <a:t>hæð</a:t>
            </a:r>
            <a:r>
              <a:rPr lang="en-GB"/>
              <a:t> ekki í </a:t>
            </a:r>
            <a:r>
              <a:rPr lang="en-GB" err="1"/>
              <a:t>nágrenninu</a:t>
            </a:r>
            <a:r>
              <a:rPr lang="en-GB"/>
              <a:t> </a:t>
            </a:r>
            <a:r>
              <a:rPr lang="en-GB" err="1"/>
              <a:t>þá</a:t>
            </a:r>
            <a:r>
              <a:rPr lang="en-GB"/>
              <a:t> </a:t>
            </a:r>
            <a:r>
              <a:rPr lang="en-GB" err="1"/>
              <a:t>þarf</a:t>
            </a:r>
            <a:r>
              <a:rPr lang="en-GB"/>
              <a:t> </a:t>
            </a:r>
            <a:r>
              <a:rPr lang="en-GB" err="1"/>
              <a:t>ávallt</a:t>
            </a:r>
            <a:r>
              <a:rPr lang="en-GB"/>
              <a:t> </a:t>
            </a:r>
            <a:r>
              <a:rPr lang="en-GB" err="1"/>
              <a:t>að</a:t>
            </a:r>
            <a:r>
              <a:rPr lang="en-GB"/>
              <a:t> </a:t>
            </a:r>
            <a:r>
              <a:rPr lang="en-GB" err="1"/>
              <a:t>mæla</a:t>
            </a:r>
            <a:r>
              <a:rPr lang="en-GB"/>
              <a:t> </a:t>
            </a:r>
            <a:r>
              <a:rPr lang="en-GB" err="1"/>
              <a:t>fram</a:t>
            </a:r>
            <a:r>
              <a:rPr lang="en-GB"/>
              <a:t> </a:t>
            </a:r>
            <a:r>
              <a:rPr lang="en-GB" err="1"/>
              <a:t>og</a:t>
            </a:r>
            <a:r>
              <a:rPr lang="en-GB"/>
              <a:t> </a:t>
            </a:r>
            <a:r>
              <a:rPr lang="en-GB" err="1"/>
              <a:t>til</a:t>
            </a:r>
            <a:r>
              <a:rPr lang="en-GB"/>
              <a:t> </a:t>
            </a:r>
            <a:r>
              <a:rPr lang="en-GB" err="1"/>
              <a:t>baka</a:t>
            </a:r>
            <a:r>
              <a:rPr lang="en-GB"/>
              <a:t>. </a:t>
            </a:r>
          </a:p>
          <a:p>
            <a:r>
              <a:rPr lang="en-GB" err="1"/>
              <a:t>Munurinn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leyfilegur</a:t>
            </a:r>
            <a:r>
              <a:rPr lang="en-GB"/>
              <a:t> </a:t>
            </a:r>
            <a:r>
              <a:rPr lang="en-GB" err="1"/>
              <a:t>er</a:t>
            </a:r>
            <a:r>
              <a:rPr lang="en-GB"/>
              <a:t> </a:t>
            </a:r>
            <a:r>
              <a:rPr lang="en-GB" err="1"/>
              <a:t>fer</a:t>
            </a:r>
            <a:r>
              <a:rPr lang="en-GB"/>
              <a:t> </a:t>
            </a:r>
            <a:r>
              <a:rPr lang="en-GB" err="1"/>
              <a:t>eftir</a:t>
            </a:r>
            <a:r>
              <a:rPr lang="en-GB"/>
              <a:t> </a:t>
            </a:r>
            <a:r>
              <a:rPr lang="en-GB" err="1"/>
              <a:t>gæðakröfunni</a:t>
            </a:r>
            <a:r>
              <a:rPr lang="en-GB"/>
              <a:t> </a:t>
            </a:r>
            <a:r>
              <a:rPr lang="en-GB" err="1"/>
              <a:t>oftast</a:t>
            </a:r>
            <a:r>
              <a:rPr lang="en-GB"/>
              <a:t> sett </a:t>
            </a:r>
            <a:r>
              <a:rPr lang="en-GB" err="1"/>
              <a:t>fram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fasti</a:t>
            </a:r>
            <a:r>
              <a:rPr lang="en-GB"/>
              <a:t> </a:t>
            </a:r>
            <a:r>
              <a:rPr lang="en-GB" err="1"/>
              <a:t>sem</a:t>
            </a:r>
            <a:r>
              <a:rPr lang="en-GB"/>
              <a:t> </a:t>
            </a:r>
            <a:r>
              <a:rPr lang="en-GB" err="1"/>
              <a:t>margfaldaður</a:t>
            </a:r>
            <a:r>
              <a:rPr lang="en-GB"/>
              <a:t> </a:t>
            </a:r>
            <a:r>
              <a:rPr lang="en-GB" err="1"/>
              <a:t>er</a:t>
            </a:r>
            <a:r>
              <a:rPr lang="en-GB"/>
              <a:t> </a:t>
            </a:r>
            <a:r>
              <a:rPr lang="en-GB" err="1"/>
              <a:t>með</a:t>
            </a:r>
            <a:r>
              <a:rPr lang="en-GB"/>
              <a:t> </a:t>
            </a:r>
            <a:r>
              <a:rPr lang="en-GB" err="1"/>
              <a:t>kvaðratrót</a:t>
            </a:r>
            <a:r>
              <a:rPr lang="en-GB"/>
              <a:t> </a:t>
            </a:r>
            <a:r>
              <a:rPr lang="en-GB" err="1"/>
              <a:t>af</a:t>
            </a:r>
            <a:r>
              <a:rPr lang="en-GB"/>
              <a:t> </a:t>
            </a:r>
            <a:r>
              <a:rPr lang="en-GB" err="1"/>
              <a:t>vegalengd</a:t>
            </a:r>
            <a:r>
              <a:rPr lang="en-GB"/>
              <a:t> milli </a:t>
            </a:r>
            <a:r>
              <a:rPr lang="en-GB" err="1"/>
              <a:t>punkta</a:t>
            </a:r>
            <a:r>
              <a:rPr lang="en-GB"/>
              <a:t> í KM.</a:t>
            </a:r>
          </a:p>
          <a:p>
            <a:r>
              <a:rPr lang="en-GB"/>
              <a:t>1.8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fyrstu</a:t>
            </a:r>
            <a:r>
              <a:rPr lang="en-GB"/>
              <a:t> </a:t>
            </a:r>
            <a:r>
              <a:rPr lang="en-GB" err="1"/>
              <a:t>gráðu</a:t>
            </a:r>
            <a:endParaRPr lang="en-GB"/>
          </a:p>
          <a:p>
            <a:r>
              <a:rPr lang="en-GB"/>
              <a:t>3.2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aðra</a:t>
            </a:r>
            <a:r>
              <a:rPr lang="en-GB"/>
              <a:t> </a:t>
            </a:r>
            <a:r>
              <a:rPr lang="en-GB" err="1"/>
              <a:t>gráðu</a:t>
            </a:r>
            <a:endParaRPr lang="en-GB"/>
          </a:p>
          <a:p>
            <a:r>
              <a:rPr lang="en-GB"/>
              <a:t>6mm </a:t>
            </a:r>
            <a:r>
              <a:rPr lang="en-GB" err="1"/>
              <a:t>fyrir</a:t>
            </a:r>
            <a:r>
              <a:rPr lang="en-GB"/>
              <a:t> </a:t>
            </a:r>
            <a:r>
              <a:rPr lang="en-GB" err="1"/>
              <a:t>þriðju</a:t>
            </a:r>
            <a:r>
              <a:rPr lang="en-GB"/>
              <a:t> </a:t>
            </a:r>
            <a:r>
              <a:rPr lang="en-GB" err="1"/>
              <a:t>gráðu</a:t>
            </a:r>
            <a:r>
              <a:rPr lang="en-GB"/>
              <a:t> 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783FD51-A7D6-44B4-B8F5-B2706E6E8D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6468F3F-175C-49DB-BBD2-B58707B386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B22C5FC-C674-4561-9669-E70F4BDE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8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A788445-E219-CBBF-6FF0-239CF4CD295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1583225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1220"/>
    </mc:Choice>
    <mc:Fallback>
      <p:transition spd="slow" advTm="912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71" x="3014663" y="5930900"/>
          <p14:tracePt t="3278" x="3416300" y="5930900"/>
          <p14:tracePt t="3289" x="3640138" y="5930900"/>
          <p14:tracePt t="3306" x="3952875" y="5886450"/>
          <p14:tracePt t="3323" x="4230688" y="5842000"/>
          <p14:tracePt t="3338" x="4276725" y="5842000"/>
          <p14:tracePt t="3355" x="4365625" y="5786438"/>
          <p14:tracePt t="3374" x="4421188" y="5762625"/>
          <p14:tracePt t="3375" x="4432300" y="5751513"/>
          <p14:tracePt t="3389" x="4487863" y="5740400"/>
          <p14:tracePt t="3391" x="4622800" y="5740400"/>
          <p14:tracePt t="3406" x="4856163" y="5740400"/>
          <p14:tracePt t="3423" x="4935538" y="5740400"/>
          <p14:tracePt t="3439" x="5046663" y="5786438"/>
          <p14:tracePt t="3456" x="5213350" y="5819775"/>
          <p14:tracePt t="3473" x="5359400" y="5864225"/>
          <p14:tracePt t="3489" x="5503863" y="5875338"/>
          <p14:tracePt t="3506" x="5661025" y="5875338"/>
          <p14:tracePt t="3523" x="5738813" y="5897563"/>
          <p14:tracePt t="3539" x="5816600" y="5897563"/>
          <p14:tracePt t="3556" x="5905500" y="5897563"/>
          <p14:tracePt t="3573" x="5929313" y="5897563"/>
          <p14:tracePt t="3589" x="5940425" y="5897563"/>
          <p14:tracePt t="3607" x="5995988" y="5908675"/>
          <p14:tracePt t="3623" x="6040438" y="5897563"/>
          <p14:tracePt t="3640" x="6140450" y="5886450"/>
          <p14:tracePt t="3656" x="6218238" y="5842000"/>
          <p14:tracePt t="3672" x="6240463" y="5830888"/>
          <p14:tracePt t="3690" x="6286500" y="5819775"/>
          <p14:tracePt t="3706" x="6408738" y="5819775"/>
          <p14:tracePt t="3723" x="6542088" y="5819775"/>
          <p14:tracePt t="3739" x="6788150" y="5808663"/>
          <p14:tracePt t="3756" x="7011988" y="5797550"/>
          <p14:tracePt t="3773" x="7313613" y="5797550"/>
          <p14:tracePt t="3790" x="7626350" y="5762625"/>
          <p14:tracePt t="3807" x="7961313" y="5729288"/>
          <p14:tracePt t="3824" x="8139113" y="5707063"/>
          <p14:tracePt t="3840" x="8172450" y="5684838"/>
          <p14:tracePt t="3857" x="8205788" y="5684838"/>
          <p14:tracePt t="4024" x="8216900" y="5684838"/>
          <p14:tracePt t="4030" x="8216900" y="5695950"/>
          <p14:tracePt t="4040" x="8283575" y="5797550"/>
          <p14:tracePt t="4056" x="8385175" y="5942013"/>
          <p14:tracePt t="4074" x="8529638" y="6099175"/>
          <p14:tracePt t="4090" x="8618538" y="6221413"/>
          <p14:tracePt t="4107" x="8664575" y="6265863"/>
          <p14:tracePt t="4123" x="8709025" y="6299200"/>
          <p14:tracePt t="4391" x="8607425" y="6332538"/>
          <p14:tracePt t="4398" x="8518525" y="6376988"/>
          <p14:tracePt t="4408" x="8429625" y="6434138"/>
          <p14:tracePt t="4424" x="8216900" y="6623050"/>
          <p14:tracePt t="4440" x="8005763" y="6746875"/>
          <p14:tracePt t="4458" x="7904163" y="6757988"/>
          <p14:tracePt t="4474" x="7748588" y="6757988"/>
          <p14:tracePt t="4491" x="7726363" y="6757988"/>
          <p14:tracePt t="5432" x="7715250" y="6757988"/>
          <p14:tracePt t="5438" x="7626350" y="6724650"/>
          <p14:tracePt t="5447" x="7546975" y="6689725"/>
          <p14:tracePt t="5459" x="7446963" y="6634163"/>
          <p14:tracePt t="5475" x="7324725" y="6556375"/>
          <p14:tracePt t="5492" x="7313613" y="6388100"/>
          <p14:tracePt t="5509" x="7491413" y="6176963"/>
          <p14:tracePt t="5526" x="7870825" y="5762625"/>
          <p14:tracePt t="5542" x="7961313" y="5684838"/>
          <p14:tracePt t="5647" x="7948613" y="5684838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Prófíl og þversnisð 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 dirty="0"/>
              <a:t>Hallamælitæki stillt þannig upp að hægt sé að mæla í alla punkta sem mælingamaðurinn hefur áhuga á</a:t>
            </a:r>
          </a:p>
          <a:p>
            <a:r>
              <a:rPr lang="is-IS" dirty="0"/>
              <a:t>Tækishæð er ákvörðuð mæla í fastmerki með þekktri hæð með hallamælitæki</a:t>
            </a:r>
          </a:p>
          <a:p>
            <a:r>
              <a:rPr lang="is-IS" dirty="0"/>
              <a:t>Tækishæð=Hæð á fastmerki + aflestur bakmið</a:t>
            </a:r>
          </a:p>
          <a:p>
            <a:r>
              <a:rPr lang="is-IS" dirty="0"/>
              <a:t>Hægt að mæla hæð á öllum punktum svo lengi sem hallamælitækið getur séð hallamælistöngina</a:t>
            </a:r>
          </a:p>
          <a:p>
            <a:r>
              <a:rPr lang="is-IS" dirty="0"/>
              <a:t>Hæð í pukti=Tækishæð-aflestur frammið</a:t>
            </a:r>
          </a:p>
          <a:p>
            <a:r>
              <a:rPr lang="is-IS" dirty="0"/>
              <a:t>Bak og frammið eru allmennt séð ekki jöfn og því þarf að gæta vel að sigtisskekkju</a:t>
            </a:r>
          </a:p>
          <a:p>
            <a:r>
              <a:rPr lang="is-IS" dirty="0"/>
              <a:t>Ráðlegt að enda mælinguna á fastmerkinu til að kanna sig á mælibúnað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D0728C7-4EDD-4E9F-B76D-A7C8DD801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4016464-9FC2-4934-BFE2-DFAB8AEB9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3B64356-F614-48FB-A1F5-E5D6D8361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9</a:t>
            </a:fld>
            <a:endParaRPr lang="is-IS"/>
          </a:p>
        </p:txBody>
      </p:sp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06774683-677F-F926-24D3-7CDDCCA2416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1296620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780"/>
    </mc:Choice>
    <mc:Fallback>
      <p:transition spd="slow" advTm="8578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dirty="0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</a:t>
            </a:fld>
            <a:endParaRPr lang="is-I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84213" y="2276475"/>
            <a:ext cx="6983412" cy="3960813"/>
            <a:chOff x="431" y="1434"/>
            <a:chExt cx="4399" cy="2495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4604" y="1661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2676" y="3249"/>
              <a:ext cx="272" cy="32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2676" y="3566"/>
              <a:ext cx="272" cy="178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1" name="Rectangle 7" descr="Light vertical"/>
            <p:cNvSpPr>
              <a:spLocks noChangeArrowheads="1"/>
            </p:cNvSpPr>
            <p:nvPr/>
          </p:nvSpPr>
          <p:spPr bwMode="auto">
            <a:xfrm>
              <a:off x="2608" y="3392"/>
              <a:ext cx="408" cy="107"/>
            </a:xfrm>
            <a:prstGeom prst="rect">
              <a:avLst/>
            </a:prstGeom>
            <a:pattFill prst="ltVert">
              <a:fgClr>
                <a:srgbClr val="DDDDDD"/>
              </a:fgClr>
              <a:bgClr>
                <a:schemeClr val="bg2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1474" y="2931"/>
              <a:ext cx="2676" cy="36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610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1610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3651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>
              <a:off x="3651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7" name="Rectangle 13" descr="Light vertical"/>
            <p:cNvSpPr>
              <a:spLocks noChangeArrowheads="1"/>
            </p:cNvSpPr>
            <p:nvPr/>
          </p:nvSpPr>
          <p:spPr bwMode="auto">
            <a:xfrm>
              <a:off x="1519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8" name="Rectangle 14" descr="Light vertical"/>
            <p:cNvSpPr>
              <a:spLocks noChangeArrowheads="1"/>
            </p:cNvSpPr>
            <p:nvPr/>
          </p:nvSpPr>
          <p:spPr bwMode="auto">
            <a:xfrm>
              <a:off x="3560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156" y="1480"/>
              <a:ext cx="3448" cy="63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2245" y="1570"/>
              <a:ext cx="1134" cy="136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Rectangle 17" descr="Light horizontal"/>
            <p:cNvSpPr>
              <a:spLocks noChangeArrowheads="1"/>
            </p:cNvSpPr>
            <p:nvPr/>
          </p:nvSpPr>
          <p:spPr bwMode="auto">
            <a:xfrm rot="-5400000">
              <a:off x="4547" y="1718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2653" y="1661"/>
              <a:ext cx="272" cy="27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431" y="1434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24" name="Freeform 20"/>
          <p:cNvSpPr>
            <a:spLocks/>
          </p:cNvSpPr>
          <p:nvPr/>
        </p:nvSpPr>
        <p:spPr bwMode="auto">
          <a:xfrm>
            <a:off x="3132138" y="3716338"/>
            <a:ext cx="2736850" cy="227012"/>
          </a:xfrm>
          <a:custGeom>
            <a:avLst/>
            <a:gdLst>
              <a:gd name="T0" fmla="*/ 0 w 1724"/>
              <a:gd name="T1" fmla="*/ 0 h 143"/>
              <a:gd name="T2" fmla="*/ 227 w 1724"/>
              <a:gd name="T3" fmla="*/ 91 h 143"/>
              <a:gd name="T4" fmla="*/ 681 w 1724"/>
              <a:gd name="T5" fmla="*/ 136 h 143"/>
              <a:gd name="T6" fmla="*/ 1225 w 1724"/>
              <a:gd name="T7" fmla="*/ 136 h 143"/>
              <a:gd name="T8" fmla="*/ 1497 w 1724"/>
              <a:gd name="T9" fmla="*/ 91 h 143"/>
              <a:gd name="T10" fmla="*/ 1724 w 1724"/>
              <a:gd name="T11" fmla="*/ 0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4"/>
              <a:gd name="T19" fmla="*/ 0 h 143"/>
              <a:gd name="T20" fmla="*/ 1724 w 1724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4" h="143">
                <a:moveTo>
                  <a:pt x="0" y="0"/>
                </a:moveTo>
                <a:cubicBezTo>
                  <a:pt x="57" y="34"/>
                  <a:pt x="114" y="68"/>
                  <a:pt x="227" y="91"/>
                </a:cubicBezTo>
                <a:cubicBezTo>
                  <a:pt x="340" y="114"/>
                  <a:pt x="515" y="129"/>
                  <a:pt x="681" y="136"/>
                </a:cubicBezTo>
                <a:cubicBezTo>
                  <a:pt x="847" y="143"/>
                  <a:pt x="1089" y="143"/>
                  <a:pt x="1225" y="136"/>
                </a:cubicBezTo>
                <a:cubicBezTo>
                  <a:pt x="1361" y="129"/>
                  <a:pt x="1414" y="114"/>
                  <a:pt x="1497" y="91"/>
                </a:cubicBezTo>
                <a:cubicBezTo>
                  <a:pt x="1580" y="68"/>
                  <a:pt x="1694" y="0"/>
                  <a:pt x="172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956696" y="2091532"/>
            <a:ext cx="7981950" cy="1152525"/>
            <a:chOff x="186" y="526"/>
            <a:chExt cx="5028" cy="726"/>
          </a:xfrm>
        </p:grpSpPr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4604" y="753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7" name="Rectangle 23" descr="Light horizontal"/>
            <p:cNvSpPr>
              <a:spLocks noChangeArrowheads="1"/>
            </p:cNvSpPr>
            <p:nvPr/>
          </p:nvSpPr>
          <p:spPr bwMode="auto">
            <a:xfrm rot="-5400000">
              <a:off x="4547" y="810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8" name="Freeform 24"/>
            <p:cNvSpPr>
              <a:spLocks/>
            </p:cNvSpPr>
            <p:nvPr/>
          </p:nvSpPr>
          <p:spPr bwMode="auto">
            <a:xfrm>
              <a:off x="431" y="526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1156" y="572"/>
              <a:ext cx="3448" cy="63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0" name="Oval 26"/>
            <p:cNvSpPr>
              <a:spLocks noChangeArrowheads="1"/>
            </p:cNvSpPr>
            <p:nvPr/>
          </p:nvSpPr>
          <p:spPr bwMode="auto">
            <a:xfrm>
              <a:off x="1247" y="572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3696" y="572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4695" y="754"/>
              <a:ext cx="45" cy="2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 flipH="1">
              <a:off x="1292" y="618"/>
              <a:ext cx="2450" cy="5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1292" y="618"/>
              <a:ext cx="2450" cy="5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V="1">
              <a:off x="3742" y="812"/>
              <a:ext cx="988" cy="35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3742" y="618"/>
              <a:ext cx="993" cy="382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204" y="618"/>
              <a:ext cx="10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 flipH="1">
              <a:off x="204" y="1162"/>
              <a:ext cx="1088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V="1">
              <a:off x="4731" y="811"/>
              <a:ext cx="478" cy="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>
              <a:off x="4731" y="1006"/>
              <a:ext cx="46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86" y="869"/>
              <a:ext cx="5028" cy="41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 type="stealth" w="lg" len="lg"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42" name="Freeform 38"/>
          <p:cNvSpPr>
            <a:spLocks/>
          </p:cNvSpPr>
          <p:nvPr/>
        </p:nvSpPr>
        <p:spPr bwMode="auto">
          <a:xfrm rot="5206529">
            <a:off x="2288382" y="2759868"/>
            <a:ext cx="1193800" cy="227013"/>
          </a:xfrm>
          <a:custGeom>
            <a:avLst/>
            <a:gdLst>
              <a:gd name="T0" fmla="*/ 0 w 1724"/>
              <a:gd name="T1" fmla="*/ 0 h 143"/>
              <a:gd name="T2" fmla="*/ 227 w 1724"/>
              <a:gd name="T3" fmla="*/ 91 h 143"/>
              <a:gd name="T4" fmla="*/ 681 w 1724"/>
              <a:gd name="T5" fmla="*/ 136 h 143"/>
              <a:gd name="T6" fmla="*/ 1225 w 1724"/>
              <a:gd name="T7" fmla="*/ 136 h 143"/>
              <a:gd name="T8" fmla="*/ 1497 w 1724"/>
              <a:gd name="T9" fmla="*/ 91 h 143"/>
              <a:gd name="T10" fmla="*/ 1724 w 1724"/>
              <a:gd name="T11" fmla="*/ 0 h 14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4"/>
              <a:gd name="T19" fmla="*/ 0 h 143"/>
              <a:gd name="T20" fmla="*/ 1724 w 1724"/>
              <a:gd name="T21" fmla="*/ 143 h 14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4" h="143">
                <a:moveTo>
                  <a:pt x="0" y="0"/>
                </a:moveTo>
                <a:cubicBezTo>
                  <a:pt x="57" y="34"/>
                  <a:pt x="114" y="68"/>
                  <a:pt x="227" y="91"/>
                </a:cubicBezTo>
                <a:cubicBezTo>
                  <a:pt x="340" y="114"/>
                  <a:pt x="515" y="129"/>
                  <a:pt x="681" y="136"/>
                </a:cubicBezTo>
                <a:cubicBezTo>
                  <a:pt x="847" y="143"/>
                  <a:pt x="1089" y="143"/>
                  <a:pt x="1225" y="136"/>
                </a:cubicBezTo>
                <a:cubicBezTo>
                  <a:pt x="1361" y="129"/>
                  <a:pt x="1414" y="114"/>
                  <a:pt x="1497" y="91"/>
                </a:cubicBezTo>
                <a:cubicBezTo>
                  <a:pt x="1580" y="68"/>
                  <a:pt x="1694" y="0"/>
                  <a:pt x="1724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pPr eaLnBrk="0" hangingPunct="0"/>
            <a:endParaRPr lang="en-US"/>
          </a:p>
        </p:txBody>
      </p:sp>
      <p:grpSp>
        <p:nvGrpSpPr>
          <p:cNvPr id="25" name="Group 39"/>
          <p:cNvGrpSpPr>
            <a:grpSpLocks/>
          </p:cNvGrpSpPr>
          <p:nvPr/>
        </p:nvGrpSpPr>
        <p:grpSpPr bwMode="auto">
          <a:xfrm>
            <a:off x="3348038" y="1989138"/>
            <a:ext cx="2159000" cy="360362"/>
            <a:chOff x="2200" y="1253"/>
            <a:chExt cx="1360" cy="227"/>
          </a:xfrm>
        </p:grpSpPr>
        <p:sp>
          <p:nvSpPr>
            <p:cNvPr id="44" name="Rectangle 40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2699" y="1253"/>
              <a:ext cx="318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7" name="Rectangle 43"/>
            <p:cNvSpPr>
              <a:spLocks noChangeArrowheads="1"/>
            </p:cNvSpPr>
            <p:nvPr/>
          </p:nvSpPr>
          <p:spPr bwMode="auto">
            <a:xfrm>
              <a:off x="2200" y="1370"/>
              <a:ext cx="1360" cy="11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4716463" y="2060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 flipH="1">
            <a:off x="3851275" y="2060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s-IS"/>
          </a:p>
        </p:txBody>
      </p:sp>
      <p:grpSp>
        <p:nvGrpSpPr>
          <p:cNvPr id="43" name="Group 46"/>
          <p:cNvGrpSpPr>
            <a:grpSpLocks/>
          </p:cNvGrpSpPr>
          <p:nvPr/>
        </p:nvGrpSpPr>
        <p:grpSpPr bwMode="auto">
          <a:xfrm>
            <a:off x="5867400" y="3429000"/>
            <a:ext cx="3059113" cy="2232025"/>
            <a:chOff x="3696" y="2160"/>
            <a:chExt cx="1927" cy="1406"/>
          </a:xfrm>
        </p:grpSpPr>
        <p:sp>
          <p:nvSpPr>
            <p:cNvPr id="51" name="Oval 47"/>
            <p:cNvSpPr>
              <a:spLocks noChangeArrowheads="1"/>
            </p:cNvSpPr>
            <p:nvPr/>
          </p:nvSpPr>
          <p:spPr bwMode="auto">
            <a:xfrm>
              <a:off x="3696" y="2160"/>
              <a:ext cx="1927" cy="140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50" name="Group 48"/>
            <p:cNvGrpSpPr>
              <a:grpSpLocks/>
            </p:cNvGrpSpPr>
            <p:nvPr/>
          </p:nvGrpSpPr>
          <p:grpSpPr bwMode="auto">
            <a:xfrm>
              <a:off x="3877" y="2523"/>
              <a:ext cx="1588" cy="409"/>
              <a:chOff x="4014" y="2341"/>
              <a:chExt cx="1588" cy="409"/>
            </a:xfrm>
          </p:grpSpPr>
          <p:sp>
            <p:nvSpPr>
              <p:cNvPr id="57" name="Rectangle 49"/>
              <p:cNvSpPr>
                <a:spLocks noChangeArrowheads="1"/>
              </p:cNvSpPr>
              <p:nvPr/>
            </p:nvSpPr>
            <p:spPr bwMode="auto">
              <a:xfrm>
                <a:off x="4014" y="2341"/>
                <a:ext cx="1588" cy="409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8" name="Rectangle 50"/>
              <p:cNvSpPr>
                <a:spLocks noChangeArrowheads="1"/>
              </p:cNvSpPr>
              <p:nvPr/>
            </p:nvSpPr>
            <p:spPr bwMode="auto">
              <a:xfrm>
                <a:off x="4105" y="2432"/>
                <a:ext cx="1406" cy="227"/>
              </a:xfrm>
              <a:prstGeom prst="rect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" name="Oval 51"/>
              <p:cNvSpPr>
                <a:spLocks noChangeArrowheads="1"/>
              </p:cNvSpPr>
              <p:nvPr/>
            </p:nvSpPr>
            <p:spPr bwMode="auto">
              <a:xfrm>
                <a:off x="4649" y="2432"/>
                <a:ext cx="318" cy="2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" name="Line 52"/>
              <p:cNvSpPr>
                <a:spLocks noChangeShapeType="1"/>
              </p:cNvSpPr>
              <p:nvPr/>
            </p:nvSpPr>
            <p:spPr bwMode="auto">
              <a:xfrm>
                <a:off x="4649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1" name="Line 53"/>
              <p:cNvSpPr>
                <a:spLocks noChangeShapeType="1"/>
              </p:cNvSpPr>
              <p:nvPr/>
            </p:nvSpPr>
            <p:spPr bwMode="auto">
              <a:xfrm>
                <a:off x="4967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2" name="Line 54"/>
              <p:cNvSpPr>
                <a:spLocks noChangeShapeType="1"/>
              </p:cNvSpPr>
              <p:nvPr/>
            </p:nvSpPr>
            <p:spPr bwMode="auto">
              <a:xfrm>
                <a:off x="5284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3" name="Line 55"/>
              <p:cNvSpPr>
                <a:spLocks noChangeShapeType="1"/>
              </p:cNvSpPr>
              <p:nvPr/>
            </p:nvSpPr>
            <p:spPr bwMode="auto">
              <a:xfrm>
                <a:off x="4333" y="2432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4" name="Line 56"/>
              <p:cNvSpPr>
                <a:spLocks noChangeShapeType="1"/>
              </p:cNvSpPr>
              <p:nvPr/>
            </p:nvSpPr>
            <p:spPr bwMode="auto">
              <a:xfrm>
                <a:off x="501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5" name="Line 57"/>
              <p:cNvSpPr>
                <a:spLocks noChangeShapeType="1"/>
              </p:cNvSpPr>
              <p:nvPr/>
            </p:nvSpPr>
            <p:spPr bwMode="auto">
              <a:xfrm>
                <a:off x="505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6" name="Line 58"/>
              <p:cNvSpPr>
                <a:spLocks noChangeShapeType="1"/>
              </p:cNvSpPr>
              <p:nvPr/>
            </p:nvSpPr>
            <p:spPr bwMode="auto">
              <a:xfrm>
                <a:off x="510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7" name="Line 59"/>
              <p:cNvSpPr>
                <a:spLocks noChangeShapeType="1"/>
              </p:cNvSpPr>
              <p:nvPr/>
            </p:nvSpPr>
            <p:spPr bwMode="auto">
              <a:xfrm>
                <a:off x="514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8" name="Line 60"/>
              <p:cNvSpPr>
                <a:spLocks noChangeShapeType="1"/>
              </p:cNvSpPr>
              <p:nvPr/>
            </p:nvSpPr>
            <p:spPr bwMode="auto">
              <a:xfrm>
                <a:off x="5192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69" name="Line 61"/>
              <p:cNvSpPr>
                <a:spLocks noChangeShapeType="1"/>
              </p:cNvSpPr>
              <p:nvPr/>
            </p:nvSpPr>
            <p:spPr bwMode="auto">
              <a:xfrm>
                <a:off x="5237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0" name="Line 62"/>
              <p:cNvSpPr>
                <a:spLocks noChangeShapeType="1"/>
              </p:cNvSpPr>
              <p:nvPr/>
            </p:nvSpPr>
            <p:spPr bwMode="auto">
              <a:xfrm>
                <a:off x="469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1" name="Line 63"/>
              <p:cNvSpPr>
                <a:spLocks noChangeShapeType="1"/>
              </p:cNvSpPr>
              <p:nvPr/>
            </p:nvSpPr>
            <p:spPr bwMode="auto">
              <a:xfrm>
                <a:off x="474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2" name="Line 64"/>
              <p:cNvSpPr>
                <a:spLocks noChangeShapeType="1"/>
              </p:cNvSpPr>
              <p:nvPr/>
            </p:nvSpPr>
            <p:spPr bwMode="auto">
              <a:xfrm>
                <a:off x="478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3" name="Line 65"/>
              <p:cNvSpPr>
                <a:spLocks noChangeShapeType="1"/>
              </p:cNvSpPr>
              <p:nvPr/>
            </p:nvSpPr>
            <p:spPr bwMode="auto">
              <a:xfrm>
                <a:off x="483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4" name="Line 66"/>
              <p:cNvSpPr>
                <a:spLocks noChangeShapeType="1"/>
              </p:cNvSpPr>
              <p:nvPr/>
            </p:nvSpPr>
            <p:spPr bwMode="auto">
              <a:xfrm>
                <a:off x="4876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5" name="Line 67"/>
              <p:cNvSpPr>
                <a:spLocks noChangeShapeType="1"/>
              </p:cNvSpPr>
              <p:nvPr/>
            </p:nvSpPr>
            <p:spPr bwMode="auto">
              <a:xfrm>
                <a:off x="4921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6" name="Line 68"/>
              <p:cNvSpPr>
                <a:spLocks noChangeShapeType="1"/>
              </p:cNvSpPr>
              <p:nvPr/>
            </p:nvSpPr>
            <p:spPr bwMode="auto">
              <a:xfrm>
                <a:off x="437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7" name="Line 69"/>
              <p:cNvSpPr>
                <a:spLocks noChangeShapeType="1"/>
              </p:cNvSpPr>
              <p:nvPr/>
            </p:nvSpPr>
            <p:spPr bwMode="auto">
              <a:xfrm>
                <a:off x="442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8" name="Line 70"/>
              <p:cNvSpPr>
                <a:spLocks noChangeShapeType="1"/>
              </p:cNvSpPr>
              <p:nvPr/>
            </p:nvSpPr>
            <p:spPr bwMode="auto">
              <a:xfrm>
                <a:off x="446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79" name="Line 71"/>
              <p:cNvSpPr>
                <a:spLocks noChangeShapeType="1"/>
              </p:cNvSpPr>
              <p:nvPr/>
            </p:nvSpPr>
            <p:spPr bwMode="auto">
              <a:xfrm>
                <a:off x="451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80" name="Line 72"/>
              <p:cNvSpPr>
                <a:spLocks noChangeShapeType="1"/>
              </p:cNvSpPr>
              <p:nvPr/>
            </p:nvSpPr>
            <p:spPr bwMode="auto">
              <a:xfrm>
                <a:off x="4559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  <p:sp>
            <p:nvSpPr>
              <p:cNvPr id="81" name="Line 73"/>
              <p:cNvSpPr>
                <a:spLocks noChangeShapeType="1"/>
              </p:cNvSpPr>
              <p:nvPr/>
            </p:nvSpPr>
            <p:spPr bwMode="auto">
              <a:xfrm>
                <a:off x="4604" y="2478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s-IS"/>
              </a:p>
            </p:txBody>
          </p:sp>
        </p:grpSp>
        <p:sp>
          <p:nvSpPr>
            <p:cNvPr id="53" name="Line 74"/>
            <p:cNvSpPr>
              <a:spLocks noChangeShapeType="1"/>
            </p:cNvSpPr>
            <p:nvPr/>
          </p:nvSpPr>
          <p:spPr bwMode="auto">
            <a:xfrm>
              <a:off x="4058" y="3294"/>
              <a:ext cx="122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4" name="Line 75"/>
            <p:cNvSpPr>
              <a:spLocks noChangeShapeType="1"/>
            </p:cNvSpPr>
            <p:nvPr/>
          </p:nvSpPr>
          <p:spPr bwMode="auto">
            <a:xfrm flipV="1">
              <a:off x="5283" y="3112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5" name="Line 76"/>
            <p:cNvSpPr>
              <a:spLocks noChangeShapeType="1"/>
            </p:cNvSpPr>
            <p:nvPr/>
          </p:nvSpPr>
          <p:spPr bwMode="auto">
            <a:xfrm>
              <a:off x="4693" y="2976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6" name="Line 77"/>
            <p:cNvSpPr>
              <a:spLocks noChangeShapeType="1"/>
            </p:cNvSpPr>
            <p:nvPr/>
          </p:nvSpPr>
          <p:spPr bwMode="auto">
            <a:xfrm flipV="1">
              <a:off x="4058" y="3112"/>
              <a:ext cx="1225" cy="182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52" name="Group 78"/>
          <p:cNvGrpSpPr>
            <a:grpSpLocks/>
          </p:cNvGrpSpPr>
          <p:nvPr/>
        </p:nvGrpSpPr>
        <p:grpSpPr bwMode="auto">
          <a:xfrm>
            <a:off x="2484438" y="4437063"/>
            <a:ext cx="574675" cy="215900"/>
            <a:chOff x="2200" y="1253"/>
            <a:chExt cx="1360" cy="227"/>
          </a:xfrm>
        </p:grpSpPr>
        <p:sp>
          <p:nvSpPr>
            <p:cNvPr id="83" name="Rectangle 79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4" name="Oval 80"/>
            <p:cNvSpPr>
              <a:spLocks noChangeArrowheads="1"/>
            </p:cNvSpPr>
            <p:nvPr/>
          </p:nvSpPr>
          <p:spPr bwMode="auto">
            <a:xfrm>
              <a:off x="2200" y="1253"/>
              <a:ext cx="1360" cy="227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5" name="Oval 81"/>
            <p:cNvSpPr>
              <a:spLocks noChangeArrowheads="1"/>
            </p:cNvSpPr>
            <p:nvPr/>
          </p:nvSpPr>
          <p:spPr bwMode="auto">
            <a:xfrm>
              <a:off x="2699" y="1253"/>
              <a:ext cx="318" cy="91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6" name="Rectangle 82"/>
            <p:cNvSpPr>
              <a:spLocks noChangeArrowheads="1"/>
            </p:cNvSpPr>
            <p:nvPr/>
          </p:nvSpPr>
          <p:spPr bwMode="auto">
            <a:xfrm>
              <a:off x="2200" y="1370"/>
              <a:ext cx="1360" cy="11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82" name="Group 83"/>
          <p:cNvGrpSpPr>
            <a:grpSpLocks/>
          </p:cNvGrpSpPr>
          <p:nvPr/>
        </p:nvGrpSpPr>
        <p:grpSpPr bwMode="auto">
          <a:xfrm>
            <a:off x="179388" y="3716338"/>
            <a:ext cx="2016125" cy="1800225"/>
            <a:chOff x="113" y="2568"/>
            <a:chExt cx="1270" cy="1134"/>
          </a:xfrm>
        </p:grpSpPr>
        <p:sp>
          <p:nvSpPr>
            <p:cNvPr id="88" name="Oval 84"/>
            <p:cNvSpPr>
              <a:spLocks noChangeArrowheads="1"/>
            </p:cNvSpPr>
            <p:nvPr/>
          </p:nvSpPr>
          <p:spPr bwMode="auto">
            <a:xfrm>
              <a:off x="113" y="2568"/>
              <a:ext cx="1270" cy="1134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9" name="Oval 85"/>
            <p:cNvSpPr>
              <a:spLocks noChangeArrowheads="1"/>
            </p:cNvSpPr>
            <p:nvPr/>
          </p:nvSpPr>
          <p:spPr bwMode="auto">
            <a:xfrm>
              <a:off x="476" y="2614"/>
              <a:ext cx="635" cy="63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0" name="Oval 86"/>
            <p:cNvSpPr>
              <a:spLocks noChangeArrowheads="1"/>
            </p:cNvSpPr>
            <p:nvPr/>
          </p:nvSpPr>
          <p:spPr bwMode="auto">
            <a:xfrm>
              <a:off x="567" y="2704"/>
              <a:ext cx="453" cy="454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1" name="Oval 87"/>
            <p:cNvSpPr>
              <a:spLocks noChangeArrowheads="1"/>
            </p:cNvSpPr>
            <p:nvPr/>
          </p:nvSpPr>
          <p:spPr bwMode="auto">
            <a:xfrm rot="2678942">
              <a:off x="793" y="2750"/>
              <a:ext cx="181" cy="13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2" name="Oval 88"/>
            <p:cNvSpPr>
              <a:spLocks noChangeArrowheads="1"/>
            </p:cNvSpPr>
            <p:nvPr/>
          </p:nvSpPr>
          <p:spPr bwMode="auto">
            <a:xfrm>
              <a:off x="748" y="2886"/>
              <a:ext cx="9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3" name="Oval 89"/>
            <p:cNvSpPr>
              <a:spLocks noChangeArrowheads="1"/>
            </p:cNvSpPr>
            <p:nvPr/>
          </p:nvSpPr>
          <p:spPr bwMode="auto">
            <a:xfrm>
              <a:off x="657" y="2795"/>
              <a:ext cx="272" cy="2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94" name="Line 90"/>
            <p:cNvSpPr>
              <a:spLocks noChangeShapeType="1"/>
            </p:cNvSpPr>
            <p:nvPr/>
          </p:nvSpPr>
          <p:spPr bwMode="auto">
            <a:xfrm flipH="1">
              <a:off x="793" y="2840"/>
              <a:ext cx="91" cy="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5" name="Line 91"/>
            <p:cNvSpPr>
              <a:spLocks noChangeShapeType="1"/>
            </p:cNvSpPr>
            <p:nvPr/>
          </p:nvSpPr>
          <p:spPr bwMode="auto">
            <a:xfrm flipV="1">
              <a:off x="431" y="3294"/>
              <a:ext cx="635" cy="227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6" name="Line 92"/>
            <p:cNvSpPr>
              <a:spLocks noChangeShapeType="1"/>
            </p:cNvSpPr>
            <p:nvPr/>
          </p:nvSpPr>
          <p:spPr bwMode="auto">
            <a:xfrm>
              <a:off x="1066" y="3294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97" name="Line 93"/>
            <p:cNvSpPr>
              <a:spLocks noChangeShapeType="1"/>
            </p:cNvSpPr>
            <p:nvPr/>
          </p:nvSpPr>
          <p:spPr bwMode="auto">
            <a:xfrm>
              <a:off x="431" y="3521"/>
              <a:ext cx="635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  <p:sp>
        <p:nvSpPr>
          <p:cNvPr id="98" name="Text Box 94"/>
          <p:cNvSpPr txBox="1">
            <a:spLocks noChangeArrowheads="1"/>
          </p:cNvSpPr>
          <p:nvPr/>
        </p:nvSpPr>
        <p:spPr bwMode="auto">
          <a:xfrm>
            <a:off x="612893" y="5589588"/>
            <a:ext cx="10919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Dósalíbella</a:t>
            </a:r>
          </a:p>
        </p:txBody>
      </p:sp>
      <p:sp>
        <p:nvSpPr>
          <p:cNvPr id="99" name="Text Box 95"/>
          <p:cNvSpPr txBox="1">
            <a:spLocks noChangeArrowheads="1"/>
          </p:cNvSpPr>
          <p:nvPr/>
        </p:nvSpPr>
        <p:spPr bwMode="auto">
          <a:xfrm>
            <a:off x="6937866" y="3573463"/>
            <a:ext cx="10610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Röralíbella</a:t>
            </a:r>
          </a:p>
        </p:txBody>
      </p:sp>
      <p:grpSp>
        <p:nvGrpSpPr>
          <p:cNvPr id="87" name="Group 96"/>
          <p:cNvGrpSpPr>
            <a:grpSpLocks/>
          </p:cNvGrpSpPr>
          <p:nvPr/>
        </p:nvGrpSpPr>
        <p:grpSpPr bwMode="auto">
          <a:xfrm>
            <a:off x="452435" y="1844675"/>
            <a:ext cx="1166809" cy="863600"/>
            <a:chOff x="285" y="1162"/>
            <a:chExt cx="735" cy="544"/>
          </a:xfrm>
        </p:grpSpPr>
        <p:sp>
          <p:nvSpPr>
            <p:cNvPr id="101" name="Text Box 97"/>
            <p:cNvSpPr txBox="1">
              <a:spLocks noChangeArrowheads="1"/>
            </p:cNvSpPr>
            <p:nvPr/>
          </p:nvSpPr>
          <p:spPr bwMode="auto">
            <a:xfrm>
              <a:off x="285" y="1162"/>
              <a:ext cx="52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Sigtilína</a:t>
              </a:r>
            </a:p>
          </p:txBody>
        </p:sp>
        <p:sp>
          <p:nvSpPr>
            <p:cNvPr id="102" name="Line 98"/>
            <p:cNvSpPr>
              <a:spLocks noChangeShapeType="1"/>
            </p:cNvSpPr>
            <p:nvPr/>
          </p:nvSpPr>
          <p:spPr bwMode="auto">
            <a:xfrm>
              <a:off x="884" y="1344"/>
              <a:ext cx="136" cy="36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100" name="Group 99"/>
          <p:cNvGrpSpPr>
            <a:grpSpLocks/>
          </p:cNvGrpSpPr>
          <p:nvPr/>
        </p:nvGrpSpPr>
        <p:grpSpPr bwMode="auto">
          <a:xfrm>
            <a:off x="3348038" y="1357313"/>
            <a:ext cx="4105276" cy="631826"/>
            <a:chOff x="2109" y="855"/>
            <a:chExt cx="2586" cy="398"/>
          </a:xfrm>
        </p:grpSpPr>
        <p:sp>
          <p:nvSpPr>
            <p:cNvPr id="104" name="Line 100"/>
            <p:cNvSpPr>
              <a:spLocks noChangeShapeType="1"/>
            </p:cNvSpPr>
            <p:nvPr/>
          </p:nvSpPr>
          <p:spPr bwMode="auto">
            <a:xfrm>
              <a:off x="2109" y="1253"/>
              <a:ext cx="25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105" name="Text Box 101"/>
            <p:cNvSpPr txBox="1">
              <a:spLocks noChangeArrowheads="1"/>
            </p:cNvSpPr>
            <p:nvPr/>
          </p:nvSpPr>
          <p:spPr bwMode="auto">
            <a:xfrm>
              <a:off x="3620" y="855"/>
              <a:ext cx="107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Láréttur ás líbellu/</a:t>
              </a:r>
            </a:p>
            <a:p>
              <a:pPr algn="ctr" eaLnBrk="0" hangingPunct="0"/>
              <a:r>
                <a:rPr lang="en-US" sz="1600"/>
                <a:t>Lárétt plan kíkis</a:t>
              </a:r>
            </a:p>
          </p:txBody>
        </p:sp>
      </p:grpSp>
      <p:pic>
        <p:nvPicPr>
          <p:cNvPr id="119" name="Audio 118">
            <a:hlinkClick r:id="" action="ppaction://media"/>
            <a:extLst>
              <a:ext uri="{FF2B5EF4-FFF2-40B4-BE49-F238E27FC236}">
                <a16:creationId xmlns:a16="http://schemas.microsoft.com/office/drawing/2014/main" id="{C2266279-D22A-3CD1-C20F-7701714F646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995"/>
    </mc:Choice>
    <mc:Fallback>
      <p:transition spd="slow" advTm="519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9"/>
                </p:tgtEl>
              </p:cMediaNode>
            </p:audio>
          </p:childTnLst>
        </p:cTn>
      </p:par>
    </p:tnLst>
    <p:bldLst>
      <p:bldP spid="24" grpId="0" animBg="1"/>
      <p:bldP spid="42" grpId="0" animBg="1"/>
      <p:bldP spid="48" grpId="0" animBg="1"/>
      <p:bldP spid="49" grpId="0" animBg="1"/>
      <p:bldP spid="98" grpId="0"/>
      <p:bldP spid="99" grpId="0"/>
      <p:bldP spid="99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/>
              <a:t>Skekkjuþættir í fínhallamæling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is-IS"/>
              <a:t>Skipta má skekkjuþáttum í hallamælingum í tvo þætti</a:t>
            </a:r>
          </a:p>
          <a:p>
            <a:r>
              <a:rPr lang="is-IS"/>
              <a:t>Innri þættir</a:t>
            </a:r>
          </a:p>
          <a:p>
            <a:pPr lvl="1"/>
            <a:r>
              <a:rPr lang="is-IS"/>
              <a:t>Villa í aflestri</a:t>
            </a:r>
          </a:p>
          <a:p>
            <a:pPr lvl="1"/>
            <a:r>
              <a:rPr lang="is-IS"/>
              <a:t>Stangarkvarðinn</a:t>
            </a:r>
          </a:p>
          <a:p>
            <a:pPr lvl="1"/>
            <a:r>
              <a:rPr lang="is-IS"/>
              <a:t>Sigtisskekkja</a:t>
            </a:r>
          </a:p>
          <a:p>
            <a:pPr lvl="1"/>
            <a:r>
              <a:rPr lang="is-IS"/>
              <a:t>Núllpunktsskekkja</a:t>
            </a:r>
          </a:p>
          <a:p>
            <a:pPr lvl="1"/>
            <a:r>
              <a:rPr lang="is-IS"/>
              <a:t>Hallamælistöng stendur ekki lóðrétt</a:t>
            </a:r>
          </a:p>
          <a:p>
            <a:r>
              <a:rPr lang="is-IS"/>
              <a:t>Ytri þættir</a:t>
            </a:r>
          </a:p>
          <a:p>
            <a:pPr lvl="1"/>
            <a:r>
              <a:rPr lang="is-IS"/>
              <a:t>Krappi jarðar</a:t>
            </a:r>
          </a:p>
          <a:p>
            <a:pPr lvl="1"/>
            <a:r>
              <a:rPr lang="is-IS"/>
              <a:t>Þyngdarmismunur</a:t>
            </a:r>
          </a:p>
          <a:p>
            <a:pPr lvl="1"/>
            <a:r>
              <a:rPr lang="is-IS"/>
              <a:t>Ljósbrot</a:t>
            </a:r>
          </a:p>
          <a:p>
            <a:pPr lvl="1"/>
            <a:r>
              <a:rPr lang="is-IS"/>
              <a:t>Sig á mælibúnaði</a:t>
            </a:r>
          </a:p>
          <a:p>
            <a:pPr lvl="1"/>
            <a:r>
              <a:rPr lang="is-IS"/>
              <a:t>Hæðarbreytingar á land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4BDAFC8-771B-40CD-9548-2EF032E1E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A69BB14-DD04-4F03-A3D1-B7B1300161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47946DB9-0C24-489C-9CBD-674FA70E9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0</a:t>
            </a:fld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A0E2B43E-F7FD-044D-6B69-A9572437A19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36118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968"/>
    </mc:Choice>
    <mc:Fallback>
      <p:transition spd="slow" advTm="31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Villa í aflestr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/>
              <a:t>Hæðir vitlaust lesnar</a:t>
            </a:r>
          </a:p>
          <a:p>
            <a:r>
              <a:rPr lang="is-IS"/>
              <a:t>Hæðir vitlaust skráðar</a:t>
            </a:r>
          </a:p>
          <a:p>
            <a:r>
              <a:rPr lang="is-IS"/>
              <a:t>Hjálpar að nota stafræn hallamælitæki og stangir með strikakóða</a:t>
            </a:r>
          </a:p>
          <a:p>
            <a:r>
              <a:rPr lang="is-IS"/>
              <a:t>Þó hætta á að vitlaus aflestur sé tekinn</a:t>
            </a:r>
          </a:p>
          <a:p>
            <a:r>
              <a:rPr lang="is-IS"/>
              <a:t>Alltaf skal mæla hvert mælibil tvisvar eða á punkta með þekktri hæð</a:t>
            </a:r>
          </a:p>
          <a:p>
            <a:r>
              <a:rPr lang="is-IS"/>
              <a:t>Einmælt er verra en ómælt í hallamæling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4B02350-E1CB-4AAC-B1EF-D049DE7E7C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3534085-0397-4F14-B471-2B21BA28FA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79394D3F-A19B-4925-B33A-BD1D50945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1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72865F0C-9991-9FA6-AFEB-8586E02F766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817334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5511"/>
    </mc:Choice>
    <mc:Fallback>
      <p:transition spd="slow" advTm="955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tangarkvarðin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00200"/>
            <a:ext cx="8496944" cy="4525963"/>
          </a:xfrm>
        </p:spPr>
        <p:txBody>
          <a:bodyPr>
            <a:normAutofit fontScale="85000" lnSpcReduction="20000"/>
          </a:bodyPr>
          <a:lstStyle/>
          <a:p>
            <a:r>
              <a:rPr lang="is-IS" sz="2800" dirty="0"/>
              <a:t>Kvarði á hallamælistöngum ekki </a:t>
            </a:r>
            <a:r>
              <a:rPr lang="is-IS" sz="2800" dirty="0" err="1"/>
              <a:t>allveg</a:t>
            </a:r>
            <a:r>
              <a:rPr lang="is-IS" sz="2800" dirty="0"/>
              <a:t> SI meter</a:t>
            </a:r>
          </a:p>
          <a:p>
            <a:r>
              <a:rPr lang="is-IS" sz="2800" dirty="0"/>
              <a:t>Stangir geta þanist út við hitabreytingar</a:t>
            </a:r>
          </a:p>
          <a:p>
            <a:r>
              <a:rPr lang="is-IS" sz="2800" dirty="0"/>
              <a:t>Geta </a:t>
            </a:r>
            <a:r>
              <a:rPr lang="is-IS" sz="2800" dirty="0" err="1"/>
              <a:t>afmyndast</a:t>
            </a:r>
            <a:r>
              <a:rPr lang="is-IS" sz="2800" dirty="0"/>
              <a:t> við notkun</a:t>
            </a:r>
          </a:p>
          <a:p>
            <a:r>
              <a:rPr lang="is-IS" sz="2800" dirty="0"/>
              <a:t>Gott að stangir séu </a:t>
            </a:r>
            <a:r>
              <a:rPr lang="is-IS" sz="2800" dirty="0" err="1"/>
              <a:t>kvarðaðar</a:t>
            </a:r>
            <a:r>
              <a:rPr lang="is-IS" sz="2800" dirty="0"/>
              <a:t> reglulega fyrir mestu nákvæmni</a:t>
            </a:r>
          </a:p>
          <a:p>
            <a:r>
              <a:rPr lang="is-IS" sz="2800" dirty="0"/>
              <a:t>Við kvörðun er stangarkvarðinn og </a:t>
            </a:r>
            <a:r>
              <a:rPr lang="is-IS" sz="2800" dirty="0" err="1"/>
              <a:t>hitaþennslustuðull</a:t>
            </a:r>
            <a:r>
              <a:rPr lang="is-IS" sz="2800" dirty="0"/>
              <a:t> stangarinnar ákvarðaðir saman með tækinu sem nota á við mælingarnar</a:t>
            </a:r>
          </a:p>
          <a:p>
            <a:r>
              <a:rPr lang="is-IS" sz="2800" dirty="0"/>
              <a:t>Hver stangaraflestur er leiðréttur samkvæmt formúlunni</a:t>
            </a:r>
          </a:p>
          <a:p>
            <a:r>
              <a:rPr lang="is-IS" sz="2800" dirty="0"/>
              <a:t>L=L´[a+</a:t>
            </a:r>
            <a:r>
              <a:rPr lang="is-IS" sz="2800" dirty="0">
                <a:sym typeface="GreekMathSymbols"/>
              </a:rPr>
              <a:t>α(T-20)</a:t>
            </a:r>
            <a:r>
              <a:rPr lang="is-IS" sz="2800" dirty="0"/>
              <a:t>], þar sem</a:t>
            </a:r>
          </a:p>
          <a:p>
            <a:r>
              <a:rPr lang="is-IS" sz="2800" dirty="0" err="1"/>
              <a:t>L´er</a:t>
            </a:r>
            <a:r>
              <a:rPr lang="is-IS" sz="2800" dirty="0"/>
              <a:t> stangaraflestur, a er stangarkvarðinn, </a:t>
            </a:r>
            <a:r>
              <a:rPr lang="el-GR" sz="2800" dirty="0">
                <a:sym typeface="GreekMathSymbols"/>
              </a:rPr>
              <a:t>α</a:t>
            </a:r>
            <a:r>
              <a:rPr lang="is-IS" sz="2800" dirty="0">
                <a:sym typeface="GreekMathSymbols"/>
              </a:rPr>
              <a:t> er </a:t>
            </a:r>
            <a:r>
              <a:rPr lang="is-IS" sz="2800" dirty="0" err="1">
                <a:sym typeface="GreekMathSymbols"/>
              </a:rPr>
              <a:t>hitaþennslustuðull</a:t>
            </a:r>
            <a:r>
              <a:rPr lang="is-IS" sz="2800" dirty="0">
                <a:sym typeface="GreekMathSymbols"/>
              </a:rPr>
              <a:t> og T er hitastig við mælingu</a:t>
            </a:r>
          </a:p>
          <a:p>
            <a:r>
              <a:rPr lang="is-IS" sz="2800" dirty="0">
                <a:sym typeface="GreekMathSymbols"/>
              </a:rPr>
              <a:t>Leiðréttingar eru stærstar í miklum halla og geta verið allt að 2mm/km en vanalega eru þær af stærðargráðunni 0.1mm/k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5318FCDB-399B-4BBE-8742-E696F925E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5F32E85-EE9A-4403-B446-2B2373E1CA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2C4BAB8-6C23-4596-858E-D40E08EC8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2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7C353578-5D4E-FD89-2823-4CF8F6E7B51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280928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48281"/>
    </mc:Choice>
    <mc:Fallback>
      <p:transition spd="slow" advTm="1482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5025" x="1752600" y="6746875"/>
          <p14:tracePt t="75034" x="1719263" y="6667500"/>
          <p14:tracePt t="75051" x="1685925" y="6523038"/>
          <p14:tracePt t="75068" x="1663700" y="6388100"/>
          <p14:tracePt t="75084" x="1585913" y="6188075"/>
          <p14:tracePt t="75101" x="1530350" y="5997575"/>
          <p14:tracePt t="75118" x="1517650" y="5986463"/>
          <p14:tracePt t="75139" x="1530350" y="5964238"/>
          <p14:tracePt t="75151" x="1530350" y="5953125"/>
          <p14:tracePt t="75168" x="1530350" y="5886450"/>
          <p14:tracePt t="75185" x="1530350" y="5775325"/>
          <p14:tracePt t="75202" x="1541463" y="5718175"/>
          <p14:tracePt t="75217" x="1541463" y="5707063"/>
          <p14:tracePt t="75235" x="1541463" y="5684838"/>
          <p14:tracePt t="75252" x="1541463" y="5629275"/>
          <p14:tracePt t="75268" x="1484313" y="5529263"/>
          <p14:tracePt t="75284" x="1395413" y="5405438"/>
          <p14:tracePt t="75301" x="1384300" y="5372100"/>
          <p14:tracePt t="75318" x="1373188" y="5349875"/>
          <p14:tracePt t="75335" x="1350963" y="5305425"/>
          <p14:tracePt t="75352" x="1273175" y="5216525"/>
          <p14:tracePt t="75369" x="1217613" y="5114925"/>
          <p14:tracePt t="75385" x="1160463" y="5003800"/>
          <p14:tracePt t="75402" x="1127125" y="4926013"/>
          <p14:tracePt t="75419" x="1104900" y="4903788"/>
          <p14:tracePt t="75436" x="1093788" y="4881563"/>
          <p14:tracePt t="75465" x="1082675" y="4870450"/>
          <p14:tracePt t="75473" x="1071563" y="4859338"/>
          <p14:tracePt t="75486" x="1071563" y="4848225"/>
          <p14:tracePt t="75503" x="1060450" y="4848225"/>
          <p14:tracePt t="75520" x="1060450" y="4837113"/>
          <p14:tracePt t="75602" x="1049338" y="4837113"/>
          <p14:tracePt t="75643" x="1038225" y="4837113"/>
          <p14:tracePt t="75649" x="1027113" y="4837113"/>
          <p14:tracePt t="75657" x="1004888" y="4837113"/>
          <p14:tracePt t="75670" x="982663" y="4837113"/>
          <p14:tracePt t="75686" x="960438" y="4837113"/>
          <p14:tracePt t="75703" x="938213" y="4837113"/>
          <p14:tracePt t="75770" x="938213" y="4824413"/>
          <p14:tracePt t="75778" x="927100" y="4824413"/>
          <p14:tracePt t="75802" x="915988" y="4824413"/>
          <p14:tracePt t="76506" x="904875" y="4779963"/>
          <p14:tracePt t="76521" x="904875" y="4768850"/>
          <p14:tracePt t="76545" x="904875" y="4757738"/>
          <p14:tracePt t="76569" x="904875" y="4746625"/>
          <p14:tracePt t="76577" x="904875" y="4735513"/>
          <p14:tracePt t="76589" x="904875" y="4724400"/>
          <p14:tracePt t="76778" x="893763" y="4724400"/>
          <p14:tracePt t="76786" x="871538" y="4768850"/>
          <p14:tracePt t="76793" x="871538" y="4779963"/>
          <p14:tracePt t="76803" x="836613" y="4802188"/>
          <p14:tracePt t="76820" x="836613" y="4813300"/>
          <p14:tracePt t="76836" x="825500" y="4837113"/>
          <p14:tracePt t="76854" x="792163" y="4859338"/>
          <p14:tracePt t="76870" x="769938" y="4881563"/>
          <p14:tracePt t="76887" x="747713" y="4903788"/>
          <p14:tracePt t="76905" x="736600" y="4914900"/>
          <p14:tracePt t="76920" x="725488" y="4926013"/>
          <p14:tracePt t="76921" x="725488" y="4937125"/>
          <p14:tracePt t="76938" x="714375" y="4959350"/>
          <p14:tracePt t="76954" x="703263" y="4959350"/>
          <p14:tracePt t="76994" x="703263" y="4970463"/>
          <p14:tracePt t="77115" x="703263" y="4959350"/>
          <p14:tracePt t="77121" x="703263" y="4948238"/>
          <p14:tracePt t="77138" x="703263" y="4926013"/>
          <p14:tracePt t="77145" x="703263" y="4914900"/>
          <p14:tracePt t="77162" x="714375" y="4892675"/>
          <p14:tracePt t="77177" x="725488" y="4881563"/>
          <p14:tracePt t="77202" x="725488" y="4870450"/>
          <p14:tracePt t="77386" x="725488" y="4859338"/>
          <p14:tracePt t="77626" x="736600" y="4859338"/>
          <p14:tracePt t="77682" x="747713" y="4859338"/>
          <p14:tracePt t="77697" x="758825" y="4859338"/>
          <p14:tracePt t="77738" x="769938" y="4859338"/>
          <p14:tracePt t="77745" x="781050" y="4859338"/>
          <p14:tracePt t="77778" x="792163" y="4859338"/>
          <p14:tracePt t="77810" x="803275" y="4859338"/>
          <p14:tracePt t="77817" x="814388" y="4859338"/>
          <p14:tracePt t="77850" x="825500" y="4859338"/>
          <p14:tracePt t="77954" x="836613" y="4859338"/>
          <p14:tracePt t="77961" x="849313" y="4859338"/>
          <p14:tracePt t="77971" x="860425" y="4859338"/>
          <p14:tracePt t="77993" x="871538" y="4848225"/>
          <p14:tracePt t="78162" x="893763" y="4848225"/>
          <p14:tracePt t="78177" x="915988" y="4859338"/>
          <p14:tracePt t="78185" x="927100" y="4881563"/>
          <p14:tracePt t="78210" x="938213" y="4881563"/>
          <p14:tracePt t="78234" x="949325" y="4881563"/>
          <p14:tracePt t="78241" x="960438" y="4881563"/>
          <p14:tracePt t="78257" x="982663" y="4914900"/>
          <p14:tracePt t="78272" x="1004888" y="4914900"/>
          <p14:tracePt t="78273" x="1027113" y="4926013"/>
          <p14:tracePt t="78289" x="1071563" y="4959350"/>
          <p14:tracePt t="78306" x="1093788" y="4981575"/>
          <p14:tracePt t="78322" x="1104900" y="4992688"/>
          <p14:tracePt t="78339" x="1127125" y="5014913"/>
          <p14:tracePt t="78378" x="1138238" y="5026025"/>
          <p14:tracePt t="78393" x="1160463" y="5037138"/>
          <p14:tracePt t="78401" x="1171575" y="5037138"/>
          <p14:tracePt t="78466" x="1182688" y="5037138"/>
          <p14:tracePt t="78482" x="1195388" y="5037138"/>
          <p14:tracePt t="78523" x="1206500" y="5037138"/>
          <p14:tracePt t="78634" x="1206500" y="5026025"/>
          <p14:tracePt t="78641" x="1206500" y="5014913"/>
          <p14:tracePt t="78650" x="1206500" y="5003800"/>
          <p14:tracePt t="78666" x="1206500" y="4981575"/>
          <p14:tracePt t="78755" x="1206500" y="4959350"/>
          <p14:tracePt t="78786" x="1206500" y="4948238"/>
          <p14:tracePt t="78802" x="1206500" y="4937125"/>
          <p14:tracePt t="78833" x="1206500" y="4926013"/>
          <p14:tracePt t="78841" x="1206500" y="4914900"/>
          <p14:tracePt t="78874" x="1206500" y="4892675"/>
          <p14:tracePt t="78947" x="1206500" y="4881563"/>
          <p14:tracePt t="79059" x="1206500" y="4870450"/>
          <p14:tracePt t="79074" x="1206500" y="4859338"/>
          <p14:tracePt t="79090" x="1206500" y="4848225"/>
          <p14:tracePt t="79106" x="1206500" y="4837113"/>
          <p14:tracePt t="79122" x="1195388" y="4824413"/>
          <p14:tracePt t="79563" x="1182688" y="4824413"/>
          <p14:tracePt t="79578" x="1160463" y="4813300"/>
          <p14:tracePt t="79602" x="1160463" y="4802188"/>
          <p14:tracePt t="79642" x="1160463" y="4791075"/>
          <p14:tracePt t="79666" x="1160463" y="4779963"/>
          <p14:tracePt t="79953" x="1149350" y="4779963"/>
          <p14:tracePt t="80147" x="1149350" y="4791075"/>
          <p14:tracePt t="80153" x="1138238" y="4791075"/>
          <p14:tracePt t="80161" x="1127125" y="4813300"/>
          <p14:tracePt t="80175" x="1116013" y="4813300"/>
          <p14:tracePt t="80191" x="1116013" y="4837113"/>
          <p14:tracePt t="80208" x="1093788" y="4881563"/>
          <p14:tracePt t="80209" x="1093788" y="4892675"/>
          <p14:tracePt t="80226" x="1060450" y="4948238"/>
          <p14:tracePt t="80242" x="1049338" y="5003800"/>
          <p14:tracePt t="80259" x="1016000" y="5037138"/>
          <p14:tracePt t="80275" x="1004888" y="5070475"/>
          <p14:tracePt t="80293" x="993775" y="5103813"/>
          <p14:tracePt t="80308" x="971550" y="5126038"/>
          <p14:tracePt t="80325" x="949325" y="5172075"/>
          <p14:tracePt t="80342" x="927100" y="5183188"/>
          <p14:tracePt t="80359" x="904875" y="5194300"/>
          <p14:tracePt t="80376" x="893763" y="5216525"/>
          <p14:tracePt t="80578" x="882650" y="5216525"/>
          <p14:tracePt t="80634" x="882650" y="5205413"/>
          <p14:tracePt t="80642" x="882650" y="5194300"/>
          <p14:tracePt t="80666" x="871538" y="5172075"/>
          <p14:tracePt t="80673" x="871538" y="5160963"/>
          <p14:tracePt t="80681" x="871538" y="5149850"/>
          <p14:tracePt t="80692" x="860425" y="5149850"/>
          <p14:tracePt t="80709" x="860425" y="5137150"/>
          <p14:tracePt t="80726" x="860425" y="5126038"/>
          <p14:tracePt t="80794" x="860425" y="5114925"/>
          <p14:tracePt t="80818" x="860425" y="5103813"/>
          <p14:tracePt t="80955" x="860425" y="5092700"/>
          <p14:tracePt t="80969" x="860425" y="5081588"/>
          <p14:tracePt t="80993" x="893763" y="5070475"/>
          <p14:tracePt t="81001" x="915988" y="5070475"/>
          <p14:tracePt t="81011" x="927100" y="5070475"/>
          <p14:tracePt t="81027" x="971550" y="5070475"/>
          <p14:tracePt t="81044" x="993775" y="5070475"/>
          <p14:tracePt t="81060" x="1038225" y="5070475"/>
          <p14:tracePt t="81076" x="1093788" y="5081588"/>
          <p14:tracePt t="81093" x="1116013" y="5081588"/>
          <p14:tracePt t="81110" x="1195388" y="5081588"/>
          <p14:tracePt t="81126" x="1295400" y="5092700"/>
          <p14:tracePt t="81143" x="1350963" y="5114925"/>
          <p14:tracePt t="81160" x="1530350" y="5114925"/>
          <p14:tracePt t="81177" x="1808163" y="5114925"/>
          <p14:tracePt t="81193" x="1965325" y="5114925"/>
          <p14:tracePt t="81211" x="2054225" y="5149850"/>
          <p14:tracePt t="81226" x="2120900" y="5160963"/>
          <p14:tracePt t="81243" x="2266950" y="5194300"/>
          <p14:tracePt t="81260" x="2344738" y="5216525"/>
          <p14:tracePt t="81276" x="2455863" y="5238750"/>
          <p14:tracePt t="81294" x="2522538" y="5238750"/>
          <p14:tracePt t="81310" x="2546350" y="5238750"/>
          <p14:tracePt t="81327" x="2579688" y="5238750"/>
          <p14:tracePt t="81345" x="2657475" y="5238750"/>
          <p14:tracePt t="81378" x="2668588" y="5238750"/>
          <p14:tracePt t="81428" x="2679700" y="5238750"/>
          <p14:tracePt t="81433" x="2690813" y="5238750"/>
          <p14:tracePt t="81443" x="2724150" y="5238750"/>
          <p14:tracePt t="81460" x="2846388" y="5238750"/>
          <p14:tracePt t="81477" x="2892425" y="5227638"/>
          <p14:tracePt t="81494" x="2925763" y="5205413"/>
          <p14:tracePt t="81512" x="2947988" y="5194300"/>
          <p14:tracePt t="82811" x="2959100" y="5194300"/>
          <p14:tracePt t="82817" x="2992438" y="5194300"/>
          <p14:tracePt t="82829" x="3003550" y="5194300"/>
          <p14:tracePt t="82846" x="3025775" y="5194300"/>
          <p14:tracePt t="82863" x="3059113" y="5172075"/>
          <p14:tracePt t="82879" x="3114675" y="5160963"/>
          <p14:tracePt t="82896" x="3136900" y="5149850"/>
          <p14:tracePt t="83330" x="3170238" y="5149850"/>
          <p14:tracePt t="83337" x="3192463" y="5149850"/>
          <p14:tracePt t="83346" x="3214688" y="5149850"/>
          <p14:tracePt t="83364" x="3227388" y="5149850"/>
          <p14:tracePt t="83394" x="3238500" y="5137150"/>
          <p14:tracePt t="83402" x="3249613" y="5137150"/>
          <p14:tracePt t="84339" x="3260725" y="5137150"/>
          <p14:tracePt t="84346" x="3282950" y="5137150"/>
          <p14:tracePt t="84370" x="3305175" y="5137150"/>
          <p14:tracePt t="84377" x="3316288" y="5137150"/>
          <p14:tracePt t="84385" x="3327400" y="5137150"/>
          <p14:tracePt t="84410" x="3349625" y="5149850"/>
          <p14:tracePt t="84425" x="3360738" y="5160963"/>
          <p14:tracePt t="84691" x="3371850" y="5194300"/>
          <p14:tracePt t="84705" x="3382963" y="5238750"/>
          <p14:tracePt t="84713" x="3382963" y="5249863"/>
          <p14:tracePt t="84721" x="3382963" y="5260975"/>
          <p14:tracePt t="84731" x="3394075" y="5260975"/>
          <p14:tracePt t="84749" x="3405188" y="5272088"/>
          <p14:tracePt t="85363" x="3394075" y="5249863"/>
          <p14:tracePt t="85369" x="3394075" y="5227638"/>
          <p14:tracePt t="85383" x="3394075" y="5205413"/>
          <p14:tracePt t="85426" x="3394075" y="5194300"/>
          <p14:tracePt t="85441" x="3382963" y="5183188"/>
          <p14:tracePt t="85450" x="3382963" y="5172075"/>
          <p14:tracePt t="85483" x="3371850" y="5160963"/>
          <p14:tracePt t="85579" x="3360738" y="5149850"/>
          <p14:tracePt t="86258" x="3349625" y="5149850"/>
          <p14:tracePt t="86265" x="3349625" y="5137150"/>
          <p14:tracePt t="86273" x="3349625" y="5114925"/>
          <p14:tracePt t="86322" x="3349625" y="5081588"/>
          <p14:tracePt t="86330" x="3349625" y="5059363"/>
          <p14:tracePt t="86338" x="3349625" y="5048250"/>
          <p14:tracePt t="89106" x="3349625" y="5059363"/>
          <p14:tracePt t="89114" x="3360738" y="5059363"/>
          <p14:tracePt t="89130" x="3394075" y="5059363"/>
          <p14:tracePt t="89154" x="3405188" y="5081588"/>
          <p14:tracePt t="89170" x="3416300" y="5081588"/>
          <p14:tracePt t="89177" x="3427413" y="5081588"/>
          <p14:tracePt t="89188" x="3449638" y="5092700"/>
          <p14:tracePt t="89205" x="3516313" y="5137150"/>
          <p14:tracePt t="89221" x="3562350" y="5172075"/>
          <p14:tracePt t="89238" x="3573463" y="5172075"/>
          <p14:tracePt t="89255" x="3595688" y="5194300"/>
          <p14:tracePt t="89731" x="3595688" y="5183188"/>
          <p14:tracePt t="89746" x="3595688" y="5172075"/>
          <p14:tracePt t="89753" x="3617913" y="5160963"/>
          <p14:tracePt t="89761" x="3617913" y="5149850"/>
          <p14:tracePt t="89778" x="3617913" y="5137150"/>
          <p14:tracePt t="89789" x="3617913" y="5126038"/>
          <p14:tracePt t="89810" x="3617913" y="5103813"/>
          <p14:tracePt t="89842" x="3629025" y="5092700"/>
          <p14:tracePt t="89850" x="3640138" y="5092700"/>
          <p14:tracePt t="89857" x="3662363" y="5092700"/>
          <p14:tracePt t="89873" x="3729038" y="5092700"/>
          <p14:tracePt t="89874" x="3817938" y="5092700"/>
          <p14:tracePt t="89890" x="3840163" y="5092700"/>
          <p14:tracePt t="89907" x="3851275" y="5081588"/>
          <p14:tracePt t="89922" x="3873500" y="5070475"/>
          <p14:tracePt t="89940" x="3919538" y="5059363"/>
          <p14:tracePt t="89956" x="3941763" y="5048250"/>
          <p14:tracePt t="89972" x="4030663" y="5048250"/>
          <p14:tracePt t="89989" x="4186238" y="5048250"/>
          <p14:tracePt t="90006" x="4365625" y="5003800"/>
          <p14:tracePt t="90023" x="4532313" y="4981575"/>
          <p14:tracePt t="90039" x="4656138" y="4981575"/>
          <p14:tracePt t="90056" x="4711700" y="4981575"/>
          <p14:tracePt t="90073" x="4722813" y="4981575"/>
          <p14:tracePt t="90090" x="4767263" y="4992688"/>
          <p14:tracePt t="90106" x="4767263" y="5003800"/>
          <p14:tracePt t="90178" x="4767263" y="5014913"/>
          <p14:tracePt t="90186" x="4767263" y="5026025"/>
          <p14:tracePt t="90203" x="4767263" y="5037138"/>
          <p14:tracePt t="90209" x="4767263" y="5048250"/>
          <p14:tracePt t="90223" x="4733925" y="5070475"/>
          <p14:tracePt t="90240" x="4600575" y="5070475"/>
          <p14:tracePt t="90257" x="4510088" y="5070475"/>
          <p14:tracePt t="90258" x="4432300" y="5070475"/>
          <p14:tracePt t="90274" x="4276725" y="5070475"/>
          <p14:tracePt t="90290" x="4075113" y="5070475"/>
          <p14:tracePt t="90307" x="3897313" y="5048250"/>
          <p14:tracePt t="90323" x="3717925" y="5014913"/>
          <p14:tracePt t="90340" x="3595688" y="4959350"/>
          <p14:tracePt t="90357" x="3573463" y="4959350"/>
          <p14:tracePt t="90373" x="3449638" y="4948238"/>
          <p14:tracePt t="90390" x="3371850" y="4948238"/>
          <p14:tracePt t="90407" x="3305175" y="4948238"/>
          <p14:tracePt t="90424" x="3181350" y="4948238"/>
          <p14:tracePt t="90440" x="3048000" y="4914900"/>
          <p14:tracePt t="90456" x="2936875" y="4870450"/>
          <p14:tracePt t="90474" x="2857500" y="4848225"/>
          <p14:tracePt t="90490" x="2768600" y="4824413"/>
          <p14:tracePt t="90507" x="2679700" y="4779963"/>
          <p14:tracePt t="90523" x="2601913" y="4735513"/>
          <p14:tracePt t="90540" x="2511425" y="4713288"/>
          <p14:tracePt t="90557" x="2489200" y="4713288"/>
          <p14:tracePt t="90573" x="2433638" y="4713288"/>
          <p14:tracePt t="90590" x="2378075" y="4713288"/>
          <p14:tracePt t="90607" x="2333625" y="4713288"/>
          <p14:tracePt t="90624" x="2322513" y="4713288"/>
          <p14:tracePt t="90641" x="2311400" y="4713288"/>
          <p14:tracePt t="90658" x="2233613" y="4713288"/>
          <p14:tracePt t="90674" x="2143125" y="4713288"/>
          <p14:tracePt t="90691" x="2109788" y="4713288"/>
          <p14:tracePt t="90715" x="2087563" y="4724400"/>
          <p14:tracePt t="90724" x="2054225" y="4724400"/>
          <p14:tracePt t="90740" x="2032000" y="4724400"/>
          <p14:tracePt t="90757" x="2009775" y="4724400"/>
          <p14:tracePt t="90774" x="1998663" y="4724400"/>
          <p14:tracePt t="91171" x="1987550" y="4724400"/>
          <p14:tracePt t="91219" x="1965325" y="4724400"/>
          <p14:tracePt t="91225" x="1954213" y="4735513"/>
          <p14:tracePt t="91242" x="1943100" y="4735513"/>
          <p14:tracePt t="91250" x="1931988" y="4735513"/>
          <p14:tracePt t="91258" x="1920875" y="4735513"/>
          <p14:tracePt t="91306" x="1909763" y="4735513"/>
          <p14:tracePt t="91314" x="1898650" y="4757738"/>
          <p14:tracePt t="91325" x="1876425" y="4757738"/>
          <p14:tracePt t="91341" x="1841500" y="4768850"/>
          <p14:tracePt t="91358" x="1830388" y="4768850"/>
          <p14:tracePt t="91375" x="1808163" y="4768850"/>
          <p14:tracePt t="92731" x="1841500" y="4824413"/>
          <p14:tracePt t="92737" x="1920875" y="4881563"/>
          <p14:tracePt t="92745" x="2032000" y="4959350"/>
          <p14:tracePt t="92762" x="2165350" y="5059363"/>
          <p14:tracePt t="92777" x="2266950" y="5137150"/>
          <p14:tracePt t="92795" x="2333625" y="5238750"/>
          <p14:tracePt t="92811" x="2411413" y="5305425"/>
          <p14:tracePt t="92827" x="2522538" y="5383213"/>
          <p14:tracePt t="92844" x="2557463" y="5405438"/>
          <p14:tracePt t="92882" x="2568575" y="5427663"/>
          <p14:tracePt t="92890" x="2613025" y="5438775"/>
          <p14:tracePt t="92897" x="2624138" y="5473700"/>
          <p14:tracePt t="92939" x="2657475" y="5484813"/>
          <p14:tracePt t="92954" x="2657475" y="5495925"/>
          <p14:tracePt t="92961" x="2668588" y="5529263"/>
          <p14:tracePt t="92969" x="2690813" y="5529263"/>
          <p14:tracePt t="92978" x="2724150" y="5551488"/>
          <p14:tracePt t="92994" x="2768600" y="5562600"/>
          <p14:tracePt t="93012" x="2813050" y="5595938"/>
          <p14:tracePt t="93027" x="2903538" y="5595938"/>
          <p14:tracePt t="93045" x="3003550" y="5595938"/>
          <p14:tracePt t="93061" x="3036888" y="5595938"/>
          <p14:tracePt t="93077" x="3081338" y="5584825"/>
          <p14:tracePt t="93094" x="3136900" y="5562600"/>
          <p14:tracePt t="93111" x="3159125" y="5551488"/>
          <p14:tracePt t="93127" x="3192463" y="5507038"/>
          <p14:tracePt t="93144" x="3203575" y="5484813"/>
          <p14:tracePt t="93161" x="3238500" y="5473700"/>
          <p14:tracePt t="93178" x="3249613" y="5473700"/>
          <p14:tracePt t="93194" x="3271838" y="5449888"/>
          <p14:tracePt t="93212" x="3282950" y="5449888"/>
          <p14:tracePt t="93947" x="3294063" y="5449888"/>
          <p14:tracePt t="93963" x="3338513" y="5449888"/>
          <p14:tracePt t="93970" x="3360738" y="5462588"/>
          <p14:tracePt t="94018" x="3382963" y="5473700"/>
          <p14:tracePt t="94026" x="3394075" y="5473700"/>
          <p14:tracePt t="94034" x="3405188" y="5473700"/>
          <p14:tracePt t="94046" x="3416300" y="5473700"/>
          <p14:tracePt t="94062" x="3416300" y="5484813"/>
          <p14:tracePt t="94306" x="3427413" y="5473700"/>
          <p14:tracePt t="94324" x="3438525" y="5462588"/>
          <p14:tracePt t="94338" x="3449638" y="5462588"/>
          <p14:tracePt t="94346" x="3460750" y="5449888"/>
          <p14:tracePt t="94353" x="3494088" y="5449888"/>
          <p14:tracePt t="94363" x="3505200" y="5438775"/>
          <p14:tracePt t="94379" x="3584575" y="5438775"/>
          <p14:tracePt t="94396" x="3684588" y="5438775"/>
          <p14:tracePt t="94413" x="3729038" y="5427663"/>
          <p14:tracePt t="94430" x="3740150" y="5427663"/>
          <p14:tracePt t="94627" x="3773488" y="5427663"/>
          <p14:tracePt t="94634" x="3784600" y="5427663"/>
          <p14:tracePt t="94647" x="3829050" y="5449888"/>
          <p14:tracePt t="94663" x="3840163" y="5462588"/>
          <p14:tracePt t="94680" x="3851275" y="5473700"/>
          <p14:tracePt t="94697" x="3897313" y="5473700"/>
          <p14:tracePt t="94698" x="3919538" y="5473700"/>
          <p14:tracePt t="94714" x="4008438" y="5473700"/>
          <p14:tracePt t="94731" x="4086225" y="5484813"/>
          <p14:tracePt t="94746" x="4164013" y="5484813"/>
          <p14:tracePt t="94763" x="4254500" y="5484813"/>
          <p14:tracePt t="94781" x="4321175" y="5484813"/>
          <p14:tracePt t="94797" x="4365625" y="5484813"/>
          <p14:tracePt t="94813" x="4398963" y="5484813"/>
          <p14:tracePt t="94830" x="4410075" y="5484813"/>
          <p14:tracePt t="95267" x="4421188" y="5484813"/>
          <p14:tracePt t="95274" x="4443413" y="5484813"/>
          <p14:tracePt t="95298" x="4454525" y="5473700"/>
          <p14:tracePt t="95306" x="4465638" y="5473700"/>
          <p14:tracePt t="95322" x="4487863" y="5462588"/>
          <p14:tracePt t="95427" x="4487863" y="5438775"/>
          <p14:tracePt t="95434" x="4465638" y="5427663"/>
          <p14:tracePt t="95448" x="4443413" y="5427663"/>
          <p14:tracePt t="95465" x="4287838" y="5394325"/>
          <p14:tracePt t="95466" x="4219575" y="5394325"/>
          <p14:tracePt t="95481" x="4141788" y="5372100"/>
          <p14:tracePt t="95482" x="4041775" y="5338763"/>
          <p14:tracePt t="95498" x="3829050" y="5272088"/>
          <p14:tracePt t="95515" x="3740150" y="5260975"/>
          <p14:tracePt t="95532" x="3562350" y="5205413"/>
          <p14:tracePt t="95548" x="3394075" y="5103813"/>
          <p14:tracePt t="95565" x="3338513" y="5103813"/>
          <p14:tracePt t="95581" x="3192463" y="5048250"/>
          <p14:tracePt t="95598" x="3025775" y="4992688"/>
          <p14:tracePt t="95614" x="2903538" y="4937125"/>
          <p14:tracePt t="95632" x="2801938" y="4892675"/>
          <p14:tracePt t="95649" x="2713038" y="4881563"/>
          <p14:tracePt t="95650" x="2690813" y="4859338"/>
          <p14:tracePt t="95665" x="2668588" y="4848225"/>
          <p14:tracePt t="95666" x="2635250" y="4848225"/>
          <p14:tracePt t="95682" x="2613025" y="4824413"/>
          <p14:tracePt t="95699" x="2590800" y="4813300"/>
          <p14:tracePt t="95715" x="2522538" y="4791075"/>
          <p14:tracePt t="95732" x="2500313" y="4768850"/>
          <p14:tracePt t="95748" x="2489200" y="4768850"/>
          <p14:tracePt t="95915" x="2478088" y="4768850"/>
          <p14:tracePt t="95922" x="2455863" y="4768850"/>
          <p14:tracePt t="95931" x="2433638" y="4768850"/>
          <p14:tracePt t="95948" x="2411413" y="4768850"/>
          <p14:tracePt t="95965" x="2366963" y="4768850"/>
          <p14:tracePt t="96179" x="2389188" y="4768850"/>
          <p14:tracePt t="96186" x="2444750" y="4768850"/>
          <p14:tracePt t="96198" x="2455863" y="4768850"/>
          <p14:tracePt t="96215" x="2533650" y="4768850"/>
          <p14:tracePt t="96232" x="2546350" y="4768850"/>
          <p14:tracePt t="96249" x="2568575" y="4768850"/>
          <p14:tracePt t="96275" x="2579688" y="4768850"/>
          <p14:tracePt t="96282" x="2601913" y="4779963"/>
          <p14:tracePt t="96299" x="2679700" y="4791075"/>
          <p14:tracePt t="96316" x="2735263" y="4791075"/>
          <p14:tracePt t="96332" x="2801938" y="4813300"/>
          <p14:tracePt t="96349" x="2857500" y="4813300"/>
          <p14:tracePt t="96366" x="2903538" y="4813300"/>
          <p14:tracePt t="96382" x="2914650" y="4813300"/>
          <p14:tracePt t="97779" x="2959100" y="4824413"/>
          <p14:tracePt t="97786" x="3070225" y="4859338"/>
          <p14:tracePt t="97794" x="3148013" y="4881563"/>
          <p14:tracePt t="97801" x="3203575" y="4892675"/>
          <p14:tracePt t="97818" x="3260725" y="4926013"/>
          <p14:tracePt t="97836" x="3305175" y="4970463"/>
          <p14:tracePt t="97851" x="3427413" y="5059363"/>
          <p14:tracePt t="97867" x="3562350" y="5172075"/>
          <p14:tracePt t="97884" x="3640138" y="5227638"/>
          <p14:tracePt t="97901" x="3751263" y="5272088"/>
          <p14:tracePt t="97918" x="3975100" y="5438775"/>
          <p14:tracePt t="97934" x="4186238" y="5618163"/>
          <p14:tracePt t="97952" x="4254500" y="5684838"/>
          <p14:tracePt t="97970" x="4310063" y="5707063"/>
          <p14:tracePt t="97985" x="4321175" y="5718175"/>
          <p14:tracePt t="98002" x="4321175" y="5740400"/>
          <p14:tracePt t="98018" x="4321175" y="5751513"/>
          <p14:tracePt t="98547" x="4343400" y="5751513"/>
          <p14:tracePt t="98554" x="4387850" y="5751513"/>
          <p14:tracePt t="98562" x="4398963" y="5751513"/>
          <p14:tracePt t="98578" x="4432300" y="5751513"/>
          <p14:tracePt t="98586" x="4498975" y="5740400"/>
          <p14:tracePt t="98603" x="4600575" y="5640388"/>
          <p14:tracePt t="98619" x="4789488" y="5584825"/>
          <p14:tracePt t="98636" x="5146675" y="5551488"/>
          <p14:tracePt t="98652" x="5403850" y="5484813"/>
          <p14:tracePt t="98669" x="5661025" y="5449888"/>
          <p14:tracePt t="98686" x="5749925" y="5416550"/>
          <p14:tracePt t="98703" x="5827713" y="5405438"/>
          <p14:tracePt t="99427" x="5883275" y="5427663"/>
          <p14:tracePt t="99434" x="5995988" y="5438775"/>
          <p14:tracePt t="99442" x="6107113" y="5449888"/>
          <p14:tracePt t="99453" x="6173788" y="5473700"/>
          <p14:tracePt t="99471" x="6330950" y="5473700"/>
          <p14:tracePt t="99487" x="6475413" y="5473700"/>
          <p14:tracePt t="99504" x="6586538" y="5473700"/>
          <p14:tracePt t="99521" x="6677025" y="5473700"/>
          <p14:tracePt t="99538" x="6765925" y="5473700"/>
          <p14:tracePt t="99554" x="6843713" y="5473700"/>
          <p14:tracePt t="99572" x="6899275" y="5473700"/>
          <p14:tracePt t="99589" x="6945313" y="5484813"/>
          <p14:tracePt t="99619" x="6978650" y="5473700"/>
          <p14:tracePt t="99626" x="7000875" y="5473700"/>
          <p14:tracePt t="99637" x="7011988" y="5473700"/>
          <p14:tracePt t="99655" x="7023100" y="5462588"/>
          <p14:tracePt t="99671" x="7067550" y="5427663"/>
          <p14:tracePt t="99687" x="7145338" y="5416550"/>
          <p14:tracePt t="99704" x="7267575" y="5360988"/>
          <p14:tracePt t="99722" x="7458075" y="5272088"/>
          <p14:tracePt t="99737" x="7502525" y="5260975"/>
          <p14:tracePt t="99738" x="7524750" y="5238750"/>
          <p14:tracePt t="99755" x="7535863" y="5238750"/>
          <p14:tracePt t="132356" x="7546975" y="5238750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Við hallamælingar er gert ráð fyrir að sigtislína hallamælitækisins sé ávallt hornrétt á þyngdarkraftinn</a:t>
            </a:r>
          </a:p>
          <a:p>
            <a:r>
              <a:rPr lang="is-IS"/>
              <a:t>Líbella í tækinu og kompensator hjálpa að halda línunni hornréttir</a:t>
            </a:r>
          </a:p>
          <a:p>
            <a:r>
              <a:rPr lang="is-IS"/>
              <a:t>Hinsvegar myndast lítilsháttar skekkjur í hallamælitækinu við notkun þess, flutning og sveiflur á hitastig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D3EE4F1-DEBF-4661-B439-6F0181694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B2E8AC7-F063-437E-800A-57A257ADE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A0AA8C7-9ED5-4799-BD11-BAED5A929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3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B9717351-24B2-0433-7465-260CAD7706B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5786199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376"/>
    </mc:Choice>
    <mc:Fallback>
      <p:transition spd="slow" advTm="33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316" x="7558088" y="5238750"/>
          <p14:tracePt t="7332" x="7558088" y="5272088"/>
          <p14:tracePt t="7339" x="7558088" y="5305425"/>
          <p14:tracePt t="7354" x="7558088" y="5338763"/>
          <p14:tracePt t="7371" x="7558088" y="5438775"/>
          <p14:tracePt t="7388" x="7558088" y="5584825"/>
          <p14:tracePt t="7405" x="7558088" y="5651500"/>
          <p14:tracePt t="7420" x="7558088" y="5718175"/>
          <p14:tracePt t="7438" x="7558088" y="5775325"/>
          <p14:tracePt t="7455" x="7546975" y="5808663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0" t="36415" r="17262" b="18882"/>
          <a:stretch/>
        </p:blipFill>
        <p:spPr bwMode="auto">
          <a:xfrm>
            <a:off x="683568" y="1988840"/>
            <a:ext cx="7892716" cy="4360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39737CD-4F86-48CE-88D8-DDF49D678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EEB119F5-2A33-47ED-B0F2-98CDE8A41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8EE2D7E7-FBE1-4D4C-B195-C7AB95AE5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4</a:t>
            </a:fld>
            <a:endParaRPr lang="is-IS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ED7A42BD-E280-3B6C-593C-773D49C827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3871338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01"/>
    </mc:Choice>
    <mc:Fallback>
      <p:transition spd="slow" advTm="298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04" x="7546975" y="5819775"/>
          <p14:tracePt t="2212" x="7480300" y="5786438"/>
          <p14:tracePt t="2225" x="7413625" y="5695950"/>
          <p14:tracePt t="2242" x="7223125" y="5518150"/>
          <p14:tracePt t="2259" x="7011988" y="5305425"/>
          <p14:tracePt t="2276" x="6654800" y="5126038"/>
          <p14:tracePt t="2292" x="6464300" y="5048250"/>
          <p14:tracePt t="2309" x="6251575" y="4959350"/>
          <p14:tracePt t="2325" x="6184900" y="4937125"/>
          <p14:tracePt t="2342" x="6162675" y="4926013"/>
          <p14:tracePt t="2469" x="6151563" y="4926013"/>
          <p14:tracePt t="2501" x="6129338" y="4926013"/>
          <p14:tracePt t="2510" x="6107113" y="4903788"/>
          <p14:tracePt t="2516" x="6062663" y="4859338"/>
          <p14:tracePt t="2525" x="5995988" y="4768850"/>
          <p14:tracePt t="2543" x="5749925" y="4524375"/>
          <p14:tracePt t="2559" x="5537200" y="4300538"/>
          <p14:tracePt t="2575" x="5326063" y="4132263"/>
          <p14:tracePt t="2592" x="5102225" y="4010025"/>
          <p14:tracePt t="2609" x="4946650" y="3921125"/>
          <p14:tracePt t="2626" x="4878388" y="3886200"/>
          <p14:tracePt t="2643" x="4733925" y="3886200"/>
          <p14:tracePt t="2659" x="4711700" y="3886200"/>
          <p14:tracePt t="2676" x="4578350" y="3886200"/>
          <p14:tracePt t="2692" x="4554538" y="3886200"/>
          <p14:tracePt t="2716" x="4554538" y="3898900"/>
          <p14:tracePt t="3013" x="4578350" y="3898900"/>
          <p14:tracePt t="3028" x="4611688" y="3898900"/>
          <p14:tracePt t="3038" x="4645025" y="3898900"/>
          <p14:tracePt t="3053" x="4656138" y="3898900"/>
          <p14:tracePt t="3109" x="4678363" y="3898900"/>
          <p14:tracePt t="3124" x="4689475" y="3898900"/>
          <p14:tracePt t="3132" x="4722813" y="3898900"/>
          <p14:tracePt t="3143" x="4745038" y="3898900"/>
          <p14:tracePt t="3159" x="4789488" y="3932238"/>
          <p14:tracePt t="3413" x="4800600" y="3932238"/>
          <p14:tracePt t="3421" x="4800600" y="3943350"/>
          <p14:tracePt t="3613" x="4800600" y="3954463"/>
          <p14:tracePt t="3620" x="4789488" y="3965575"/>
          <p14:tracePt t="3628" x="4778375" y="3987800"/>
          <p14:tracePt t="3645" x="4756150" y="4043363"/>
          <p14:tracePt t="3661" x="4722813" y="4143375"/>
          <p14:tracePt t="3678" x="4656138" y="4311650"/>
          <p14:tracePt t="3694" x="4611688" y="4478338"/>
          <p14:tracePt t="3710" x="4589463" y="4657725"/>
          <p14:tracePt t="3728" x="4554538" y="4791075"/>
          <p14:tracePt t="3744" x="4554538" y="4903788"/>
          <p14:tracePt t="3761" x="4554538" y="4937125"/>
          <p14:tracePt t="4133" x="4543425" y="4948238"/>
          <p14:tracePt t="4141" x="4510088" y="4948238"/>
          <p14:tracePt t="4148" x="4487863" y="4948238"/>
          <p14:tracePt t="4161" x="4465638" y="4948238"/>
          <p14:tracePt t="4178" x="4354513" y="4870450"/>
          <p14:tracePt t="4196" x="4276725" y="4802188"/>
          <p14:tracePt t="4212" x="4208463" y="4746625"/>
          <p14:tracePt t="4229" x="4152900" y="4691063"/>
          <p14:tracePt t="4246" x="4130675" y="4657725"/>
          <p14:tracePt t="4262" x="4108450" y="4635500"/>
          <p14:tracePt t="4278" x="4086225" y="4613275"/>
          <p14:tracePt t="4295" x="4052888" y="4568825"/>
          <p14:tracePt t="4312" x="4030663" y="4557713"/>
          <p14:tracePt t="4328" x="4030663" y="4546600"/>
          <p14:tracePt t="4373" x="4030663" y="4535488"/>
          <p14:tracePt t="4380" x="4019550" y="4500563"/>
          <p14:tracePt t="4388" x="4008438" y="4456113"/>
          <p14:tracePt t="4396" x="3997325" y="4433888"/>
          <p14:tracePt t="4412" x="3997325" y="4389438"/>
          <p14:tracePt t="4429" x="3997325" y="4378325"/>
          <p14:tracePt t="4446" x="3986213" y="4322763"/>
          <p14:tracePt t="4462" x="3986213" y="4233863"/>
          <p14:tracePt t="4478" x="3997325" y="4176713"/>
          <p14:tracePt t="4495" x="3997325" y="4154488"/>
          <p14:tracePt t="4541" x="4030663" y="4154488"/>
          <p14:tracePt t="4549" x="4075113" y="4154488"/>
          <p14:tracePt t="4557" x="4130675" y="4154488"/>
          <p14:tracePt t="4564" x="4254500" y="4154488"/>
          <p14:tracePt t="4578" x="4265613" y="4154488"/>
          <p14:tracePt t="4596" x="4321175" y="4187825"/>
          <p14:tracePt t="4612" x="4332288" y="4187825"/>
          <p14:tracePt t="4629" x="4376738" y="4176713"/>
          <p14:tracePt t="4652" x="4398963" y="4176713"/>
          <p14:tracePt t="4781" x="4421188" y="4154488"/>
          <p14:tracePt t="4788" x="4443413" y="4132263"/>
          <p14:tracePt t="4796" x="4454525" y="4121150"/>
          <p14:tracePt t="4813" x="4476750" y="4087813"/>
          <p14:tracePt t="4830" x="4510088" y="4065588"/>
          <p14:tracePt t="4846" x="4532313" y="4043363"/>
          <p14:tracePt t="4863" x="4554538" y="4021138"/>
          <p14:tracePt t="4880" x="4554538" y="4010025"/>
          <p14:tracePt t="4980" x="4565650" y="4010025"/>
          <p14:tracePt t="4988" x="4600575" y="3998913"/>
          <p14:tracePt t="4996" x="4600575" y="3987800"/>
          <p14:tracePt t="5013" x="4667250" y="3976688"/>
          <p14:tracePt t="5126" x="4667250" y="3987800"/>
          <p14:tracePt t="5486" x="4645025" y="3987800"/>
          <p14:tracePt t="5492" x="4633913" y="3987800"/>
          <p14:tracePt t="5500" x="4622800" y="3987800"/>
          <p14:tracePt t="5513" x="4600575" y="3987800"/>
          <p14:tracePt t="5532" x="4578350" y="3987800"/>
          <p14:tracePt t="5547" x="4521200" y="3987800"/>
          <p14:tracePt t="5564" x="4376738" y="3987800"/>
          <p14:tracePt t="5581" x="4287838" y="3965575"/>
          <p14:tracePt t="5598" x="4175125" y="3954463"/>
          <p14:tracePt t="5614" x="4108450" y="3943350"/>
          <p14:tracePt t="5630" x="4086225" y="3943350"/>
          <p14:tracePt t="5647" x="3986213" y="3943350"/>
          <p14:tracePt t="5665" x="3952875" y="3943350"/>
          <p14:tracePt t="5680" x="3884613" y="3943350"/>
          <p14:tracePt t="5697" x="3829050" y="3943350"/>
          <p14:tracePt t="5714" x="3751263" y="3943350"/>
          <p14:tracePt t="5730" x="3673475" y="3943350"/>
          <p14:tracePt t="5747" x="3617913" y="3943350"/>
          <p14:tracePt t="5748" x="3573463" y="3943350"/>
          <p14:tracePt t="5773" x="3538538" y="3943350"/>
          <p14:tracePt t="5781" x="3505200" y="3954463"/>
          <p14:tracePt t="5798" x="3338513" y="3954463"/>
          <p14:tracePt t="5814" x="3170238" y="3954463"/>
          <p14:tracePt t="5831" x="3059113" y="3954463"/>
          <p14:tracePt t="5847" x="2914650" y="3954463"/>
          <p14:tracePt t="5864" x="2868613" y="3954463"/>
          <p14:tracePt t="5880" x="2790825" y="3954463"/>
          <p14:tracePt t="5897" x="2690813" y="3954463"/>
          <p14:tracePt t="5914" x="2646363" y="3954463"/>
          <p14:tracePt t="5931" x="2511425" y="3954463"/>
          <p14:tracePt t="5948" x="2344738" y="3954463"/>
          <p14:tracePt t="5965" x="2322513" y="3954463"/>
          <p14:tracePt t="5982" x="2278063" y="3954463"/>
          <p14:tracePt t="5998" x="2187575" y="3954463"/>
          <p14:tracePt t="6014" x="2120900" y="3954463"/>
          <p14:tracePt t="6031" x="2020888" y="3954463"/>
          <p14:tracePt t="6048" x="1987550" y="3954463"/>
          <p14:tracePt t="6064" x="1943100" y="3943350"/>
          <p14:tracePt t="6081" x="1887538" y="3932238"/>
          <p14:tracePt t="6098" x="1841500" y="3932238"/>
          <p14:tracePt t="6114" x="1808163" y="3932238"/>
          <p14:tracePt t="6131" x="1774825" y="3932238"/>
          <p14:tracePt t="6133" x="1741488" y="3932238"/>
          <p14:tracePt t="6148" x="1719263" y="3932238"/>
          <p14:tracePt t="6165" x="1697038" y="3932238"/>
          <p14:tracePt t="6182" x="1674813" y="3932238"/>
          <p14:tracePt t="6198" x="1652588" y="3932238"/>
          <p14:tracePt t="6215" x="1630363" y="3932238"/>
          <p14:tracePt t="6231" x="1619250" y="3932238"/>
          <p14:tracePt t="6248" x="1608138" y="3932238"/>
          <p14:tracePt t="6265" x="1585913" y="3932238"/>
          <p14:tracePt t="6281" x="1574800" y="3932238"/>
          <p14:tracePt t="6298" x="1530350" y="3932238"/>
          <p14:tracePt t="6397" x="1517650" y="3932238"/>
          <p14:tracePt t="6413" x="1517650" y="3921125"/>
          <p14:tracePt t="6773" x="1563688" y="3932238"/>
          <p14:tracePt t="6780" x="1597025" y="3932238"/>
          <p14:tracePt t="6788" x="1630363" y="3932238"/>
          <p14:tracePt t="6798" x="1708150" y="3954463"/>
          <p14:tracePt t="6816" x="1954213" y="3976688"/>
          <p14:tracePt t="6832" x="2176463" y="4021138"/>
          <p14:tracePt t="6849" x="2378075" y="4043363"/>
          <p14:tracePt t="6866" x="2601913" y="4065588"/>
          <p14:tracePt t="6882" x="2701925" y="4087813"/>
          <p14:tracePt t="6899" x="2914650" y="4098925"/>
          <p14:tracePt t="6916" x="3025775" y="4098925"/>
          <p14:tracePt t="6933" x="3148013" y="4098925"/>
          <p14:tracePt t="6950" x="3260725" y="4121150"/>
          <p14:tracePt t="6966" x="3382963" y="4132263"/>
          <p14:tracePt t="6982" x="3494088" y="4143375"/>
          <p14:tracePt t="6999" x="3651250" y="4143375"/>
          <p14:tracePt t="7015" x="3817938" y="4143375"/>
          <p14:tracePt t="7032" x="4052888" y="4154488"/>
          <p14:tracePt t="7049" x="4589463" y="4187825"/>
          <p14:tracePt t="7066" x="5091113" y="4187825"/>
          <p14:tracePt t="7083" x="5246688" y="4187825"/>
          <p14:tracePt t="7100" x="5470525" y="4132263"/>
          <p14:tracePt t="7117" x="5559425" y="4110038"/>
          <p14:tracePt t="7133" x="5616575" y="4076700"/>
          <p14:tracePt t="7150" x="5683250" y="4054475"/>
          <p14:tracePt t="7166" x="5694363" y="4054475"/>
          <p14:tracePt t="7182" x="5716588" y="4043363"/>
          <p14:tracePt t="7199" x="5738813" y="4043363"/>
          <p14:tracePt t="7216" x="5783263" y="4032250"/>
          <p14:tracePt t="7232" x="5861050" y="4032250"/>
          <p14:tracePt t="7249" x="5929313" y="4010025"/>
          <p14:tracePt t="7265" x="5962650" y="4010025"/>
          <p14:tracePt t="7283" x="6084888" y="4010025"/>
          <p14:tracePt t="7301" x="6173788" y="4010025"/>
          <p14:tracePt t="7318" x="6218238" y="4010025"/>
          <p14:tracePt t="7333" x="6240463" y="4010025"/>
          <p14:tracePt t="7349" x="6251575" y="4010025"/>
          <p14:tracePt t="7437" x="6275388" y="4010025"/>
          <p14:tracePt t="7444" x="6297613" y="4010025"/>
          <p14:tracePt t="7452" x="6342063" y="4021138"/>
          <p14:tracePt t="7466" x="6364288" y="4021138"/>
          <p14:tracePt t="7484" x="6519863" y="4065588"/>
          <p14:tracePt t="7485" x="6586538" y="4076700"/>
          <p14:tracePt t="7500" x="6732588" y="4087813"/>
          <p14:tracePt t="7517" x="6788150" y="4087813"/>
          <p14:tracePt t="7533" x="6799263" y="4087813"/>
          <p14:tracePt t="7550" x="6832600" y="4087813"/>
          <p14:tracePt t="7566" x="6865938" y="4110038"/>
          <p14:tracePt t="7583" x="6921500" y="4143375"/>
          <p14:tracePt t="7600" x="7023100" y="4198938"/>
          <p14:tracePt t="7617" x="7056438" y="4244975"/>
          <p14:tracePt t="7633" x="7112000" y="4300538"/>
          <p14:tracePt t="7651" x="7178675" y="4322763"/>
          <p14:tracePt t="7667" x="7267575" y="4356100"/>
          <p14:tracePt t="7684" x="7391400" y="4389438"/>
          <p14:tracePt t="7685" x="7435850" y="4400550"/>
          <p14:tracePt t="7702" x="7502525" y="4422775"/>
          <p14:tracePt t="7717" x="7513638" y="4433888"/>
          <p14:tracePt t="7734" x="7524750" y="4433888"/>
          <p14:tracePt t="7806" x="7535863" y="4433888"/>
          <p14:tracePt t="7813" x="7546975" y="4445000"/>
          <p14:tracePt t="7829" x="7558088" y="4456113"/>
          <p14:tracePt t="7853" x="7569200" y="4467225"/>
          <p14:tracePt t="7860" x="7580313" y="4467225"/>
          <p14:tracePt t="7868" x="7613650" y="4467225"/>
          <p14:tracePt t="7884" x="7659688" y="4500563"/>
          <p14:tracePt t="7901" x="7726363" y="4500563"/>
          <p14:tracePt t="7916" x="7804150" y="4511675"/>
          <p14:tracePt t="7934" x="7826375" y="4511675"/>
          <p14:tracePt t="7950" x="7837488" y="4511675"/>
          <p14:tracePt t="8173" x="7837488" y="4535488"/>
          <p14:tracePt t="8180" x="7826375" y="4535488"/>
          <p14:tracePt t="8189" x="7793038" y="4535488"/>
          <p14:tracePt t="8200" x="7781925" y="4535488"/>
          <p14:tracePt t="8217" x="7659688" y="4535488"/>
          <p14:tracePt t="8234" x="7513638" y="4535488"/>
          <p14:tracePt t="8251" x="7391400" y="4535488"/>
          <p14:tracePt t="8269" x="7056438" y="4489450"/>
          <p14:tracePt t="8285" x="6765925" y="4456113"/>
          <p14:tracePt t="8301" x="6453188" y="4400550"/>
          <p14:tracePt t="8318" x="6173788" y="4367213"/>
          <p14:tracePt t="8335" x="5962650" y="4333875"/>
          <p14:tracePt t="8351" x="5794375" y="4278313"/>
          <p14:tracePt t="8368" x="5581650" y="4233863"/>
          <p14:tracePt t="8384" x="5414963" y="4211638"/>
          <p14:tracePt t="8401" x="5326063" y="4187825"/>
          <p14:tracePt t="8418" x="5270500" y="4176713"/>
          <p14:tracePt t="8435" x="5191125" y="4176713"/>
          <p14:tracePt t="8451" x="5135563" y="4165600"/>
          <p14:tracePt t="8468" x="5068888" y="4143375"/>
          <p14:tracePt t="8486" x="5024438" y="4143375"/>
          <p14:tracePt t="8501" x="4991100" y="4143375"/>
          <p14:tracePt t="8518" x="4968875" y="4132263"/>
          <p14:tracePt t="8535" x="4924425" y="4098925"/>
          <p14:tracePt t="8551" x="4856163" y="4054475"/>
          <p14:tracePt t="8569" x="4822825" y="4043363"/>
          <p14:tracePt t="8584" x="4800600" y="4021138"/>
          <p14:tracePt t="8602" x="4800600" y="4010025"/>
          <p14:tracePt t="8781" x="4800600" y="4021138"/>
          <p14:tracePt t="8788" x="4811713" y="4054475"/>
          <p14:tracePt t="8802" x="4867275" y="4087813"/>
          <p14:tracePt t="8818" x="4968875" y="4143375"/>
          <p14:tracePt t="8835" x="5057775" y="4176713"/>
          <p14:tracePt t="8853" x="5113338" y="4222750"/>
          <p14:tracePt t="8868" x="5202238" y="4244975"/>
          <p14:tracePt t="8885" x="5292725" y="4256088"/>
          <p14:tracePt t="8903" x="5348288" y="4267200"/>
          <p14:tracePt t="8918" x="5514975" y="4311650"/>
          <p14:tracePt t="8935" x="5694363" y="4333875"/>
          <p14:tracePt t="8952" x="5905500" y="4367213"/>
          <p14:tracePt t="8968" x="6118225" y="4400550"/>
          <p14:tracePt t="8985" x="6330950" y="4445000"/>
          <p14:tracePt t="9003" x="6397625" y="4456113"/>
          <p14:tracePt t="9019" x="6486525" y="4456113"/>
          <p14:tracePt t="9036" x="6688138" y="4456113"/>
          <p14:tracePt t="9054" x="6754813" y="4456113"/>
          <p14:tracePt t="9069" x="6799263" y="4456113"/>
          <p14:tracePt t="9086" x="6832600" y="4456113"/>
          <p14:tracePt t="9102" x="6910388" y="4467225"/>
          <p14:tracePt t="9119" x="6956425" y="4467225"/>
          <p14:tracePt t="9135" x="7023100" y="4478338"/>
          <p14:tracePt t="9152" x="7156450" y="4489450"/>
          <p14:tracePt t="9169" x="7278688" y="4489450"/>
          <p14:tracePt t="9185" x="7358063" y="4511675"/>
          <p14:tracePt t="9204" x="7546975" y="4546600"/>
          <p14:tracePt t="9204" x="7613650" y="4546600"/>
          <p14:tracePt t="9219" x="7659688" y="4557713"/>
          <p14:tracePt t="9236" x="7693025" y="4568825"/>
          <p14:tracePt t="9389" x="7704138" y="4568825"/>
          <p14:tracePt t="9396" x="7715250" y="4568825"/>
          <p14:tracePt t="9469" x="7759700" y="4568825"/>
          <p14:tracePt t="9476" x="7770813" y="4568825"/>
          <p14:tracePt t="9486" x="7793038" y="4568825"/>
          <p14:tracePt t="9502" x="7893050" y="4557713"/>
          <p14:tracePt t="9519" x="7948613" y="4557713"/>
          <p14:tracePt t="9536" x="7994650" y="4546600"/>
          <p14:tracePt t="9553" x="8027988" y="4524375"/>
          <p14:tracePt t="9570" x="8050213" y="4511675"/>
          <p14:tracePt t="9586" x="8094663" y="4511675"/>
          <p14:tracePt t="9604" x="8116888" y="4511675"/>
          <p14:tracePt t="10021" x="8105775" y="4511675"/>
          <p14:tracePt t="10028" x="8094663" y="4511675"/>
          <p14:tracePt t="10038" x="8083550" y="4511675"/>
          <p14:tracePt t="10054" x="8050213" y="4511675"/>
          <p14:tracePt t="10070" x="8016875" y="4511675"/>
          <p14:tracePt t="10087" x="7961313" y="4478338"/>
          <p14:tracePt t="10104" x="7870825" y="4445000"/>
          <p14:tracePt t="10120" x="7770813" y="4422775"/>
          <p14:tracePt t="10139" x="7726363" y="4411663"/>
          <p14:tracePt t="10153" x="7681913" y="4389438"/>
          <p14:tracePt t="10172" x="7626350" y="4378325"/>
          <p14:tracePt t="10261" x="7659688" y="4378325"/>
          <p14:tracePt t="10268" x="7670800" y="4389438"/>
          <p14:tracePt t="10277" x="7681913" y="4411663"/>
          <p14:tracePt t="10289" x="7715250" y="4411663"/>
          <p14:tracePt t="10305" x="7748588" y="4445000"/>
          <p14:tracePt t="10322" x="7804150" y="4456113"/>
          <p14:tracePt t="10339" x="7826375" y="4478338"/>
          <p14:tracePt t="10356" x="7837488" y="4478338"/>
          <p14:tracePt t="10356" x="7859713" y="4478338"/>
          <p14:tracePt t="10372" x="7881938" y="4478338"/>
          <p14:tracePt t="10390" x="7881938" y="4500563"/>
          <p14:tracePt t="10446" x="7904163" y="4500563"/>
          <p14:tracePt t="10453" x="7915275" y="4500563"/>
          <p14:tracePt t="10460" x="7926388" y="4500563"/>
          <p14:tracePt t="10471" x="7937500" y="4500563"/>
          <p14:tracePt t="10489" x="7961313" y="4500563"/>
          <p14:tracePt t="10505" x="7983538" y="4500563"/>
          <p14:tracePt t="10533" x="7994650" y="4500563"/>
          <p14:tracePt t="11037" x="7961313" y="4489450"/>
          <p14:tracePt t="11045" x="7937500" y="4478338"/>
          <p14:tracePt t="11055" x="7915275" y="4478338"/>
          <p14:tracePt t="11071" x="7826375" y="4478338"/>
          <p14:tracePt t="11088" x="7781925" y="4467225"/>
          <p14:tracePt t="11105" x="7681913" y="4422775"/>
          <p14:tracePt t="11121" x="7626350" y="4411663"/>
          <p14:tracePt t="11138" x="7535863" y="4400550"/>
          <p14:tracePt t="11156" x="7446963" y="4400550"/>
          <p14:tracePt t="11171" x="7424738" y="4389438"/>
          <p14:tracePt t="11188" x="7413625" y="4389438"/>
          <p14:tracePt t="11205" x="7402513" y="4378325"/>
          <p14:tracePt t="11222" x="7380288" y="4378325"/>
          <p14:tracePt t="11239" x="7346950" y="4367213"/>
          <p14:tracePt t="11255" x="7291388" y="4344988"/>
          <p14:tracePt t="11271" x="7267575" y="4333875"/>
          <p14:tracePt t="11288" x="7212013" y="4322763"/>
          <p14:tracePt t="11306" x="7145338" y="4300538"/>
          <p14:tracePt t="11322" x="7123113" y="4300538"/>
          <p14:tracePt t="11339" x="7078663" y="4267200"/>
          <p14:tracePt t="11381" x="7067550" y="4267200"/>
          <p14:tracePt t="11389" x="7045325" y="4267200"/>
          <p14:tracePt t="11396" x="7011988" y="4267200"/>
          <p14:tracePt t="11405" x="7000875" y="4267200"/>
          <p14:tracePt t="11422" x="6921500" y="4244975"/>
          <p14:tracePt t="11438" x="6854825" y="4233863"/>
          <p14:tracePt t="11455" x="6799263" y="4222750"/>
          <p14:tracePt t="11471" x="6754813" y="4211638"/>
          <p14:tracePt t="11489" x="6699250" y="4187825"/>
          <p14:tracePt t="11505" x="6621463" y="4176713"/>
          <p14:tracePt t="11523" x="6519863" y="4154488"/>
          <p14:tracePt t="11539" x="6453188" y="4154488"/>
          <p14:tracePt t="11556" x="6430963" y="4154488"/>
          <p14:tracePt t="11571" x="6419850" y="4154488"/>
          <p14:tracePt t="11590" x="6386513" y="4143375"/>
          <p14:tracePt t="11605" x="6353175" y="4132263"/>
          <p14:tracePt t="11622" x="6342063" y="4132263"/>
          <p14:tracePt t="11638" x="6297613" y="4121150"/>
          <p14:tracePt t="11655" x="6240463" y="4121150"/>
          <p14:tracePt t="11671" x="6184900" y="4121150"/>
          <p14:tracePt t="11693" x="6184900" y="4110038"/>
          <p14:tracePt t="11717" x="6162675" y="4110038"/>
          <p14:tracePt t="11724" x="6151563" y="4110038"/>
          <p14:tracePt t="11739" x="6129338" y="4110038"/>
          <p14:tracePt t="11766" x="6096000" y="4110038"/>
          <p14:tracePt t="11789" x="6084888" y="4110038"/>
          <p14:tracePt t="11829" x="6073775" y="4098925"/>
          <p14:tracePt t="11838" x="6051550" y="4098925"/>
          <p14:tracePt t="11844" x="6029325" y="4098925"/>
          <p14:tracePt t="11855" x="6007100" y="4098925"/>
          <p14:tracePt t="11873" x="5940425" y="4098925"/>
          <p14:tracePt t="11889" x="5872163" y="4098925"/>
          <p14:tracePt t="11906" x="5805488" y="4087813"/>
          <p14:tracePt t="11922" x="5749925" y="4087813"/>
          <p14:tracePt t="11939" x="5694363" y="4087813"/>
          <p14:tracePt t="11956" x="5605463" y="4065588"/>
          <p14:tracePt t="11973" x="5559425" y="4054475"/>
          <p14:tracePt t="11989" x="5481638" y="4054475"/>
          <p14:tracePt t="12006" x="5437188" y="4054475"/>
          <p14:tracePt t="12024" x="5426075" y="4032250"/>
          <p14:tracePt t="12039" x="5392738" y="4021138"/>
          <p14:tracePt t="12078" x="5370513" y="4021138"/>
          <p14:tracePt t="12084" x="5348288" y="4010025"/>
          <p14:tracePt t="12092" x="5314950" y="4010025"/>
          <p14:tracePt t="12106" x="5303838" y="4010025"/>
          <p14:tracePt t="12123" x="5270500" y="4010025"/>
          <p14:tracePt t="12140" x="5157788" y="3987800"/>
          <p14:tracePt t="12156" x="5124450" y="3987800"/>
          <p14:tracePt t="12173" x="5091113" y="3987800"/>
          <p14:tracePt t="12190" x="5068888" y="3987800"/>
          <p14:tracePt t="12206" x="5046663" y="3987800"/>
          <p14:tracePt t="12223" x="5024438" y="3987800"/>
          <p14:tracePt t="12240" x="4991100" y="3987800"/>
          <p14:tracePt t="12257" x="4968875" y="3987800"/>
          <p14:tracePt t="12273" x="4957763" y="3987800"/>
          <p14:tracePt t="12290" x="4946650" y="3987800"/>
          <p14:tracePt t="12308" x="4935538" y="3976688"/>
          <p14:tracePt t="12334" x="4900613" y="3976688"/>
          <p14:tracePt t="12340" x="4878388" y="3976688"/>
          <p14:tracePt t="12357" x="4833938" y="3965575"/>
          <p14:tracePt t="12373" x="4800600" y="3965575"/>
          <p14:tracePt t="12389" x="4778375" y="3965575"/>
          <p14:tracePt t="12407" x="4767263" y="3954463"/>
          <p14:tracePt t="12423" x="4756150" y="3954463"/>
          <p14:tracePt t="13013" x="4689475" y="3954463"/>
          <p14:tracePt t="13021" x="4633913" y="3954463"/>
          <p14:tracePt t="13028" x="4578350" y="3954463"/>
          <p14:tracePt t="13041" x="4532313" y="3954463"/>
          <p14:tracePt t="13058" x="4410075" y="3954463"/>
          <p14:tracePt t="13075" x="4332288" y="3943350"/>
          <p14:tracePt t="13092" x="4243388" y="3932238"/>
          <p14:tracePt t="13108" x="4219575" y="3932238"/>
          <p14:tracePt t="13134" x="4219575" y="3921125"/>
          <p14:tracePt t="13141" x="4208463" y="3921125"/>
          <p14:tracePt t="13158" x="4186238" y="3910013"/>
          <p14:tracePt t="13175" x="4130675" y="3886200"/>
          <p14:tracePt t="13191" x="4097338" y="3875088"/>
          <p14:tracePt t="13208" x="4075113" y="3863975"/>
          <p14:tracePt t="13225" x="4030663" y="3852863"/>
          <p14:tracePt t="13241" x="4008438" y="3852863"/>
          <p14:tracePt t="13258" x="3986213" y="3841750"/>
          <p14:tracePt t="13275" x="3963988" y="3830638"/>
          <p14:tracePt t="13293" x="3897313" y="3819525"/>
          <p14:tracePt t="13308" x="3851275" y="3808413"/>
          <p14:tracePt t="13325" x="3829050" y="3797300"/>
          <p14:tracePt t="13342" x="3784600" y="3786188"/>
          <p14:tracePt t="13358" x="3740150" y="3775075"/>
          <p14:tracePt t="13375" x="3695700" y="3752850"/>
          <p14:tracePt t="13391" x="3662363" y="3752850"/>
          <p14:tracePt t="13408" x="3606800" y="3741738"/>
          <p14:tracePt t="13425" x="3573463" y="3719513"/>
          <p14:tracePt t="13442" x="3549650" y="3719513"/>
          <p14:tracePt t="13459" x="3505200" y="3719513"/>
          <p14:tracePt t="13476" x="3494088" y="3719513"/>
          <p14:tracePt t="13477" x="3460750" y="3719513"/>
          <p14:tracePt t="13492" x="3449638" y="3708400"/>
          <p14:tracePt t="13533" x="3416300" y="3708400"/>
          <p14:tracePt t="13541" x="3394075" y="3708400"/>
          <p14:tracePt t="13549" x="3382963" y="3708400"/>
          <p14:tracePt t="13558" x="3349625" y="3708400"/>
          <p14:tracePt t="13575" x="3294063" y="3697288"/>
          <p14:tracePt t="13592" x="3227388" y="3686175"/>
          <p14:tracePt t="13608" x="3159125" y="3675063"/>
          <p14:tracePt t="13625" x="3059113" y="3663950"/>
          <p14:tracePt t="13642" x="2992438" y="3652838"/>
          <p14:tracePt t="13659" x="2936875" y="3652838"/>
          <p14:tracePt t="13676" x="2903538" y="3652838"/>
          <p14:tracePt t="13691" x="2881313" y="3652838"/>
          <p14:tracePt t="13717" x="2868613" y="3652838"/>
          <p14:tracePt t="13733" x="2835275" y="3652838"/>
          <p14:tracePt t="13742" x="2813050" y="3652838"/>
          <p14:tracePt t="13759" x="2757488" y="3652838"/>
          <p14:tracePt t="13775" x="2713038" y="3652838"/>
          <p14:tracePt t="13792" x="2613025" y="3652838"/>
          <p14:tracePt t="13809" x="2590800" y="3652838"/>
          <p14:tracePt t="13826" x="2533650" y="3630613"/>
          <p14:tracePt t="13842" x="2478088" y="3619500"/>
          <p14:tracePt t="13859" x="2444750" y="3619500"/>
          <p14:tracePt t="13876" x="2389188" y="3619500"/>
          <p14:tracePt t="13877" x="2378075" y="3619500"/>
          <p14:tracePt t="13892" x="2355850" y="3619500"/>
          <p14:tracePt t="13893" x="2322513" y="3619500"/>
          <p14:tracePt t="13909" x="2266950" y="3597275"/>
          <p14:tracePt t="13925" x="2233613" y="3597275"/>
          <p14:tracePt t="13943" x="2222500" y="3586163"/>
          <p14:tracePt t="13959" x="2222500" y="3573463"/>
          <p14:tracePt t="13976" x="2187575" y="3562350"/>
          <p14:tracePt t="13993" x="2187575" y="3551238"/>
          <p14:tracePt t="14009" x="2154238" y="3540125"/>
          <p14:tracePt t="14026" x="2132013" y="3517900"/>
          <p14:tracePt t="14042" x="2098675" y="3495675"/>
          <p14:tracePt t="14059" x="2076450" y="3473450"/>
          <p14:tracePt t="14076" x="2032000" y="3440113"/>
          <p14:tracePt t="14093" x="1998663" y="3429000"/>
          <p14:tracePt t="14110" x="1954213" y="3406775"/>
          <p14:tracePt t="14229" x="1954213" y="3395663"/>
          <p14:tracePt t="14238" x="1943100" y="3384550"/>
          <p14:tracePt t="14245" x="1931988" y="3384550"/>
          <p14:tracePt t="14269" x="1920875" y="3373438"/>
          <p14:tracePt t="14325" x="1909763" y="3373438"/>
          <p14:tracePt t="14341" x="1898650" y="3362325"/>
          <p14:tracePt t="14348" x="1887538" y="3362325"/>
          <p14:tracePt t="14359" x="1852613" y="3362325"/>
          <p14:tracePt t="14376" x="1819275" y="3362325"/>
          <p14:tracePt t="14393" x="1797050" y="3351213"/>
          <p14:tracePt t="14410" x="1730375" y="3317875"/>
          <p14:tracePt t="14426" x="1708150" y="3295650"/>
          <p14:tracePt t="14443" x="1697038" y="3295650"/>
          <p14:tracePt t="14460" x="1663700" y="3284538"/>
          <p14:tracePt t="14476" x="1641475" y="3284538"/>
          <p14:tracePt t="14494" x="1630363" y="3271838"/>
          <p14:tracePt t="14510" x="1619250" y="3260725"/>
          <p14:tracePt t="14527" x="1563688" y="3249613"/>
          <p14:tracePt t="14543" x="1530350" y="3249613"/>
          <p14:tracePt t="14560" x="1484313" y="3227388"/>
          <p14:tracePt t="14577" x="1439863" y="3227388"/>
          <p14:tracePt t="14594" x="1417638" y="3227388"/>
          <p14:tracePt t="14610" x="1373188" y="3227388"/>
          <p14:tracePt t="14627" x="1339850" y="3227388"/>
          <p14:tracePt t="15342" x="1328738" y="3216275"/>
          <p14:tracePt t="15373" x="1339850" y="3216275"/>
          <p14:tracePt t="15589" x="1428750" y="3216275"/>
          <p14:tracePt t="15597" x="1563688" y="3249613"/>
          <p14:tracePt t="15604" x="1752600" y="3328988"/>
          <p14:tracePt t="15613" x="1920875" y="3395663"/>
          <p14:tracePt t="15629" x="2154238" y="3451225"/>
          <p14:tracePt t="15646" x="2333625" y="3506788"/>
          <p14:tracePt t="15662" x="2624138" y="3562350"/>
          <p14:tracePt t="15678" x="2790825" y="3619500"/>
          <p14:tracePt t="15695" x="2892425" y="3641725"/>
          <p14:tracePt t="15712" x="3136900" y="3697288"/>
          <p14:tracePt t="15728" x="3271838" y="3708400"/>
          <p14:tracePt t="15745" x="3394075" y="3730625"/>
          <p14:tracePt t="15762" x="3449638" y="3730625"/>
          <p14:tracePt t="15779" x="3482975" y="3752850"/>
          <p14:tracePt t="15797" x="3516313" y="3763963"/>
          <p14:tracePt t="15821" x="3516313" y="3775075"/>
          <p14:tracePt t="15829" x="3538538" y="3775075"/>
          <p14:tracePt t="15861" x="3549650" y="3808413"/>
          <p14:tracePt t="15869" x="3584575" y="3819525"/>
          <p14:tracePt t="15878" x="3640138" y="3852863"/>
          <p14:tracePt t="15896" x="3706813" y="3875088"/>
          <p14:tracePt t="15911" x="3784600" y="3875088"/>
          <p14:tracePt t="15929" x="3897313" y="3932238"/>
          <p14:tracePt t="15945" x="4064000" y="3976688"/>
          <p14:tracePt t="15962" x="4276725" y="4032250"/>
          <p14:tracePt t="15980" x="4543425" y="4110038"/>
          <p14:tracePt t="15980" x="4678363" y="4132263"/>
          <p14:tracePt t="15996" x="4889500" y="4165600"/>
          <p14:tracePt t="16013" x="4991100" y="4187825"/>
          <p14:tracePt t="16238" x="4968875" y="4187825"/>
          <p14:tracePt t="16245" x="4957763" y="4187825"/>
          <p14:tracePt t="16253" x="4935538" y="4187825"/>
          <p14:tracePt t="16263" x="4900613" y="4176713"/>
          <p14:tracePt t="16279" x="4822825" y="4143375"/>
          <p14:tracePt t="16296" x="4689475" y="4121150"/>
          <p14:tracePt t="16312" x="4578350" y="4098925"/>
          <p14:tracePt t="16330" x="4543425" y="4087813"/>
          <p14:tracePt t="16347" x="4532313" y="4087813"/>
          <p14:tracePt t="16363" x="4521200" y="4087813"/>
          <p14:tracePt t="16414" x="4510088" y="4087813"/>
          <p14:tracePt t="16420" x="4498975" y="4098925"/>
          <p14:tracePt t="16430" x="4476750" y="4132263"/>
          <p14:tracePt t="16445" x="4454525" y="4154488"/>
          <p14:tracePt t="16462" x="4387850" y="4176713"/>
          <p14:tracePt t="16479" x="4365625" y="4176713"/>
          <p14:tracePt t="16497" x="4365625" y="4187825"/>
          <p14:tracePt t="16512" x="4321175" y="4187825"/>
          <p14:tracePt t="16530" x="4186238" y="4165600"/>
          <p14:tracePt t="16546" x="4019550" y="4132263"/>
          <p14:tracePt t="16564" x="3851275" y="4087813"/>
          <p14:tracePt t="16580" x="3751263" y="4054475"/>
          <p14:tracePt t="16597" x="3629025" y="4032250"/>
          <p14:tracePt t="16614" x="3538538" y="4032250"/>
          <p14:tracePt t="16630" x="3494088" y="4021138"/>
          <p14:tracePt t="16647" x="3416300" y="4010025"/>
          <p14:tracePt t="16664" x="3305175" y="4010025"/>
          <p14:tracePt t="16679" x="3214688" y="4010025"/>
          <p14:tracePt t="16696" x="3125788" y="4010025"/>
          <p14:tracePt t="16714" x="2914650" y="4010025"/>
          <p14:tracePt t="16730" x="2768600" y="4010025"/>
          <p14:tracePt t="16747" x="2522538" y="4010025"/>
          <p14:tracePt t="16764" x="2278063" y="4010025"/>
          <p14:tracePt t="16765" x="2233613" y="4010025"/>
          <p14:tracePt t="16781" x="2132013" y="4021138"/>
          <p14:tracePt t="16797" x="2076450" y="4021138"/>
          <p14:tracePt t="16814" x="2009775" y="4021138"/>
          <p14:tracePt t="16830" x="1987550" y="4021138"/>
          <p14:tracePt t="16847" x="1965325" y="4032250"/>
          <p14:tracePt t="16864" x="1954213" y="4043363"/>
          <p14:tracePt t="16881" x="1954213" y="4076700"/>
          <p14:tracePt t="16897" x="1998663" y="4098925"/>
          <p14:tracePt t="16914" x="2054225" y="4132263"/>
          <p14:tracePt t="16930" x="2154238" y="4154488"/>
          <p14:tracePt t="16948" x="2300288" y="4176713"/>
          <p14:tracePt t="16964" x="2366963" y="4187825"/>
          <p14:tracePt t="16965" x="2400300" y="4187825"/>
          <p14:tracePt t="16981" x="2533650" y="4187825"/>
          <p14:tracePt t="16997" x="2914650" y="4198938"/>
          <p14:tracePt t="17013" x="3371850" y="4110038"/>
          <p14:tracePt t="17030" x="3908425" y="4087813"/>
          <p14:tracePt t="17047" x="4487863" y="4087813"/>
          <p14:tracePt t="17064" x="4833938" y="4076700"/>
          <p14:tracePt t="17081" x="4935538" y="4076700"/>
          <p14:tracePt t="17097" x="5135563" y="4065588"/>
          <p14:tracePt t="17114" x="5213350" y="4065588"/>
          <p14:tracePt t="17131" x="5246688" y="4054475"/>
          <p14:tracePt t="17148" x="5326063" y="4032250"/>
          <p14:tracePt t="17149" x="5337175" y="4032250"/>
          <p14:tracePt t="17287" x="5337175" y="4043363"/>
          <p14:tracePt t="17300" x="5326063" y="4043363"/>
          <p14:tracePt t="17309" x="5281613" y="4076700"/>
          <p14:tracePt t="17317" x="5270500" y="4076700"/>
          <p14:tracePt t="17341" x="5235575" y="4087813"/>
          <p14:tracePt t="17357" x="5202238" y="4110038"/>
          <p14:tracePt t="17364" x="5135563" y="4110038"/>
          <p14:tracePt t="17381" x="5102225" y="4110038"/>
          <p14:tracePt t="17398" x="5057775" y="4110038"/>
          <p14:tracePt t="17415" x="5035550" y="4110038"/>
          <p14:tracePt t="17431" x="5013325" y="4110038"/>
          <p14:tracePt t="17494" x="5002213" y="4087813"/>
          <p14:tracePt t="17501" x="4991100" y="4087813"/>
          <p14:tracePt t="17515" x="4979988" y="4076700"/>
          <p14:tracePt t="17531" x="4957763" y="4065588"/>
          <p14:tracePt t="17548" x="4946650" y="4054475"/>
          <p14:tracePt t="17621" x="4935538" y="4054475"/>
          <p14:tracePt t="17629" x="4924425" y="4043363"/>
          <p14:tracePt t="17910" x="4935538" y="4043363"/>
          <p14:tracePt t="17916" x="4957763" y="4043363"/>
          <p14:tracePt t="17941" x="4991100" y="4043363"/>
          <p14:tracePt t="17957" x="5035550" y="4043363"/>
          <p14:tracePt t="17965" x="5046663" y="4043363"/>
          <p14:tracePt t="17973" x="5057775" y="4043363"/>
          <p14:tracePt t="17982" x="5080000" y="4043363"/>
          <p14:tracePt t="17999" x="5102225" y="4043363"/>
          <p14:tracePt t="18015" x="5146675" y="4043363"/>
          <p14:tracePt t="18032" x="5202238" y="4043363"/>
          <p14:tracePt t="18049" x="5235575" y="4043363"/>
          <p14:tracePt t="18065" x="5292725" y="4043363"/>
          <p14:tracePt t="18082" x="5348288" y="4054475"/>
          <p14:tracePt t="18098" x="5459413" y="4065588"/>
          <p14:tracePt t="18116" x="5514975" y="4065588"/>
          <p14:tracePt t="18117" x="5559425" y="4065588"/>
          <p14:tracePt t="18132" x="5627688" y="4098925"/>
          <p14:tracePt t="18150" x="5694363" y="4110038"/>
          <p14:tracePt t="18166" x="5794375" y="4143375"/>
          <p14:tracePt t="18183" x="5940425" y="4154488"/>
          <p14:tracePt t="18199" x="6051550" y="4233863"/>
          <p14:tracePt t="18215" x="6184900" y="4233863"/>
          <p14:tracePt t="18231" x="6330950" y="4267200"/>
          <p14:tracePt t="18249" x="6408738" y="4300538"/>
          <p14:tracePt t="18265" x="6519863" y="4311650"/>
          <p14:tracePt t="18282" x="6710363" y="4344988"/>
          <p14:tracePt t="18299" x="6832600" y="4389438"/>
          <p14:tracePt t="18315" x="6945313" y="4411663"/>
          <p14:tracePt t="18333" x="6967538" y="4445000"/>
          <p14:tracePt t="18350" x="7067550" y="4467225"/>
          <p14:tracePt t="18366" x="7123113" y="4478338"/>
          <p14:tracePt t="18382" x="7145338" y="4489450"/>
          <p14:tracePt t="18400" x="7278688" y="4500563"/>
          <p14:tracePt t="18416" x="7369175" y="4511675"/>
          <p14:tracePt t="18432" x="7424738" y="4524375"/>
          <p14:tracePt t="18449" x="7435850" y="4524375"/>
          <p14:tracePt t="18534" x="7446963" y="4524375"/>
          <p14:tracePt t="18541" x="7469188" y="4535488"/>
          <p14:tracePt t="18550" x="7491413" y="4546600"/>
          <p14:tracePt t="18567" x="7546975" y="4568825"/>
          <p14:tracePt t="18582" x="7659688" y="4579938"/>
          <p14:tracePt t="18599" x="7804150" y="4602163"/>
          <p14:tracePt t="18616" x="7870825" y="4613275"/>
          <p14:tracePt t="18632" x="7937500" y="4613275"/>
          <p14:tracePt t="18650" x="7948613" y="4602163"/>
          <p14:tracePt t="18666" x="7961313" y="4591050"/>
          <p14:tracePt t="18750" x="7972425" y="4591050"/>
          <p14:tracePt t="18756" x="7983538" y="4591050"/>
          <p14:tracePt t="18766" x="7994650" y="4591050"/>
          <p14:tracePt t="18784" x="8005763" y="4591050"/>
          <p14:tracePt t="19102" x="7994650" y="4591050"/>
          <p14:tracePt t="19133" x="7983538" y="4579938"/>
          <p14:tracePt t="19141" x="7972425" y="4557713"/>
          <p14:tracePt t="19238" x="7961313" y="4546600"/>
          <p14:tracePt t="19245" x="7937500" y="4535488"/>
          <p14:tracePt t="19253" x="7915275" y="4535488"/>
          <p14:tracePt t="19267" x="7881938" y="4535488"/>
          <p14:tracePt t="19285" x="7859713" y="4500563"/>
          <p14:tracePt t="19301" x="7770813" y="4500563"/>
          <p14:tracePt t="19318" x="7613650" y="4467225"/>
          <p14:tracePt t="19334" x="7424738" y="4467225"/>
          <p14:tracePt t="19351" x="7123113" y="4456113"/>
          <p14:tracePt t="19367" x="6788150" y="4445000"/>
          <p14:tracePt t="19384" x="6240463" y="4445000"/>
          <p14:tracePt t="19400" x="5872163" y="4433888"/>
          <p14:tracePt t="19417" x="5661025" y="4400550"/>
          <p14:tracePt t="19434" x="5414963" y="4389438"/>
          <p14:tracePt t="19450" x="5303838" y="4411663"/>
          <p14:tracePt t="19468" x="5180013" y="4400550"/>
          <p14:tracePt t="19469" x="5102225" y="4389438"/>
          <p14:tracePt t="19485" x="4968875" y="4378325"/>
          <p14:tracePt t="19502" x="4778375" y="4344988"/>
          <p14:tracePt t="19518" x="4656138" y="4322763"/>
          <p14:tracePt t="19534" x="4454525" y="4289425"/>
          <p14:tracePt t="19550" x="4332288" y="4267200"/>
          <p14:tracePt t="19567" x="4243388" y="4222750"/>
          <p14:tracePt t="19584" x="4186238" y="4176713"/>
          <p14:tracePt t="19601" x="4175125" y="4132263"/>
          <p14:tracePt t="19617" x="4152900" y="4087813"/>
          <p14:tracePt t="19635" x="4152900" y="4076700"/>
          <p14:tracePt t="19653" x="4152900" y="4065588"/>
          <p14:tracePt t="19668" x="4208463" y="4054475"/>
          <p14:tracePt t="19685" x="4354513" y="4043363"/>
          <p14:tracePt t="19701" x="4498975" y="4043363"/>
          <p14:tracePt t="19718" x="4600575" y="4043363"/>
          <p14:tracePt t="19735" x="4667250" y="4043363"/>
          <p14:tracePt t="19751" x="4711700" y="4043363"/>
          <p14:tracePt t="19768" x="4733925" y="4054475"/>
          <p14:tracePt t="19785" x="4745038" y="4054475"/>
          <p14:tracePt t="19878" x="4756150" y="4054475"/>
          <p14:tracePt t="19885" x="4778375" y="4054475"/>
          <p14:tracePt t="19893" x="4800600" y="4054475"/>
          <p14:tracePt t="19910" x="4867275" y="4054475"/>
          <p14:tracePt t="19918" x="4878388" y="4054475"/>
          <p14:tracePt t="19935" x="4935538" y="4054475"/>
          <p14:tracePt t="19951" x="5024438" y="4076700"/>
          <p14:tracePt t="19968" x="5068888" y="4076700"/>
          <p14:tracePt t="19984" x="5091113" y="4076700"/>
          <p14:tracePt t="20001" x="5102225" y="4076700"/>
          <p14:tracePt t="20018" x="5157788" y="4087813"/>
          <p14:tracePt t="20035" x="5224463" y="4087813"/>
          <p14:tracePt t="20051" x="5303838" y="4087813"/>
          <p14:tracePt t="20069" x="5348288" y="4076700"/>
          <p14:tracePt t="20254" x="5370513" y="4076700"/>
          <p14:tracePt t="20261" x="5392738" y="4076700"/>
          <p14:tracePt t="20270" x="5470525" y="4076700"/>
          <p14:tracePt t="20286" x="5661025" y="4087813"/>
          <p14:tracePt t="20303" x="5827713" y="4110038"/>
          <p14:tracePt t="20319" x="6129338" y="4154488"/>
          <p14:tracePt t="20336" x="6375400" y="4198938"/>
          <p14:tracePt t="20352" x="6597650" y="4233863"/>
          <p14:tracePt t="20368" x="6799263" y="4256088"/>
          <p14:tracePt t="20384" x="6989763" y="4256088"/>
          <p14:tracePt t="20403" x="7089775" y="4267200"/>
          <p14:tracePt t="20419" x="7145338" y="4278313"/>
          <p14:tracePt t="20436" x="7267575" y="4278313"/>
          <p14:tracePt t="20437" x="7335838" y="4311650"/>
          <p14:tracePt t="20452" x="7469188" y="4333875"/>
          <p14:tracePt t="20469" x="7546975" y="4367213"/>
          <p14:tracePt t="20486" x="7704138" y="4378325"/>
          <p14:tracePt t="20503" x="7815263" y="4400550"/>
          <p14:tracePt t="20519" x="7972425" y="4445000"/>
          <p14:tracePt t="20536" x="8061325" y="4489450"/>
          <p14:tracePt t="20551" x="8172450" y="4524375"/>
          <p14:tracePt t="20570" x="8283575" y="4524375"/>
          <p14:tracePt t="20586" x="8318500" y="4535488"/>
          <p14:tracePt t="20602" x="8340725" y="4535488"/>
          <p14:tracePt t="20838" x="8307388" y="4535488"/>
          <p14:tracePt t="20845" x="8272463" y="4535488"/>
          <p14:tracePt t="20853" x="8216900" y="4511675"/>
          <p14:tracePt t="20870" x="8116888" y="4478338"/>
          <p14:tracePt t="20886" x="7961313" y="4456113"/>
          <p14:tracePt t="20903" x="7893050" y="4422775"/>
          <p14:tracePt t="20920" x="7870825" y="4422775"/>
          <p14:tracePt t="20936" x="7859713" y="4422775"/>
          <p14:tracePt t="20974" x="7848600" y="4422775"/>
          <p14:tracePt t="20981" x="7826375" y="4422775"/>
          <p14:tracePt t="20989" x="7781925" y="4422775"/>
          <p14:tracePt t="21003" x="7737475" y="4422775"/>
          <p14:tracePt t="21020" x="7659688" y="4422775"/>
          <p14:tracePt t="21021" x="7613650" y="4422775"/>
          <p14:tracePt t="21037" x="7558088" y="4422775"/>
          <p14:tracePt t="21054" x="7535863" y="4422775"/>
          <p14:tracePt t="21055" x="7502525" y="4422775"/>
          <p14:tracePt t="21070" x="7446963" y="4422775"/>
          <p14:tracePt t="21087" x="7391400" y="4422775"/>
          <p14:tracePt t="21103" x="7358063" y="4422775"/>
          <p14:tracePt t="21120" x="7302500" y="4433888"/>
          <p14:tracePt t="21137" x="7245350" y="4433888"/>
          <p14:tracePt t="21153" x="7200900" y="4433888"/>
          <p14:tracePt t="21170" x="7167563" y="4433888"/>
          <p14:tracePt t="21187" x="7123113" y="4433888"/>
          <p14:tracePt t="21203" x="7078663" y="4433888"/>
          <p14:tracePt t="21221" x="7034213" y="4433888"/>
          <p14:tracePt t="21237" x="6989763" y="4433888"/>
          <p14:tracePt t="21254" x="6910388" y="4411663"/>
          <p14:tracePt t="21271" x="6877050" y="4411663"/>
          <p14:tracePt t="21287" x="6843713" y="4400550"/>
          <p14:tracePt t="21303" x="6799263" y="4389438"/>
          <p14:tracePt t="21320" x="6777038" y="4378325"/>
          <p14:tracePt t="21337" x="6732588" y="4344988"/>
          <p14:tracePt t="21354" x="6688138" y="4344988"/>
          <p14:tracePt t="21370" x="6665913" y="4333875"/>
          <p14:tracePt t="21387" x="6621463" y="4333875"/>
          <p14:tracePt t="21404" x="6575425" y="4333875"/>
          <p14:tracePt t="21420" x="6497638" y="4322763"/>
          <p14:tracePt t="21437" x="6419850" y="4289425"/>
          <p14:tracePt t="21454" x="6308725" y="4256088"/>
          <p14:tracePt t="21470" x="6173788" y="4244975"/>
          <p14:tracePt t="21486" x="6084888" y="4233863"/>
          <p14:tracePt t="21503" x="5951538" y="4222750"/>
          <p14:tracePt t="21520" x="5838825" y="4198938"/>
          <p14:tracePt t="21537" x="5683250" y="4187825"/>
          <p14:tracePt t="21553" x="5605463" y="4176713"/>
          <p14:tracePt t="21571" x="5514975" y="4176713"/>
          <p14:tracePt t="21588" x="5459413" y="4176713"/>
          <p14:tracePt t="21589" x="5437188" y="4176713"/>
          <p14:tracePt t="21603" x="5392738" y="4176713"/>
          <p14:tracePt t="21621" x="5292725" y="4176713"/>
          <p14:tracePt t="21638" x="5246688" y="4154488"/>
          <p14:tracePt t="21654" x="5224463" y="4154488"/>
          <p14:tracePt t="21791" x="5259388" y="4154488"/>
          <p14:tracePt t="21796" x="5314950" y="4154488"/>
          <p14:tracePt t="21805" x="5381625" y="4165600"/>
          <p14:tracePt t="21823" x="5649913" y="4211638"/>
          <p14:tracePt t="21840" x="5984875" y="4233863"/>
          <p14:tracePt t="21856" x="6497638" y="4300538"/>
          <p14:tracePt t="21873" x="6877050" y="4333875"/>
          <p14:tracePt t="21889" x="7123113" y="4333875"/>
          <p14:tracePt t="21905" x="7189788" y="4344988"/>
          <p14:tracePt t="21923" x="7302500" y="4344988"/>
          <p14:tracePt t="21938" x="7358063" y="4356100"/>
          <p14:tracePt t="21956" x="7391400" y="4378325"/>
          <p14:tracePt t="21957" x="7413625" y="4400550"/>
          <p14:tracePt t="21973" x="7435850" y="4411663"/>
          <p14:tracePt t="21989" x="7491413" y="4433888"/>
          <p14:tracePt t="22006" x="7524750" y="4445000"/>
          <p14:tracePt t="22023" x="7602538" y="4478338"/>
          <p14:tracePt t="22039" x="7637463" y="4478338"/>
          <p14:tracePt t="22056" x="7659688" y="4478338"/>
          <p14:tracePt t="22072" x="7681913" y="4478338"/>
          <p14:tracePt t="22089" x="7681913" y="4489450"/>
          <p14:tracePt t="22174" x="7704138" y="4489450"/>
          <p14:tracePt t="22181" x="7715250" y="4489450"/>
          <p14:tracePt t="22189" x="7737475" y="4489450"/>
          <p14:tracePt t="22230" x="7748588" y="4489450"/>
          <p14:tracePt t="22237" x="7770813" y="4489450"/>
          <p14:tracePt t="22245" x="7781925" y="4489450"/>
          <p14:tracePt t="22256" x="7793038" y="4489450"/>
          <p14:tracePt t="22271" x="7848600" y="4489450"/>
          <p14:tracePt t="22291" x="7870825" y="4489450"/>
          <p14:tracePt t="22305" x="7881938" y="4489450"/>
          <p14:tracePt t="22350" x="7893050" y="4489450"/>
          <p14:tracePt t="22438" x="7904163" y="4478338"/>
          <p14:tracePt t="22445" x="7926388" y="4467225"/>
          <p14:tracePt t="22456" x="7961313" y="4467225"/>
          <p14:tracePt t="22472" x="7983538" y="4445000"/>
          <p14:tracePt t="22489" x="8005763" y="4445000"/>
          <p14:tracePt t="22505" x="8005763" y="4433888"/>
          <p14:tracePt t="22942" x="8016875" y="4433888"/>
          <p14:tracePt t="22965" x="7994650" y="4411663"/>
          <p14:tracePt t="22973" x="7983538" y="4400550"/>
          <p14:tracePt t="22981" x="7937500" y="4400550"/>
          <p14:tracePt t="22989" x="7915275" y="4400550"/>
          <p14:tracePt t="23006" x="7826375" y="4400550"/>
          <p14:tracePt t="23024" x="7737475" y="4411663"/>
          <p14:tracePt t="23039" x="7580313" y="4411663"/>
          <p14:tracePt t="23056" x="7358063" y="4411663"/>
          <p14:tracePt t="23073" x="7234238" y="4411663"/>
          <p14:tracePt t="23089" x="7034213" y="4411663"/>
          <p14:tracePt t="23106" x="6788150" y="4411663"/>
          <p14:tracePt t="23123" x="6464300" y="4411663"/>
          <p14:tracePt t="23139" x="6118225" y="4411663"/>
          <p14:tracePt t="23156" x="5761038" y="4411663"/>
          <p14:tracePt t="23173" x="5459413" y="4389438"/>
          <p14:tracePt t="23189" x="5246688" y="4367213"/>
          <p14:tracePt t="23206" x="5013325" y="4333875"/>
          <p14:tracePt t="23223" x="4856163" y="4289425"/>
          <p14:tracePt t="23239" x="4700588" y="4233863"/>
          <p14:tracePt t="23255" x="4554538" y="4198938"/>
          <p14:tracePt t="23272" x="4443413" y="4176713"/>
          <p14:tracePt t="23289" x="4332288" y="4132263"/>
          <p14:tracePt t="23307" x="4243388" y="4098925"/>
          <p14:tracePt t="23322" x="4219575" y="4098925"/>
          <p14:tracePt t="23341" x="4197350" y="4098925"/>
          <p14:tracePt t="23356" x="4186238" y="4098925"/>
          <p14:tracePt t="23357" x="4164013" y="4098925"/>
          <p14:tracePt t="23373" x="4097338" y="4087813"/>
          <p14:tracePt t="23390" x="4041775" y="4065588"/>
          <p14:tracePt t="23407" x="3963988" y="4054475"/>
          <p14:tracePt t="23422" x="3919538" y="4043363"/>
          <p14:tracePt t="23440" x="3908425" y="4043363"/>
          <p14:tracePt t="23846" x="3884613" y="4043363"/>
          <p14:tracePt t="23853" x="3873500" y="4043363"/>
          <p14:tracePt t="23861" x="3840163" y="4043363"/>
          <p14:tracePt t="23873" x="3817938" y="4054475"/>
          <p14:tracePt t="23890" x="3784600" y="4076700"/>
          <p14:tracePt t="23907" x="3729038" y="4087813"/>
          <p14:tracePt t="23923" x="3617913" y="4121150"/>
          <p14:tracePt t="23941" x="3394075" y="4154488"/>
          <p14:tracePt t="23958" x="3249613" y="4176713"/>
          <p14:tracePt t="23974" x="3081338" y="4198938"/>
          <p14:tracePt t="23990" x="2914650" y="4198938"/>
          <p14:tracePt t="24007" x="2813050" y="4198938"/>
          <p14:tracePt t="24024" x="2646363" y="4211638"/>
          <p14:tracePt t="24040" x="2466975" y="4233863"/>
          <p14:tracePt t="24057" x="2289175" y="4233863"/>
          <p14:tracePt t="24074" x="2109788" y="4233863"/>
          <p14:tracePt t="24091" x="1876425" y="4233863"/>
          <p14:tracePt t="24108" x="1663700" y="4233863"/>
          <p14:tracePt t="24124" x="1574800" y="4233863"/>
          <p14:tracePt t="24140" x="1541463" y="4233863"/>
          <p14:tracePt t="24157" x="1495425" y="4233863"/>
          <p14:tracePt t="24174" x="1484313" y="4233863"/>
          <p14:tracePt t="27894" x="1530350" y="4233863"/>
          <p14:tracePt t="27902" x="1752600" y="4165600"/>
          <p14:tracePt t="27913" x="2065338" y="4165600"/>
          <p14:tracePt t="27930" x="2601913" y="4165600"/>
          <p14:tracePt t="27946" x="2857500" y="4165600"/>
          <p14:tracePt t="27964" x="2868613" y="4165600"/>
          <p14:tracePt t="27980" x="2881313" y="4165600"/>
          <p14:tracePt t="27997" x="2892425" y="4165600"/>
          <p14:tracePt t="28015" x="2903538" y="4165600"/>
          <p14:tracePt t="28031" x="2925763" y="4154488"/>
          <p14:tracePt t="28046" x="2992438" y="4154488"/>
          <p14:tracePt t="28063" x="3070225" y="4110038"/>
          <p14:tracePt t="28080" x="3114675" y="4098925"/>
          <p14:tracePt t="28097" x="3148013" y="4076700"/>
          <p14:tracePt t="28113" x="3159125" y="4054475"/>
          <p14:tracePt t="28131" x="3192463" y="4032250"/>
          <p14:tracePt t="28147" x="3249613" y="3998913"/>
          <p14:tracePt t="28164" x="3527425" y="3863975"/>
          <p14:tracePt t="28180" x="3729038" y="3808413"/>
          <p14:tracePt t="28181" x="3884613" y="3808413"/>
          <p14:tracePt t="28198" x="4186238" y="3863975"/>
          <p14:tracePt t="28214" x="4354513" y="3910013"/>
          <p14:tracePt t="28231" x="4454525" y="3910013"/>
          <p14:tracePt t="28246" x="4532313" y="3910013"/>
          <p14:tracePt t="28264" x="4554538" y="3921125"/>
          <p14:tracePt t="28391" x="4554538" y="3932238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 sz="2800"/>
              <a:t>Tekist er á við sigtisskekkju með tvennum hætti</a:t>
            </a:r>
          </a:p>
          <a:p>
            <a:r>
              <a:rPr lang="is-IS" sz="2800"/>
              <a:t>Lengd á baksigti og framsigti höfð jöfn</a:t>
            </a:r>
          </a:p>
          <a:p>
            <a:r>
              <a:rPr lang="is-IS" sz="2800"/>
              <a:t>Sigtisskekkjan ákvörðuð með mælingum</a:t>
            </a:r>
          </a:p>
          <a:p>
            <a:r>
              <a:rPr lang="is-IS" sz="2800"/>
              <a:t>Margar aðferðir til að ákvarða sigtisskekkja</a:t>
            </a:r>
          </a:p>
          <a:p>
            <a:r>
              <a:rPr lang="is-IS" sz="2800"/>
              <a:t>Aðferð Förstners hefur verið mest notuð á LMÍ</a:t>
            </a:r>
          </a:p>
          <a:p>
            <a:r>
              <a:rPr lang="is-IS" sz="2800"/>
              <a:t>Stöng A og B er stillt upp með 45m millibili</a:t>
            </a:r>
          </a:p>
          <a:p>
            <a:r>
              <a:rPr lang="is-IS" sz="2800"/>
              <a:t>Fyrst er hallamælitæki stillt upp 15 m frá stöng A og mælt í báðar stangir</a:t>
            </a:r>
          </a:p>
          <a:p>
            <a:r>
              <a:rPr lang="is-IS" sz="2800"/>
              <a:t>Þár er hallamælitækinu stillt upp 15 m frá stöng B og mælt í báðar áttir</a:t>
            </a:r>
          </a:p>
          <a:p>
            <a:endParaRPr lang="is-IS" sz="280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F937187-5FC8-4CC3-BAD5-DDCC8880DE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EEA8F77-67B0-4B6F-B5FF-5827783788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F120797-C0F7-4596-AF94-80FCB757A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5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C6E66E77-D0D6-9EFB-05C8-AE4112FC5D1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670050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6503"/>
    </mc:Choice>
    <mc:Fallback>
      <p:transition spd="slow" advTm="865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65" x="4565650" y="3932238"/>
          <p14:tracePt t="33610" x="4510088" y="3852863"/>
          <p14:tracePt t="33617" x="4410075" y="3719513"/>
          <p14:tracePt t="33625" x="4298950" y="3608388"/>
          <p14:tracePt t="33633" x="4186238" y="3517900"/>
          <p14:tracePt t="33650" x="3997325" y="3417888"/>
          <p14:tracePt t="33666" x="3975100" y="3417888"/>
          <p14:tracePt t="33683" x="3884613" y="3340100"/>
          <p14:tracePt t="33700" x="3773488" y="3306763"/>
          <p14:tracePt t="33717" x="3562350" y="3284538"/>
          <p14:tracePt t="33733" x="3427413" y="3249613"/>
          <p14:tracePt t="33750" x="3382963" y="3238500"/>
          <p14:tracePt t="33766" x="3327400" y="3238500"/>
          <p14:tracePt t="33783" x="3260725" y="3227388"/>
          <p14:tracePt t="33800" x="3249613" y="3216275"/>
          <p14:tracePt t="35115" x="3238500" y="3216275"/>
          <p14:tracePt t="35138" x="3227388" y="3205163"/>
          <p14:tracePt t="35179" x="3192463" y="3182938"/>
          <p14:tracePt t="35185" x="3159125" y="3182938"/>
          <p14:tracePt t="35193" x="3148013" y="3182938"/>
          <p14:tracePt t="35202" x="3136900" y="3182938"/>
          <p14:tracePt t="35219" x="3103563" y="3160713"/>
          <p14:tracePt t="35314" x="3092450" y="3160713"/>
          <p14:tracePt t="35322" x="3025775" y="3160713"/>
          <p14:tracePt t="35335" x="2992438" y="3182938"/>
          <p14:tracePt t="35336" x="2947988" y="3194050"/>
          <p14:tracePt t="35352" x="2936875" y="3194050"/>
          <p14:tracePt t="35369" x="2790825" y="3194050"/>
          <p14:tracePt t="35386" x="2768600" y="3182938"/>
          <p14:tracePt t="35403" x="2679700" y="3149600"/>
          <p14:tracePt t="35420" x="2624138" y="3149600"/>
          <p14:tracePt t="35436" x="2579688" y="3138488"/>
          <p14:tracePt t="35452" x="2533650" y="3138488"/>
          <p14:tracePt t="35469" x="2478088" y="3127375"/>
          <p14:tracePt t="35485" x="2422525" y="3116263"/>
          <p14:tracePt t="35502" x="2344738" y="3094038"/>
          <p14:tracePt t="35519" x="2278063" y="3082925"/>
          <p14:tracePt t="35535" x="2233613" y="3060700"/>
          <p14:tracePt t="35554" x="2143125" y="3049588"/>
          <p14:tracePt t="35570" x="2109788" y="3049588"/>
          <p14:tracePt t="35594" x="2109788" y="3038475"/>
          <p14:tracePt t="35610" x="2109788" y="3027363"/>
          <p14:tracePt t="35619" x="2098675" y="3016250"/>
          <p14:tracePt t="35636" x="2065338" y="2982913"/>
          <p14:tracePt t="35652" x="1998663" y="2959100"/>
          <p14:tracePt t="35669" x="1976438" y="2947988"/>
          <p14:tracePt t="35686" x="1965325" y="2936875"/>
          <p14:tracePt t="35702" x="1954213" y="2936875"/>
          <p14:tracePt t="35722" x="1943100" y="2925763"/>
          <p14:tracePt t="35737" x="1920875" y="2925763"/>
          <p14:tracePt t="35753" x="1887538" y="2925763"/>
          <p14:tracePt t="35770" x="1876425" y="2925763"/>
          <p14:tracePt t="35803" x="1852613" y="2925763"/>
          <p14:tracePt t="35923" x="1830388" y="2925763"/>
          <p14:tracePt t="35930" x="1819275" y="2925763"/>
          <p14:tracePt t="35938" x="1774825" y="2925763"/>
          <p14:tracePt t="35953" x="1697038" y="2914650"/>
          <p14:tracePt t="35969" x="1674813" y="2914650"/>
          <p14:tracePt t="35987" x="1663700" y="2903538"/>
          <p14:tracePt t="36003" x="1619250" y="2903538"/>
          <p14:tracePt t="36020" x="1563688" y="2881313"/>
          <p14:tracePt t="36036" x="1530350" y="2870200"/>
          <p14:tracePt t="36053" x="1506538" y="2870200"/>
          <p14:tracePt t="36069" x="1495425" y="2859088"/>
          <p14:tracePt t="36123" x="1484313" y="2847975"/>
          <p14:tracePt t="36129" x="1462088" y="2836863"/>
          <p14:tracePt t="36137" x="1462088" y="2825750"/>
          <p14:tracePt t="36154" x="1428750" y="2814638"/>
          <p14:tracePt t="36170" x="1406525" y="2803525"/>
          <p14:tracePt t="36187" x="1384300" y="2781300"/>
          <p14:tracePt t="36203" x="1339850" y="2747963"/>
          <p14:tracePt t="36220" x="1306513" y="2703513"/>
          <p14:tracePt t="36237" x="1295400" y="2692400"/>
          <p14:tracePt t="36290" x="1295400" y="2670175"/>
          <p14:tracePt t="37251" x="1295400" y="2659063"/>
          <p14:tracePt t="37257" x="1295400" y="2646363"/>
          <p14:tracePt t="37273" x="1295400" y="2624138"/>
          <p14:tracePt t="37289" x="1317625" y="2613025"/>
          <p14:tracePt t="37289" x="1350963" y="2613025"/>
          <p14:tracePt t="37306" x="1530350" y="2568575"/>
          <p14:tracePt t="37323" x="1663700" y="2557463"/>
          <p14:tracePt t="37338" x="1797050" y="2557463"/>
          <p14:tracePt t="37355" x="1965325" y="2557463"/>
          <p14:tracePt t="37372" x="1998663" y="2557463"/>
          <p14:tracePt t="37388" x="2076450" y="2557463"/>
          <p14:tracePt t="37405" x="2154238" y="2557463"/>
          <p14:tracePt t="37422" x="2165350" y="2568575"/>
          <p14:tracePt t="37499" x="2176463" y="2568575"/>
          <p14:tracePt t="38851" x="2198688" y="2568575"/>
          <p14:tracePt t="38858" x="2211388" y="2568575"/>
          <p14:tracePt t="38865" x="2233613" y="2568575"/>
          <p14:tracePt t="38875" x="2266950" y="2568575"/>
          <p14:tracePt t="38892" x="2355850" y="2590800"/>
          <p14:tracePt t="38908" x="2411413" y="2613025"/>
          <p14:tracePt t="38924" x="2657475" y="2659063"/>
          <p14:tracePt t="38941" x="2768600" y="2670175"/>
          <p14:tracePt t="38959" x="2925763" y="2670175"/>
          <p14:tracePt t="38975" x="3081338" y="2692400"/>
          <p14:tracePt t="38991" x="3148013" y="2703513"/>
          <p14:tracePt t="39010" x="3260725" y="2703513"/>
          <p14:tracePt t="39025" x="3282950" y="2703513"/>
          <p14:tracePt t="39050" x="3294063" y="2703513"/>
          <p14:tracePt t="39107" x="3316288" y="2703513"/>
          <p14:tracePt t="39114" x="3360738" y="2714625"/>
          <p14:tracePt t="39125" x="3394075" y="2725738"/>
          <p14:tracePt t="39142" x="3516313" y="2736850"/>
          <p14:tracePt t="39158" x="3651250" y="2781300"/>
          <p14:tracePt t="39175" x="3684588" y="2792413"/>
          <p14:tracePt t="39192" x="3717925" y="2814638"/>
          <p14:tracePt t="39209" x="3762375" y="2814638"/>
          <p14:tracePt t="39210" x="3806825" y="2803525"/>
          <p14:tracePt t="39242" x="3817938" y="2792413"/>
          <p14:tracePt t="39587" x="3817938" y="2781300"/>
          <p14:tracePt t="39594" x="3840163" y="2781300"/>
          <p14:tracePt t="39609" x="3840163" y="2770188"/>
          <p14:tracePt t="39625" x="3851275" y="2747963"/>
          <p14:tracePt t="39641" x="3873500" y="2747963"/>
          <p14:tracePt t="39762" x="3873500" y="2736850"/>
          <p14:tracePt t="39770" x="3897313" y="2714625"/>
          <p14:tracePt t="39778" x="3919538" y="2692400"/>
          <p14:tracePt t="39792" x="3952875" y="2670175"/>
          <p14:tracePt t="39809" x="4019550" y="2624138"/>
          <p14:tracePt t="39825" x="4052888" y="2579688"/>
          <p14:tracePt t="39843" x="4052888" y="2557463"/>
          <p14:tracePt t="39858" x="4052888" y="2535238"/>
          <p14:tracePt t="39876" x="4086225" y="2501900"/>
          <p14:tracePt t="39892" x="4086225" y="2479675"/>
          <p14:tracePt t="39909" x="4097338" y="2446338"/>
          <p14:tracePt t="39925" x="4097338" y="2424113"/>
          <p14:tracePt t="39942" x="4097338" y="2413000"/>
          <p14:tracePt t="40466" x="4108450" y="2413000"/>
          <p14:tracePt t="40627" x="4119563" y="2413000"/>
          <p14:tracePt t="40634" x="4152900" y="2413000"/>
          <p14:tracePt t="40643" x="4197350" y="2413000"/>
          <p14:tracePt t="40660" x="4243388" y="2413000"/>
          <p14:tracePt t="40676" x="4321175" y="2424113"/>
          <p14:tracePt t="40692" x="4410075" y="2446338"/>
          <p14:tracePt t="40710" x="4498975" y="2457450"/>
          <p14:tracePt t="40726" x="4578350" y="2468563"/>
          <p14:tracePt t="40743" x="4611688" y="2468563"/>
          <p14:tracePt t="40760" x="4622800" y="2468563"/>
          <p14:tracePt t="40786" x="4633913" y="2468563"/>
          <p14:tracePt t="40890" x="4645025" y="2479675"/>
          <p14:tracePt t="42227" x="4633913" y="2479675"/>
          <p14:tracePt t="42242" x="4600575" y="2490788"/>
          <p14:tracePt t="42250" x="4589463" y="2490788"/>
          <p14:tracePt t="42266" x="4578350" y="2490788"/>
          <p14:tracePt t="42278" x="4565650" y="2501900"/>
          <p14:tracePt t="42296" x="4476750" y="2535238"/>
          <p14:tracePt t="42312" x="4421188" y="2535238"/>
          <p14:tracePt t="42329" x="4332288" y="2579688"/>
          <p14:tracePt t="42346" x="4298950" y="2590800"/>
          <p14:tracePt t="42363" x="4276725" y="2590800"/>
          <p14:tracePt t="42387" x="4254500" y="2601913"/>
          <p14:tracePt t="42402" x="4243388" y="2601913"/>
          <p14:tracePt t="42412" x="4208463" y="2613025"/>
          <p14:tracePt t="42429" x="4152900" y="2624138"/>
          <p14:tracePt t="42445" x="4052888" y="2624138"/>
          <p14:tracePt t="42462" x="3930650" y="2635250"/>
          <p14:tracePt t="42480" x="3751263" y="2681288"/>
          <p14:tracePt t="42496" x="3573463" y="2681288"/>
          <p14:tracePt t="42513" x="3494088" y="2692400"/>
          <p14:tracePt t="42514" x="3449638" y="2692400"/>
          <p14:tracePt t="42530" x="3338513" y="2725738"/>
          <p14:tracePt t="42546" x="3260725" y="2725738"/>
          <p14:tracePt t="42563" x="3170238" y="2725738"/>
          <p14:tracePt t="42579" x="3081338" y="2725738"/>
          <p14:tracePt t="42596" x="2992438" y="2725738"/>
          <p14:tracePt t="42612" x="2925763" y="2725738"/>
          <p14:tracePt t="42629" x="2868613" y="2725738"/>
          <p14:tracePt t="42646" x="2801938" y="2725738"/>
          <p14:tracePt t="42663" x="2746375" y="2725738"/>
          <p14:tracePt t="42679" x="2724150" y="2725738"/>
          <p14:tracePt t="42696" x="2668588" y="2725738"/>
          <p14:tracePt t="42713" x="2646363" y="2725738"/>
          <p14:tracePt t="42730" x="2624138" y="2725738"/>
          <p14:tracePt t="43427" x="2613025" y="2725738"/>
          <p14:tracePt t="43522" x="2613025" y="2714625"/>
          <p14:tracePt t="43595" x="2635250" y="2692400"/>
          <p14:tracePt t="43602" x="2690813" y="2681288"/>
          <p14:tracePt t="43614" x="2735263" y="2681288"/>
          <p14:tracePt t="43631" x="2790825" y="2681288"/>
          <p14:tracePt t="43647" x="2846388" y="2681288"/>
          <p14:tracePt t="43664" x="2881313" y="2681288"/>
          <p14:tracePt t="43681" x="2914650" y="2681288"/>
          <p14:tracePt t="43682" x="2947988" y="2681288"/>
          <p14:tracePt t="43698" x="3014663" y="2681288"/>
          <p14:tracePt t="43715" x="3048000" y="2681288"/>
          <p14:tracePt t="44682" x="3070225" y="2681288"/>
          <p14:tracePt t="44691" x="3081338" y="2681288"/>
          <p14:tracePt t="44707" x="3103563" y="2681288"/>
          <p14:tracePt t="44715" x="3125788" y="2681288"/>
          <p14:tracePt t="44733" x="3148013" y="2692400"/>
          <p14:tracePt t="44748" x="3181350" y="2692400"/>
          <p14:tracePt t="44770" x="3192463" y="2714625"/>
          <p14:tracePt t="44782" x="3214688" y="2725738"/>
          <p14:tracePt t="44798" x="3294063" y="2770188"/>
          <p14:tracePt t="44816" x="3360738" y="2825750"/>
          <p14:tracePt t="44832" x="3405188" y="2836863"/>
          <p14:tracePt t="44849" x="3505200" y="2925763"/>
          <p14:tracePt t="44866" x="3584575" y="3005138"/>
          <p14:tracePt t="44884" x="3617913" y="3094038"/>
          <p14:tracePt t="44900" x="3651250" y="3182938"/>
          <p14:tracePt t="44916" x="3651250" y="3216275"/>
          <p14:tracePt t="44932" x="3651250" y="3249613"/>
          <p14:tracePt t="44949" x="3651250" y="3271838"/>
          <p14:tracePt t="44966" x="3651250" y="3295650"/>
          <p14:tracePt t="44983" x="3651250" y="3306763"/>
          <p14:tracePt t="44999" x="3662363" y="3306763"/>
          <p14:tracePt t="45123" x="3662363" y="3317875"/>
          <p14:tracePt t="45138" x="3662363" y="3328988"/>
          <p14:tracePt t="45146" x="3662363" y="3340100"/>
          <p14:tracePt t="45162" x="3662363" y="3362325"/>
          <p14:tracePt t="45170" x="3662363" y="3373438"/>
          <p14:tracePt t="45183" x="3662363" y="3395663"/>
          <p14:tracePt t="45199" x="3662363" y="3406775"/>
          <p14:tracePt t="45216" x="3662363" y="3429000"/>
          <p14:tracePt t="45234" x="3662363" y="3440113"/>
          <p14:tracePt t="45339" x="3651250" y="3451225"/>
          <p14:tracePt t="45346" x="3595688" y="3451225"/>
          <p14:tracePt t="45354" x="3516313" y="3417888"/>
          <p14:tracePt t="45367" x="3438525" y="3395663"/>
          <p14:tracePt t="45384" x="3382963" y="3362325"/>
          <p14:tracePt t="45400" x="3282950" y="3306763"/>
          <p14:tracePt t="45417" x="3136900" y="3271838"/>
          <p14:tracePt t="45435" x="3070225" y="3249613"/>
          <p14:tracePt t="45450" x="2970213" y="3238500"/>
          <p14:tracePt t="45467" x="2903538" y="3227388"/>
          <p14:tracePt t="45483" x="2824163" y="3216275"/>
          <p14:tracePt t="45500" x="2746375" y="3205163"/>
          <p14:tracePt t="45517" x="2679700" y="3194050"/>
          <p14:tracePt t="45534" x="2613025" y="3194050"/>
          <p14:tracePt t="45550" x="2601913" y="3171825"/>
          <p14:tracePt t="45567" x="2568575" y="3171825"/>
          <p14:tracePt t="45584" x="2522538" y="3171825"/>
          <p14:tracePt t="45601" x="2378075" y="3149600"/>
          <p14:tracePt t="45618" x="2300288" y="3138488"/>
          <p14:tracePt t="45635" x="2165350" y="3138488"/>
          <p14:tracePt t="45652" x="2043113" y="3127375"/>
          <p14:tracePt t="45668" x="1920875" y="3127375"/>
          <p14:tracePt t="45684" x="1852613" y="3127375"/>
          <p14:tracePt t="45700" x="1808163" y="3127375"/>
          <p14:tracePt t="45718" x="1752600" y="3116263"/>
          <p14:tracePt t="45734" x="1741488" y="3116263"/>
          <p14:tracePt t="45751" x="1730375" y="3116263"/>
          <p14:tracePt t="45770" x="1719263" y="3116263"/>
          <p14:tracePt t="45795" x="1708150" y="3105150"/>
          <p14:tracePt t="45810" x="1697038" y="3105150"/>
          <p14:tracePt t="45826" x="1674813" y="3105150"/>
          <p14:tracePt t="45835" x="1663700" y="3105150"/>
          <p14:tracePt t="45851" x="1641475" y="3071813"/>
          <p14:tracePt t="45867" x="1630363" y="3071813"/>
          <p14:tracePt t="46419" x="1641475" y="3060700"/>
          <p14:tracePt t="46425" x="1674813" y="3049588"/>
          <p14:tracePt t="46435" x="1708150" y="3049588"/>
          <p14:tracePt t="46452" x="1808163" y="3049588"/>
          <p14:tracePt t="46468" x="1920875" y="3038475"/>
          <p14:tracePt t="46485" x="2009775" y="3038475"/>
          <p14:tracePt t="46501" x="2065338" y="3060700"/>
          <p14:tracePt t="46518" x="2109788" y="3071813"/>
          <p14:tracePt t="46535" x="2244725" y="3082925"/>
          <p14:tracePt t="46552" x="2366963" y="3094038"/>
          <p14:tracePt t="46569" x="2557463" y="3094038"/>
          <p14:tracePt t="46570" x="2646363" y="3094038"/>
          <p14:tracePt t="46585" x="2768600" y="3094038"/>
          <p14:tracePt t="46602" x="2892425" y="3094038"/>
          <p14:tracePt t="46618" x="3092450" y="3094038"/>
          <p14:tracePt t="46636" x="3214688" y="3082925"/>
          <p14:tracePt t="46651" x="3282950" y="3082925"/>
          <p14:tracePt t="46669" x="3460750" y="3082925"/>
          <p14:tracePt t="46685" x="3695700" y="3116263"/>
          <p14:tracePt t="46702" x="3975100" y="3116263"/>
          <p14:tracePt t="46718" x="4186238" y="3138488"/>
          <p14:tracePt t="46735" x="4387850" y="3138488"/>
          <p14:tracePt t="46752" x="4498975" y="3138488"/>
          <p14:tracePt t="46769" x="4711700" y="3138488"/>
          <p14:tracePt t="46770" x="4845050" y="3138488"/>
          <p14:tracePt t="46786" x="5135563" y="3138488"/>
          <p14:tracePt t="46802" x="5359400" y="3138488"/>
          <p14:tracePt t="46819" x="5514975" y="3138488"/>
          <p14:tracePt t="46835" x="5627688" y="3182938"/>
          <p14:tracePt t="46852" x="5694363" y="3182938"/>
          <p14:tracePt t="46869" x="5749925" y="3182938"/>
          <p14:tracePt t="46886" x="5794375" y="3182938"/>
          <p14:tracePt t="46902" x="5905500" y="3205163"/>
          <p14:tracePt t="46919" x="5995988" y="3216275"/>
          <p14:tracePt t="46935" x="6062663" y="3216275"/>
          <p14:tracePt t="46953" x="6084888" y="3216275"/>
          <p14:tracePt t="47427" x="6084888" y="3249613"/>
          <p14:tracePt t="47434" x="6084888" y="3306763"/>
          <p14:tracePt t="47442" x="6051550" y="3373438"/>
          <p14:tracePt t="47453" x="6018213" y="3417888"/>
          <p14:tracePt t="47470" x="5929313" y="3608388"/>
          <p14:tracePt t="47486" x="5916613" y="3630613"/>
          <p14:tracePt t="47503" x="5761038" y="3786188"/>
          <p14:tracePt t="47519" x="5605463" y="3932238"/>
          <p14:tracePt t="47536" x="5470525" y="4087813"/>
          <p14:tracePt t="47554" x="5337175" y="4154488"/>
          <p14:tracePt t="47570" x="5202238" y="4198938"/>
          <p14:tracePt t="47587" x="5035550" y="4211638"/>
          <p14:tracePt t="47603" x="4900613" y="4211638"/>
          <p14:tracePt t="47621" x="4845050" y="4222750"/>
          <p14:tracePt t="47636" x="4756150" y="4222750"/>
          <p14:tracePt t="47653" x="4722813" y="4222750"/>
          <p14:tracePt t="47675" x="4711700" y="4222750"/>
          <p14:tracePt t="47730" x="4700588" y="4222750"/>
          <p14:tracePt t="48995" x="4700588" y="4211638"/>
          <p14:tracePt t="49002" x="4645025" y="4165600"/>
          <p14:tracePt t="49010" x="4554538" y="4110038"/>
          <p14:tracePt t="49022" x="4465638" y="4054475"/>
          <p14:tracePt t="49039" x="4410075" y="3998913"/>
          <p14:tracePt t="49056" x="4354513" y="3976688"/>
          <p14:tracePt t="49073" x="4265613" y="3910013"/>
          <p14:tracePt t="49074" x="4208463" y="3863975"/>
          <p14:tracePt t="49089" x="4108450" y="3786188"/>
          <p14:tracePt t="49107" x="3975100" y="3719513"/>
          <p14:tracePt t="49123" x="3919538" y="3686175"/>
          <p14:tracePt t="49139" x="3862388" y="3652838"/>
          <p14:tracePt t="49156" x="3840163" y="3630613"/>
          <p14:tracePt t="49173" x="3829050" y="3630613"/>
          <p14:tracePt t="49274" x="3817938" y="3619500"/>
          <p14:tracePt t="49499" x="3829050" y="3630613"/>
          <p14:tracePt t="49507" x="3851275" y="3652838"/>
          <p14:tracePt t="49514" x="3851275" y="3663950"/>
          <p14:tracePt t="49523" x="3862388" y="3686175"/>
          <p14:tracePt t="49540" x="3862388" y="3708400"/>
          <p14:tracePt t="49556" x="3862388" y="3730625"/>
          <p14:tracePt t="49573" x="3862388" y="3741738"/>
          <p14:tracePt t="49589" x="3862388" y="3763963"/>
          <p14:tracePt t="49607" x="3862388" y="3808413"/>
          <p14:tracePt t="49623" x="3862388" y="3863975"/>
          <p14:tracePt t="49640" x="3851275" y="3898900"/>
          <p14:tracePt t="49656" x="3817938" y="3932238"/>
          <p14:tracePt t="49674" x="3751263" y="3998913"/>
          <p14:tracePt t="49690" x="3717925" y="4032250"/>
          <p14:tracePt t="49707" x="3629025" y="4065588"/>
          <p14:tracePt t="49723" x="3562350" y="4110038"/>
          <p14:tracePt t="49740" x="3482975" y="4143375"/>
          <p14:tracePt t="49756" x="3416300" y="4176713"/>
          <p14:tracePt t="49773" x="3305175" y="4187825"/>
          <p14:tracePt t="49790" x="3192463" y="4211638"/>
          <p14:tracePt t="49807" x="3114675" y="4244975"/>
          <p14:tracePt t="49823" x="3059113" y="4244975"/>
          <p14:tracePt t="49839" x="2992438" y="4244975"/>
          <p14:tracePt t="49857" x="2903538" y="4256088"/>
          <p14:tracePt t="49874" x="2801938" y="4233863"/>
          <p14:tracePt t="49890" x="2724150" y="4222750"/>
          <p14:tracePt t="49907" x="2646363" y="4198938"/>
          <p14:tracePt t="49924" x="2568575" y="4165600"/>
          <p14:tracePt t="49940" x="2455863" y="4154488"/>
          <p14:tracePt t="49957" x="2355850" y="4154488"/>
          <p14:tracePt t="49974" x="2289175" y="4154488"/>
          <p14:tracePt t="49990" x="2165350" y="4154488"/>
          <p14:tracePt t="50007" x="2076450" y="4143375"/>
          <p14:tracePt t="50023" x="1943100" y="4143375"/>
          <p14:tracePt t="50040" x="1819275" y="4143375"/>
          <p14:tracePt t="50058" x="1685925" y="4143375"/>
          <p14:tracePt t="50073" x="1574800" y="4110038"/>
          <p14:tracePt t="50091" x="1450975" y="4087813"/>
          <p14:tracePt t="50108" x="1395413" y="4087813"/>
          <p14:tracePt t="50124" x="1362075" y="4087813"/>
          <p14:tracePt t="50140" x="1339850" y="4087813"/>
          <p14:tracePt t="50158" x="1328738" y="4087813"/>
          <p14:tracePt t="51043" x="1328738" y="4065588"/>
          <p14:tracePt t="51050" x="1328738" y="4054475"/>
          <p14:tracePt t="51059" x="1328738" y="4032250"/>
          <p14:tracePt t="51076" x="1328738" y="4021138"/>
          <p14:tracePt t="51147" x="1328738" y="3998913"/>
          <p14:tracePt t="51155" x="1328738" y="3987800"/>
          <p14:tracePt t="51162" x="1328738" y="3965575"/>
          <p14:tracePt t="51175" x="1306513" y="3954463"/>
          <p14:tracePt t="51192" x="1306513" y="3943350"/>
          <p14:tracePt t="51235" x="1295400" y="3943350"/>
          <p14:tracePt t="51267" x="1284288" y="3932238"/>
          <p14:tracePt t="51274" x="1273175" y="3932238"/>
          <p14:tracePt t="51403" x="1273175" y="3954463"/>
          <p14:tracePt t="51410" x="1273175" y="3965575"/>
          <p14:tracePt t="51418" x="1273175" y="3987800"/>
          <p14:tracePt t="52171" x="1284288" y="3987800"/>
          <p14:tracePt t="52178" x="1295400" y="3987800"/>
          <p14:tracePt t="52186" x="1339850" y="3976688"/>
          <p14:tracePt t="52194" x="1362075" y="3976688"/>
          <p14:tracePt t="52210" x="1428750" y="3954463"/>
          <p14:tracePt t="52226" x="1473200" y="3943350"/>
          <p14:tracePt t="52227" x="1484313" y="3943350"/>
          <p14:tracePt t="52243" x="1506538" y="3943350"/>
          <p14:tracePt t="52259" x="1517650" y="3943350"/>
          <p14:tracePt t="52277" x="1541463" y="3943350"/>
          <p14:tracePt t="52294" x="1585913" y="3921125"/>
          <p14:tracePt t="52310" x="1597025" y="3921125"/>
          <p14:tracePt t="52339" x="1597025" y="3910013"/>
          <p14:tracePt t="52378" x="1608138" y="3910013"/>
          <p14:tracePt t="52386" x="1630363" y="3910013"/>
          <p14:tracePt t="52394" x="1630363" y="3898900"/>
          <p14:tracePt t="52419" x="1652588" y="3898900"/>
          <p14:tracePt t="52426" x="1663700" y="3898900"/>
          <p14:tracePt t="52443" x="1674813" y="3898900"/>
          <p14:tracePt t="52460" x="1697038" y="3898900"/>
          <p14:tracePt t="52482" x="1719263" y="3898900"/>
          <p14:tracePt t="52493" x="1730375" y="3898900"/>
          <p14:tracePt t="52510" x="1797050" y="3898900"/>
          <p14:tracePt t="52528" x="1852613" y="3898900"/>
          <p14:tracePt t="52545" x="1920875" y="3898900"/>
          <p14:tracePt t="52560" x="1976438" y="3898900"/>
          <p14:tracePt t="52577" x="2009775" y="3898900"/>
          <p14:tracePt t="52593" x="2032000" y="3910013"/>
          <p14:tracePt t="53115" x="2043113" y="3910013"/>
          <p14:tracePt t="53130" x="2076450" y="3910013"/>
          <p14:tracePt t="53138" x="2132013" y="3910013"/>
          <p14:tracePt t="53146" x="2143125" y="3910013"/>
          <p14:tracePt t="53161" x="2176463" y="3910013"/>
          <p14:tracePt t="53179" x="2244725" y="3910013"/>
          <p14:tracePt t="53195" x="2289175" y="3910013"/>
          <p14:tracePt t="53211" x="2344738" y="3910013"/>
          <p14:tracePt t="53228" x="2389188" y="3921125"/>
          <p14:tracePt t="53245" x="2411413" y="3921125"/>
          <p14:tracePt t="53261" x="2478088" y="3921125"/>
          <p14:tracePt t="53278" x="2613025" y="3921125"/>
          <p14:tracePt t="53295" x="2768600" y="3932238"/>
          <p14:tracePt t="53312" x="2846388" y="3932238"/>
          <p14:tracePt t="53328" x="2947988" y="3932238"/>
          <p14:tracePt t="53345" x="3048000" y="3965575"/>
          <p14:tracePt t="53347" x="3081338" y="3965575"/>
          <p14:tracePt t="53362" x="3170238" y="3965575"/>
          <p14:tracePt t="53378" x="3249613" y="3976688"/>
          <p14:tracePt t="53395" x="3271838" y="3987800"/>
          <p14:tracePt t="53412" x="3294063" y="3987800"/>
          <p14:tracePt t="53435" x="3305175" y="3987800"/>
          <p14:tracePt t="53445" x="3305175" y="3998913"/>
          <p14:tracePt t="53467" x="3316288" y="4010025"/>
          <p14:tracePt t="54115" x="3349625" y="4010025"/>
          <p14:tracePt t="54123" x="3427413" y="4010025"/>
          <p14:tracePt t="54130" x="3538538" y="4010025"/>
          <p14:tracePt t="54147" x="3629025" y="4010025"/>
          <p14:tracePt t="54163" x="3817938" y="4021138"/>
          <p14:tracePt t="54180" x="4052888" y="4021138"/>
          <p14:tracePt t="54196" x="4332288" y="4021138"/>
          <p14:tracePt t="54213" x="4667250" y="4021138"/>
          <p14:tracePt t="54230" x="4957763" y="4021138"/>
          <p14:tracePt t="54247" x="5213350" y="4021138"/>
          <p14:tracePt t="54263" x="5370513" y="4021138"/>
          <p14:tracePt t="54279" x="5448300" y="4021138"/>
          <p14:tracePt t="54296" x="5470525" y="4021138"/>
          <p14:tracePt t="54859" x="5470525" y="4087813"/>
          <p14:tracePt t="54866" x="5437188" y="4121150"/>
          <p14:tracePt t="54881" x="5426075" y="4187825"/>
          <p14:tracePt t="54897" x="5392738" y="4267200"/>
          <p14:tracePt t="54898" x="5370513" y="4289425"/>
          <p14:tracePt t="54923" x="5337175" y="4344988"/>
          <p14:tracePt t="54931" x="5303838" y="4400550"/>
          <p14:tracePt t="54947" x="5246688" y="4524375"/>
          <p14:tracePt t="54964" x="5191125" y="4635500"/>
          <p14:tracePt t="54981" x="5135563" y="4746625"/>
          <p14:tracePt t="54997" x="5102225" y="4802188"/>
          <p14:tracePt t="55014" x="5057775" y="4870450"/>
          <p14:tracePt t="55031" x="5035550" y="4881563"/>
          <p14:tracePt t="55047" x="4991100" y="4914900"/>
          <p14:tracePt t="55064" x="4935538" y="4937125"/>
          <p14:tracePt t="55082" x="4900613" y="4948238"/>
          <p14:tracePt t="55098" x="4845050" y="4981575"/>
          <p14:tracePt t="55115" x="4789488" y="4981575"/>
          <p14:tracePt t="55131" x="4733925" y="4981575"/>
          <p14:tracePt t="55147" x="4656138" y="4981575"/>
          <p14:tracePt t="55164" x="4589463" y="4981575"/>
          <p14:tracePt t="55181" x="4510088" y="4981575"/>
          <p14:tracePt t="55197" x="4421188" y="4970463"/>
          <p14:tracePt t="55214" x="4332288" y="4970463"/>
          <p14:tracePt t="55231" x="4175125" y="4959350"/>
          <p14:tracePt t="55248" x="3986213" y="4903788"/>
          <p14:tracePt t="55265" x="3717925" y="4859338"/>
          <p14:tracePt t="55282" x="3562350" y="4713288"/>
          <p14:tracePt t="55299" x="3405188" y="4657725"/>
          <p14:tracePt t="55315" x="3249613" y="4613275"/>
          <p14:tracePt t="55332" x="3048000" y="4568825"/>
          <p14:tracePt t="55348" x="2903538" y="4557713"/>
          <p14:tracePt t="55364" x="2835275" y="4546600"/>
          <p14:tracePt t="55381" x="2768600" y="4546600"/>
          <p14:tracePt t="55398" x="2713038" y="4546600"/>
          <p14:tracePt t="56227" x="2690813" y="4546600"/>
          <p14:tracePt t="56234" x="2635250" y="4500563"/>
          <p14:tracePt t="56242" x="2533650" y="4456113"/>
          <p14:tracePt t="56250" x="2466975" y="4389438"/>
          <p14:tracePt t="56266" x="2400300" y="4367213"/>
          <p14:tracePt t="56282" x="2355850" y="4356100"/>
          <p14:tracePt t="56299" x="2344738" y="4356100"/>
          <p14:tracePt t="56323" x="2333625" y="4356100"/>
          <p14:tracePt t="56346" x="2322513" y="4356100"/>
          <p14:tracePt t="56379" x="2311400" y="4356100"/>
          <p14:tracePt t="56394" x="2300288" y="4344988"/>
          <p14:tracePt t="56483" x="2266950" y="4311650"/>
          <p14:tracePt t="56491" x="2222500" y="4311650"/>
          <p14:tracePt t="56500" x="2143125" y="4289425"/>
          <p14:tracePt t="56516" x="2098675" y="4267200"/>
          <p14:tracePt t="56533" x="2020888" y="4233863"/>
          <p14:tracePt t="56550" x="2020888" y="4222750"/>
          <p14:tracePt t="56567" x="2009775" y="4187825"/>
          <p14:tracePt t="56583" x="1987550" y="4176713"/>
          <p14:tracePt t="56600" x="1976438" y="4165600"/>
          <p14:tracePt t="57243" x="1954213" y="4165600"/>
          <p14:tracePt t="57252" x="1931988" y="4165600"/>
          <p14:tracePt t="57258" x="1920875" y="4165600"/>
          <p14:tracePt t="57268" x="1909763" y="4176713"/>
          <p14:tracePt t="57291" x="1898650" y="4187825"/>
          <p14:tracePt t="57300" x="1887538" y="4198938"/>
          <p14:tracePt t="57317" x="1852613" y="4233863"/>
          <p14:tracePt t="57335" x="1808163" y="4256088"/>
          <p14:tracePt t="57351" x="1797050" y="4278313"/>
          <p14:tracePt t="57367" x="1785938" y="4278313"/>
          <p14:tracePt t="57384" x="1785938" y="4289425"/>
          <p14:tracePt t="61003" x="1785938" y="4311650"/>
          <p14:tracePt t="61010" x="1785938" y="4367213"/>
          <p14:tracePt t="61023" x="1808163" y="4411663"/>
          <p14:tracePt t="61039" x="1830388" y="4422775"/>
          <p14:tracePt t="61059" x="1841500" y="4422775"/>
          <p14:tracePt t="61074" x="1876425" y="4422775"/>
          <p14:tracePt t="61090" x="1909763" y="4433888"/>
          <p14:tracePt t="61155" x="1931988" y="4433888"/>
          <p14:tracePt t="61163" x="1954213" y="4433888"/>
          <p14:tracePt t="61173" x="1965325" y="4445000"/>
          <p14:tracePt t="61235" x="1976438" y="4445000"/>
          <p14:tracePt t="61250" x="1987550" y="4456113"/>
          <p14:tracePt t="61283" x="1998663" y="4456113"/>
          <p14:tracePt t="61290" x="2032000" y="4456113"/>
          <p14:tracePt t="61299" x="2054225" y="4467225"/>
          <p14:tracePt t="61308" x="2098675" y="4478338"/>
          <p14:tracePt t="61324" x="2222500" y="4489450"/>
          <p14:tracePt t="61340" x="2333625" y="4489450"/>
          <p14:tracePt t="61357" x="2478088" y="4489450"/>
          <p14:tracePt t="61374" x="2624138" y="4489450"/>
          <p14:tracePt t="61390" x="2701925" y="4478338"/>
          <p14:tracePt t="61407" x="2724150" y="4478338"/>
          <p14:tracePt t="61556" x="2724150" y="4456113"/>
          <p14:tracePt t="61652" x="2724150" y="4433888"/>
          <p14:tracePt t="61658" x="2724150" y="4411663"/>
          <p14:tracePt t="61668" x="2724150" y="4389438"/>
          <p14:tracePt t="61674" x="2724150" y="4344988"/>
          <p14:tracePt t="61692" x="2713038" y="4300538"/>
          <p14:tracePt t="61708" x="2690813" y="4267200"/>
          <p14:tracePt t="61724" x="2690813" y="4244975"/>
          <p14:tracePt t="61741" x="2657475" y="4222750"/>
          <p14:tracePt t="61758" x="2646363" y="4222750"/>
          <p14:tracePt t="61776" x="2646363" y="4211638"/>
          <p14:tracePt t="61790" x="2624138" y="4211638"/>
          <p14:tracePt t="61807" x="2613025" y="4187825"/>
          <p14:tracePt t="61899" x="2601913" y="4187825"/>
          <p14:tracePt t="61915" x="2579688" y="4187825"/>
          <p14:tracePt t="61922" x="2557463" y="4187825"/>
          <p14:tracePt t="61931" x="2522538" y="4187825"/>
          <p14:tracePt t="61942" x="2500313" y="4187825"/>
          <p14:tracePt t="61959" x="2489200" y="4187825"/>
          <p14:tracePt t="61977" x="2478088" y="4187825"/>
          <p14:tracePt t="61992" x="2466975" y="4198938"/>
          <p14:tracePt t="62010" x="2444750" y="4211638"/>
          <p14:tracePt t="62010" x="2433638" y="4222750"/>
          <p14:tracePt t="62026" x="2366963" y="4244975"/>
          <p14:tracePt t="62043" x="2344738" y="4244975"/>
          <p14:tracePt t="62066" x="2333625" y="4244975"/>
          <p14:tracePt t="62108" x="2333625" y="4256088"/>
          <p14:tracePt t="62114" x="2322513" y="4256088"/>
          <p14:tracePt t="62147" x="2322513" y="4267200"/>
          <p14:tracePt t="62163" x="2311400" y="4267200"/>
          <p14:tracePt t="62228" x="2300288" y="4267200"/>
          <p14:tracePt t="62275" x="2300288" y="4289425"/>
          <p14:tracePt t="62282" x="2300288" y="4311650"/>
          <p14:tracePt t="62292" x="2300288" y="4322763"/>
          <p14:tracePt t="62309" x="2300288" y="4333875"/>
          <p14:tracePt t="62652" x="2289175" y="4344988"/>
          <p14:tracePt t="62658" x="2255838" y="4356100"/>
          <p14:tracePt t="62666" x="2211388" y="4367213"/>
          <p14:tracePt t="62675" x="2176463" y="4378325"/>
          <p14:tracePt t="62693" x="2132013" y="4389438"/>
          <p14:tracePt t="62709" x="2065338" y="4389438"/>
          <p14:tracePt t="62726" x="1987550" y="4389438"/>
          <p14:tracePt t="62742" x="1965325" y="4389438"/>
          <p14:tracePt t="62759" x="1920875" y="4389438"/>
          <p14:tracePt t="62777" x="1865313" y="4389438"/>
          <p14:tracePt t="62793" x="1841500" y="4389438"/>
          <p14:tracePt t="63355" x="1887538" y="4389438"/>
          <p14:tracePt t="63362" x="1920875" y="4389438"/>
          <p14:tracePt t="63376" x="1954213" y="4389438"/>
          <p14:tracePt t="63393" x="2165350" y="4422775"/>
          <p14:tracePt t="63409" x="2344738" y="4422775"/>
          <p14:tracePt t="63427" x="2455863" y="4400550"/>
          <p14:tracePt t="63443" x="2613025" y="4400550"/>
          <p14:tracePt t="63460" x="3125788" y="4400550"/>
          <p14:tracePt t="63476" x="3505200" y="4433888"/>
          <p14:tracePt t="63492" x="3840163" y="4433888"/>
          <p14:tracePt t="63510" x="3997325" y="4433888"/>
          <p14:tracePt t="63526" x="4152900" y="4433888"/>
          <p14:tracePt t="63543" x="4219575" y="4422775"/>
          <p14:tracePt t="63724" x="4230688" y="4422775"/>
          <p14:tracePt t="63940" x="4243388" y="4400550"/>
          <p14:tracePt t="63946" x="4276725" y="4333875"/>
          <p14:tracePt t="63960" x="4321175" y="4244975"/>
          <p14:tracePt t="63978" x="4398963" y="4165600"/>
          <p14:tracePt t="63978" x="4432300" y="4154488"/>
          <p14:tracePt t="63995" x="4543425" y="4110038"/>
          <p14:tracePt t="64012" x="4622800" y="4098925"/>
          <p14:tracePt t="64028" x="4722813" y="4076700"/>
          <p14:tracePt t="64044" x="4845050" y="4076700"/>
          <p14:tracePt t="64060" x="5024438" y="4076700"/>
          <p14:tracePt t="64077" x="5124450" y="4087813"/>
          <p14:tracePt t="64094" x="5246688" y="4121150"/>
          <p14:tracePt t="64111" x="5392738" y="4143375"/>
          <p14:tracePt t="64128" x="5481638" y="4165600"/>
          <p14:tracePt t="64144" x="5605463" y="4198938"/>
          <p14:tracePt t="64161" x="5694363" y="4211638"/>
          <p14:tracePt t="64177" x="5727700" y="4222750"/>
          <p14:tracePt t="64499" x="5738813" y="4222750"/>
          <p14:tracePt t="64514" x="5761038" y="4222750"/>
          <p14:tracePt t="64523" x="5794375" y="4222750"/>
          <p14:tracePt t="64530" x="5816600" y="4222750"/>
          <p14:tracePt t="64545" x="5816600" y="4211638"/>
          <p14:tracePt t="64562" x="5894388" y="4198938"/>
          <p14:tracePt t="64563" x="5951538" y="4198938"/>
          <p14:tracePt t="64578" x="6118225" y="4211638"/>
          <p14:tracePt t="64595" x="6286500" y="4256088"/>
          <p14:tracePt t="64611" x="6375400" y="4256088"/>
          <p14:tracePt t="64628" x="6419850" y="4256088"/>
          <p14:tracePt t="64645" x="6442075" y="4256088"/>
          <p14:tracePt t="64661" x="6453188" y="4256088"/>
          <p14:tracePt t="66731" x="6442075" y="4244975"/>
          <p14:tracePt t="66739" x="6419850" y="4244975"/>
          <p14:tracePt t="66748" x="6386513" y="4244975"/>
          <p14:tracePt t="66764" x="6342063" y="4244975"/>
          <p14:tracePt t="66781" x="6286500" y="4244975"/>
          <p14:tracePt t="66798" x="6229350" y="4244975"/>
          <p14:tracePt t="66815" x="6151563" y="4267200"/>
          <p14:tracePt t="66831" x="6073775" y="4322763"/>
          <p14:tracePt t="66848" x="6051550" y="4356100"/>
          <p14:tracePt t="66865" x="6018213" y="4411663"/>
          <p14:tracePt t="66882" x="5962650" y="4456113"/>
          <p14:tracePt t="66883" x="5940425" y="4489450"/>
          <p14:tracePt t="66899" x="5827713" y="4568825"/>
          <p14:tracePt t="66916" x="5738813" y="4635500"/>
          <p14:tracePt t="66932" x="5627688" y="4746625"/>
          <p14:tracePt t="66948" x="5559425" y="4837113"/>
          <p14:tracePt t="66965" x="5548313" y="4837113"/>
          <p14:tracePt t="66981" x="5437188" y="4903788"/>
          <p14:tracePt t="66999" x="5314950" y="4959350"/>
          <p14:tracePt t="67015" x="5157788" y="4970463"/>
          <p14:tracePt t="67031" x="5035550" y="5014913"/>
          <p14:tracePt t="67049" x="4935538" y="5014913"/>
          <p14:tracePt t="67066" x="4722813" y="5037138"/>
          <p14:tracePt t="67067" x="4600575" y="5037138"/>
          <p14:tracePt t="67082" x="4543425" y="5037138"/>
          <p14:tracePt t="67083" x="4510088" y="5037138"/>
          <p14:tracePt t="67100" x="4354513" y="5048250"/>
          <p14:tracePt t="67116" x="4086225" y="5059363"/>
          <p14:tracePt t="67132" x="3952875" y="5081588"/>
          <p14:tracePt t="67149" x="3784600" y="5070475"/>
          <p14:tracePt t="67165" x="3573463" y="5026025"/>
          <p14:tracePt t="67182" x="3416300" y="4981575"/>
          <p14:tracePt t="67198" x="3271838" y="4970463"/>
          <p14:tracePt t="67215" x="3114675" y="4970463"/>
          <p14:tracePt t="67233" x="2992438" y="4937125"/>
          <p14:tracePt t="67249" x="2892425" y="4914900"/>
          <p14:tracePt t="67267" x="2746375" y="4881563"/>
          <p14:tracePt t="67282" x="2679700" y="4837113"/>
          <p14:tracePt t="67299" x="2546350" y="4824413"/>
          <p14:tracePt t="67316" x="2389188" y="4791075"/>
          <p14:tracePt t="67332" x="2278063" y="4779963"/>
          <p14:tracePt t="67349" x="2176463" y="4757738"/>
          <p14:tracePt t="67366" x="2054225" y="4724400"/>
          <p14:tracePt t="67381" x="1998663" y="4724400"/>
          <p14:tracePt t="67399" x="1943100" y="4724400"/>
          <p14:tracePt t="67416" x="1876425" y="4724400"/>
          <p14:tracePt t="67432" x="1841500" y="4724400"/>
          <p14:tracePt t="67450" x="1763713" y="4724400"/>
          <p14:tracePt t="67451" x="1741488" y="4724400"/>
          <p14:tracePt t="67466" x="1685925" y="4724400"/>
          <p14:tracePt t="67483" x="1674813" y="4724400"/>
          <p14:tracePt t="68596" x="1663700" y="4724400"/>
          <p14:tracePt t="68610" x="1685925" y="4724400"/>
          <p14:tracePt t="68618" x="1730375" y="4735513"/>
          <p14:tracePt t="68636" x="1819275" y="4791075"/>
          <p14:tracePt t="68651" x="1865313" y="4813300"/>
          <p14:tracePt t="68668" x="1909763" y="4813300"/>
          <p14:tracePt t="68685" x="1931988" y="4813300"/>
          <p14:tracePt t="68701" x="1987550" y="4813300"/>
          <p14:tracePt t="68718" x="2076450" y="4813300"/>
          <p14:tracePt t="68733" x="2154238" y="4813300"/>
          <p14:tracePt t="68751" x="2198688" y="4813300"/>
          <p14:tracePt t="68768" x="2289175" y="4813300"/>
          <p14:tracePt t="68784" x="2635250" y="4813300"/>
          <p14:tracePt t="68801" x="2903538" y="4837113"/>
          <p14:tracePt t="68818" x="3238500" y="4870450"/>
          <p14:tracePt t="68819" x="3449638" y="4892675"/>
          <p14:tracePt t="68834" x="3829050" y="4914900"/>
          <p14:tracePt t="68852" x="3997325" y="4914900"/>
          <p14:tracePt t="68869" x="4064000" y="4914900"/>
          <p14:tracePt t="68939" x="4075113" y="4914900"/>
          <p14:tracePt t="68964" x="4097338" y="4914900"/>
          <p14:tracePt t="68971" x="4108450" y="4914900"/>
          <p14:tracePt t="68984" x="4130675" y="4914900"/>
          <p14:tracePt t="69002" x="4230688" y="4914900"/>
          <p14:tracePt t="69003" x="4298950" y="4937125"/>
          <p14:tracePt t="69018" x="4365625" y="4948238"/>
          <p14:tracePt t="69019" x="4454525" y="4959350"/>
          <p14:tracePt t="69035" x="4543425" y="4959350"/>
          <p14:tracePt t="69052" x="4789488" y="4992688"/>
          <p14:tracePt t="69069" x="4979988" y="5026025"/>
          <p14:tracePt t="69085" x="5113338" y="5059363"/>
          <p14:tracePt t="69101" x="5213350" y="5059363"/>
          <p14:tracePt t="69118" x="5337175" y="5059363"/>
          <p14:tracePt t="69135" x="5381625" y="5059363"/>
          <p14:tracePt t="69153" x="5426075" y="5070475"/>
          <p14:tracePt t="69168" x="5448300" y="5070475"/>
          <p14:tracePt t="69347" x="5448300" y="5026025"/>
          <p14:tracePt t="69355" x="5448300" y="5003800"/>
          <p14:tracePt t="69368" x="5448300" y="4981575"/>
          <p14:tracePt t="69387" x="5448300" y="4970463"/>
          <p14:tracePt t="69403" x="5448300" y="4937125"/>
          <p14:tracePt t="69419" x="5448300" y="4914900"/>
          <p14:tracePt t="69436" x="5448300" y="4881563"/>
          <p14:tracePt t="69452" x="5448300" y="4870450"/>
          <p14:tracePt t="69715" x="5448300" y="4859338"/>
          <p14:tracePt t="69723" x="5537200" y="4859338"/>
          <p14:tracePt t="69736" x="5672138" y="4859338"/>
          <p14:tracePt t="69753" x="5929313" y="4859338"/>
          <p14:tracePt t="69769" x="6018213" y="4859338"/>
          <p14:tracePt t="69786" x="6073775" y="4859338"/>
          <p14:tracePt t="69803" x="6151563" y="4837113"/>
          <p14:tracePt t="69821" x="6262688" y="4813300"/>
          <p14:tracePt t="69836" x="6342063" y="4802188"/>
          <p14:tracePt t="69853" x="6386513" y="4802188"/>
          <p14:tracePt t="69869" x="6475413" y="4779963"/>
          <p14:tracePt t="69886" x="6530975" y="4779963"/>
          <p14:tracePt t="69902" x="6564313" y="4779963"/>
          <p14:tracePt t="69919" x="6610350" y="4768850"/>
          <p14:tracePt t="69940" x="6632575" y="4768850"/>
          <p14:tracePt t="69995" x="6643688" y="4757738"/>
          <p14:tracePt t="70004" x="6677025" y="4735513"/>
          <p14:tracePt t="70011" x="6710363" y="4724400"/>
          <p14:tracePt t="70020" x="6788150" y="4691063"/>
          <p14:tracePt t="70036" x="6932613" y="4624388"/>
          <p14:tracePt t="70053" x="7034213" y="4613275"/>
          <p14:tracePt t="70069" x="7112000" y="4579938"/>
          <p14:tracePt t="70086" x="7245350" y="4535488"/>
          <p14:tracePt t="70103" x="7391400" y="4511675"/>
          <p14:tracePt t="70120" x="7546975" y="4478338"/>
          <p14:tracePt t="70136" x="7602538" y="4478338"/>
          <p14:tracePt t="70154" x="7613650" y="4478338"/>
          <p14:tracePt t="70620" x="7613650" y="4500563"/>
          <p14:tracePt t="70635" x="7613650" y="4511675"/>
          <p14:tracePt t="70642" x="7613650" y="4524375"/>
          <p14:tracePt t="70659" x="7591425" y="4546600"/>
          <p14:tracePt t="70670" x="7569200" y="4557713"/>
          <p14:tracePt t="70708" x="7546975" y="4579938"/>
          <p14:tracePt t="70723" x="7535863" y="4591050"/>
          <p14:tracePt t="70731" x="7535863" y="4602163"/>
          <p14:tracePt t="70738" x="7524750" y="4613275"/>
          <p14:tracePt t="70787" x="7524750" y="4624388"/>
          <p14:tracePt t="71212" x="7513638" y="4624388"/>
          <p14:tracePt t="71219" x="7491413" y="4635500"/>
          <p14:tracePt t="71235" x="7480300" y="4635500"/>
          <p14:tracePt t="71252" x="7469188" y="4635500"/>
          <p14:tracePt t="71258" x="7446963" y="4635500"/>
          <p14:tracePt t="71364" x="7413625" y="4657725"/>
          <p14:tracePt t="71372" x="7402513" y="4668838"/>
          <p14:tracePt t="71379" x="7391400" y="4668838"/>
          <p14:tracePt t="71388" x="7380288" y="4668838"/>
          <p14:tracePt t="71405" x="7369175" y="4691063"/>
          <p14:tracePt t="71421" x="7346950" y="4713288"/>
          <p14:tracePt t="71443" x="7335838" y="4724400"/>
          <p14:tracePt t="71455" x="7313613" y="4735513"/>
          <p14:tracePt t="71475" x="7302500" y="4757738"/>
          <p14:tracePt t="71540" x="7245350" y="4768850"/>
          <p14:tracePt t="71557" x="7245350" y="4779963"/>
          <p14:tracePt t="71563" x="7245350" y="4791075"/>
          <p14:tracePt t="71572" x="7234238" y="4802188"/>
          <p14:tracePt t="71589" x="7167563" y="4802188"/>
          <p14:tracePt t="71605" x="7100888" y="4813300"/>
          <p14:tracePt t="71622" x="7045325" y="4813300"/>
          <p14:tracePt t="71639" x="6967538" y="4813300"/>
          <p14:tracePt t="71655" x="6865938" y="4824413"/>
          <p14:tracePt t="71672" x="6710363" y="4859338"/>
          <p14:tracePt t="71689" x="6575425" y="4859338"/>
          <p14:tracePt t="71706" x="6442075" y="4859338"/>
          <p14:tracePt t="71707" x="6342063" y="4859338"/>
          <p14:tracePt t="71722" x="6140450" y="4859338"/>
          <p14:tracePt t="71739" x="5940425" y="4859338"/>
          <p14:tracePt t="71755" x="5738813" y="4859338"/>
          <p14:tracePt t="71773" x="5559425" y="4813300"/>
          <p14:tracePt t="71790" x="5359400" y="4779963"/>
          <p14:tracePt t="71805" x="5157788" y="4779963"/>
          <p14:tracePt t="71822" x="4957763" y="4779963"/>
          <p14:tracePt t="71839" x="4822825" y="4779963"/>
          <p14:tracePt t="71856" x="4689475" y="4779963"/>
          <p14:tracePt t="71873" x="4510088" y="4779963"/>
          <p14:tracePt t="71889" x="4343400" y="4779963"/>
          <p14:tracePt t="71906" x="4186238" y="4768850"/>
          <p14:tracePt t="71907" x="4130675" y="4768850"/>
          <p14:tracePt t="71923" x="4097338" y="4768850"/>
          <p14:tracePt t="71939" x="3975100" y="4768850"/>
          <p14:tracePt t="71956" x="3941763" y="4746625"/>
          <p14:tracePt t="71973" x="3851275" y="4746625"/>
          <p14:tracePt t="71990" x="3840163" y="4746625"/>
          <p14:tracePt t="72006" x="3784600" y="4746625"/>
          <p14:tracePt t="72023" x="3740150" y="4746625"/>
          <p14:tracePt t="72039" x="3706813" y="4746625"/>
          <p14:tracePt t="72057" x="3684588" y="4746625"/>
          <p14:tracePt t="72524" x="3684588" y="4768850"/>
          <p14:tracePt t="72531" x="3684588" y="4779963"/>
          <p14:tracePt t="72540" x="3706813" y="4791075"/>
          <p14:tracePt t="72557" x="3729038" y="4791075"/>
          <p14:tracePt t="72573" x="3762375" y="4791075"/>
          <p14:tracePt t="72590" x="3829050" y="4791075"/>
          <p14:tracePt t="72607" x="3897313" y="4791075"/>
          <p14:tracePt t="72623" x="4008438" y="4791075"/>
          <p14:tracePt t="72640" x="4108450" y="4802188"/>
          <p14:tracePt t="72656" x="4243388" y="4824413"/>
          <p14:tracePt t="72673" x="4410075" y="4824413"/>
          <p14:tracePt t="72691" x="4900613" y="4837113"/>
          <p14:tracePt t="72707" x="5135563" y="4848225"/>
          <p14:tracePt t="72724" x="5146675" y="4848225"/>
          <p14:tracePt t="72741" x="5326063" y="4848225"/>
          <p14:tracePt t="72757" x="5470525" y="4824413"/>
          <p14:tracePt t="72773" x="5570538" y="4824413"/>
          <p14:tracePt t="72790" x="5872163" y="4824413"/>
          <p14:tracePt t="72807" x="6051550" y="4824413"/>
          <p14:tracePt t="72824" x="6297613" y="4824413"/>
          <p14:tracePt t="72840" x="6430963" y="4824413"/>
          <p14:tracePt t="72857" x="6542088" y="4824413"/>
          <p14:tracePt t="72874" x="6710363" y="4802188"/>
          <p14:tracePt t="72875" x="6765925" y="4802188"/>
          <p14:tracePt t="72891" x="6854825" y="4802188"/>
          <p14:tracePt t="72908" x="6932613" y="4813300"/>
          <p14:tracePt t="72924" x="6956425" y="4813300"/>
          <p14:tracePt t="72925" x="7023100" y="4813300"/>
          <p14:tracePt t="72940" x="7145338" y="4813300"/>
          <p14:tracePt t="72957" x="7189788" y="4824413"/>
          <p14:tracePt t="72974" x="7212013" y="4824413"/>
          <p14:tracePt t="72991" x="7267575" y="4813300"/>
          <p14:tracePt t="73007" x="7302500" y="4791075"/>
          <p14:tracePt t="73024" x="7324725" y="4779963"/>
          <p14:tracePt t="73041" x="7335838" y="4779963"/>
          <p14:tracePt t="73057" x="7358063" y="4768850"/>
          <p14:tracePt t="73075" x="7402513" y="4757738"/>
          <p14:tracePt t="73091" x="7435850" y="4757738"/>
          <p14:tracePt t="73108" x="7491413" y="4757738"/>
          <p14:tracePt t="73124" x="7626350" y="4757738"/>
          <p14:tracePt t="73141" x="7726363" y="4746625"/>
          <p14:tracePt t="73158" x="7848600" y="4746625"/>
          <p14:tracePt t="73174" x="7972425" y="4746625"/>
          <p14:tracePt t="73190" x="8039100" y="4746625"/>
          <p14:tracePt t="73208" x="8072438" y="4746625"/>
          <p14:tracePt t="74020" x="8039100" y="4757738"/>
          <p14:tracePt t="74027" x="7972425" y="4768850"/>
          <p14:tracePt t="74044" x="7815263" y="4802188"/>
          <p14:tracePt t="74060" x="7648575" y="4813300"/>
          <p14:tracePt t="74076" x="7424738" y="4848225"/>
          <p14:tracePt t="74093" x="7223125" y="4859338"/>
          <p14:tracePt t="74109" x="7034213" y="4881563"/>
          <p14:tracePt t="74126" x="6765925" y="4881563"/>
          <p14:tracePt t="74143" x="6497638" y="4881563"/>
          <p14:tracePt t="74160" x="6084888" y="4881563"/>
          <p14:tracePt t="74176" x="5794375" y="4881563"/>
          <p14:tracePt t="74193" x="5202238" y="4848225"/>
          <p14:tracePt t="74209" x="4968875" y="4837113"/>
          <p14:tracePt t="74227" x="4287838" y="4837113"/>
          <p14:tracePt t="74243" x="4019550" y="4837113"/>
          <p14:tracePt t="74260" x="3751263" y="4837113"/>
          <p14:tracePt t="74280" x="3573463" y="4837113"/>
          <p14:tracePt t="74292" x="3494088" y="4824413"/>
          <p14:tracePt t="74309" x="3405188" y="4802188"/>
          <p14:tracePt t="74326" x="3360738" y="4802188"/>
          <p14:tracePt t="74343" x="3338513" y="4802188"/>
          <p14:tracePt t="74459" x="3360738" y="4791075"/>
          <p14:tracePt t="74467" x="3416300" y="4779963"/>
          <p14:tracePt t="74476" x="3494088" y="4768850"/>
          <p14:tracePt t="74493" x="3673475" y="4757738"/>
          <p14:tracePt t="74509" x="3829050" y="4757738"/>
          <p14:tracePt t="74526" x="4108450" y="4735513"/>
          <p14:tracePt t="74545" x="4465638" y="4735513"/>
          <p14:tracePt t="74560" x="4733925" y="4735513"/>
          <p14:tracePt t="74576" x="5091113" y="4735513"/>
          <p14:tracePt t="74592" x="5157788" y="4735513"/>
          <p14:tracePt t="74611" x="5627688" y="4735513"/>
          <p14:tracePt t="74626" x="5849938" y="4735513"/>
          <p14:tracePt t="74643" x="6040438" y="4746625"/>
          <p14:tracePt t="74660" x="6173788" y="4746625"/>
          <p14:tracePt t="74676" x="6330950" y="4735513"/>
          <p14:tracePt t="74693" x="6430963" y="4735513"/>
          <p14:tracePt t="74709" x="6464300" y="4735513"/>
          <p14:tracePt t="74726" x="6486525" y="4735513"/>
          <p14:tracePt t="75556" x="6453188" y="4735513"/>
          <p14:tracePt t="75563" x="6364288" y="4735513"/>
          <p14:tracePt t="75577" x="6330950" y="4735513"/>
          <p14:tracePt t="75595" x="6251575" y="4735513"/>
          <p14:tracePt t="75612" x="6184900" y="4746625"/>
          <p14:tracePt t="75628" x="6096000" y="4768850"/>
          <p14:tracePt t="75644" x="6062663" y="4791075"/>
          <p14:tracePt t="75661" x="5894388" y="4824413"/>
          <p14:tracePt t="75678" x="5705475" y="4881563"/>
          <p14:tracePt t="75694" x="5548313" y="4937125"/>
          <p14:tracePt t="75711" x="5348288" y="5026025"/>
          <p14:tracePt t="75728" x="5157788" y="5081588"/>
          <p14:tracePt t="75744" x="4935538" y="5149850"/>
          <p14:tracePt t="75761" x="4756150" y="5238750"/>
          <p14:tracePt t="75779" x="4243388" y="5360988"/>
          <p14:tracePt t="75795" x="4075113" y="5394325"/>
          <p14:tracePt t="75812" x="3751263" y="5473700"/>
          <p14:tracePt t="75828" x="3360738" y="5695950"/>
          <p14:tracePt t="75844" x="2914650" y="5864225"/>
          <p14:tracePt t="75861" x="2657475" y="5919788"/>
          <p14:tracePt t="75877" x="2455863" y="5975350"/>
          <p14:tracePt t="75894" x="2233613" y="5975350"/>
          <p14:tracePt t="75911" x="2154238" y="5986463"/>
          <p14:tracePt t="75929" x="2032000" y="5986463"/>
          <p14:tracePt t="75945" x="1920875" y="5986463"/>
          <p14:tracePt t="75961" x="1898650" y="5986463"/>
          <p14:tracePt t="75978" x="1865313" y="5986463"/>
          <p14:tracePt t="75996" x="1830388" y="5986463"/>
          <p14:tracePt t="76012" x="1819275" y="5986463"/>
          <p14:tracePt t="76156" x="1819275" y="5964238"/>
          <p14:tracePt t="76163" x="1819275" y="5942013"/>
          <p14:tracePt t="76171" x="1808163" y="5930900"/>
          <p14:tracePt t="76179" x="1785938" y="5886450"/>
          <p14:tracePt t="76196" x="1752600" y="5830888"/>
          <p14:tracePt t="76211" x="1730375" y="5797550"/>
          <p14:tracePt t="76229" x="1708150" y="5762625"/>
          <p14:tracePt t="76245" x="1685925" y="5729288"/>
          <p14:tracePt t="76262" x="1652588" y="5707063"/>
          <p14:tracePt t="76279" x="1630363" y="5673725"/>
          <p14:tracePt t="76295" x="1608138" y="5651500"/>
          <p14:tracePt t="76312" x="1585913" y="5629275"/>
          <p14:tracePt t="76328" x="1574800" y="5618163"/>
          <p14:tracePt t="77076" x="1574800" y="5607050"/>
          <p14:tracePt t="77083" x="1574800" y="5584825"/>
          <p14:tracePt t="77108" x="1574800" y="5562600"/>
          <p14:tracePt t="77115" x="1574800" y="5551488"/>
          <p14:tracePt t="77131" x="1574800" y="5529263"/>
          <p14:tracePt t="77147" x="1597025" y="5484813"/>
          <p14:tracePt t="77163" x="1597025" y="5473700"/>
          <p14:tracePt t="77180" x="1608138" y="5438775"/>
          <p14:tracePt t="77211" x="1619250" y="5427663"/>
          <p14:tracePt t="77219" x="1630363" y="5427663"/>
          <p14:tracePt t="77860" x="1641475" y="5438775"/>
          <p14:tracePt t="77867" x="1641475" y="5449888"/>
          <p14:tracePt t="77881" x="1641475" y="5462588"/>
          <p14:tracePt t="77898" x="1641475" y="5473700"/>
          <p14:tracePt t="77914" x="1641475" y="5495925"/>
          <p14:tracePt t="77955" x="1641475" y="5518150"/>
          <p14:tracePt t="77971" x="1641475" y="5540375"/>
          <p14:tracePt t="78884" x="1652588" y="5551488"/>
          <p14:tracePt t="78892" x="1697038" y="5551488"/>
          <p14:tracePt t="78900" x="1708150" y="5562600"/>
          <p14:tracePt t="78916" x="1808163" y="5540375"/>
          <p14:tracePt t="78933" x="1841500" y="5540375"/>
          <p14:tracePt t="78949" x="1876425" y="5540375"/>
          <p14:tracePt t="78966" x="1887538" y="5529263"/>
          <p14:tracePt t="78983" x="1931988" y="5518150"/>
          <p14:tracePt t="78999" x="2054225" y="5518150"/>
          <p14:tracePt t="79016" x="2187575" y="5518150"/>
          <p14:tracePt t="79032" x="2233613" y="5518150"/>
          <p14:tracePt t="79049" x="2355850" y="5518150"/>
          <p14:tracePt t="79066" x="2511425" y="5540375"/>
          <p14:tracePt t="79068" x="2590800" y="5540375"/>
          <p14:tracePt t="79083" x="2813050" y="5540375"/>
          <p14:tracePt t="79100" x="2992438" y="5540375"/>
          <p14:tracePt t="79117" x="3214688" y="5540375"/>
          <p14:tracePt t="79132" x="3260725" y="5540375"/>
          <p14:tracePt t="79150" x="3294063" y="5540375"/>
          <p14:tracePt t="79166" x="3338513" y="5540375"/>
          <p14:tracePt t="79182" x="3382963" y="5540375"/>
          <p14:tracePt t="79200" x="3449638" y="5551488"/>
          <p14:tracePt t="79216" x="3460750" y="5573713"/>
          <p14:tracePt t="79243" x="3494088" y="5584825"/>
          <p14:tracePt t="79250" x="3527425" y="5595938"/>
          <p14:tracePt t="79266" x="3549650" y="5595938"/>
          <p14:tracePt t="79283" x="3584575" y="5618163"/>
          <p14:tracePt t="79300" x="3717925" y="5618163"/>
          <p14:tracePt t="79317" x="3963988" y="5618163"/>
          <p14:tracePt t="79333" x="4108450" y="5618163"/>
          <p14:tracePt t="79350" x="4141788" y="5618163"/>
          <p14:tracePt t="79367" x="4152900" y="5618163"/>
          <p14:tracePt t="79383" x="4164013" y="5618163"/>
          <p14:tracePt t="79400" x="4186238" y="5618163"/>
          <p14:tracePt t="79417" x="4265613" y="5618163"/>
          <p14:tracePt t="79433" x="4354513" y="5618163"/>
          <p14:tracePt t="79451" x="4510088" y="5618163"/>
          <p14:tracePt t="79468" x="4667250" y="5618163"/>
          <p14:tracePt t="79484" x="4833938" y="5618163"/>
          <p14:tracePt t="79500" x="5013325" y="5618163"/>
          <p14:tracePt t="79517" x="5213350" y="5618163"/>
          <p14:tracePt t="79534" x="5414963" y="5618163"/>
          <p14:tracePt t="79550" x="5616575" y="5618163"/>
          <p14:tracePt t="79567" x="5749925" y="5618163"/>
          <p14:tracePt t="79583" x="5816600" y="5618163"/>
          <p14:tracePt t="79600" x="5838825" y="5618163"/>
          <p14:tracePt t="79617" x="5849938" y="5618163"/>
          <p14:tracePt t="79634" x="5861050" y="5618163"/>
          <p14:tracePt t="79844" x="5849938" y="5584825"/>
          <p14:tracePt t="79859" x="5838825" y="5562600"/>
          <p14:tracePt t="79868" x="5816600" y="5562600"/>
          <p14:tracePt t="79875" x="5816600" y="5540375"/>
          <p14:tracePt t="79884" x="5805488" y="5540375"/>
          <p14:tracePt t="79900" x="5761038" y="5540375"/>
          <p14:tracePt t="79917" x="5705475" y="5529263"/>
          <p14:tracePt t="79934" x="5694363" y="5529263"/>
          <p14:tracePt t="80013" x="5694363" y="5518150"/>
          <p14:tracePt t="80019" x="5672138" y="5507038"/>
          <p14:tracePt t="80035" x="5649913" y="5507038"/>
          <p14:tracePt t="80051" x="5638800" y="5495925"/>
          <p14:tracePt t="80068" x="5616575" y="5495925"/>
          <p14:tracePt t="80084" x="5570538" y="5462588"/>
          <p14:tracePt t="80109" x="5559425" y="5462588"/>
          <p14:tracePt t="80724" x="5594350" y="5462588"/>
          <p14:tracePt t="80731" x="5616575" y="5462588"/>
          <p14:tracePt t="80739" x="5627688" y="5462588"/>
          <p14:tracePt t="80752" x="5638800" y="5462588"/>
          <p14:tracePt t="80768" x="5649913" y="5473700"/>
          <p14:tracePt t="80786" x="5672138" y="5473700"/>
          <p14:tracePt t="80803" x="5683250" y="5473700"/>
          <p14:tracePt t="80819" x="5738813" y="5473700"/>
          <p14:tracePt t="80836" x="5805488" y="5473700"/>
          <p14:tracePt t="80851" x="5849938" y="5473700"/>
          <p14:tracePt t="80869" x="5883275" y="5473700"/>
          <p14:tracePt t="80885" x="5905500" y="5473700"/>
          <p14:tracePt t="80903" x="5940425" y="5473700"/>
          <p14:tracePt t="80919" x="5973763" y="54737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tisskekkj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340768"/>
                <a:ext cx="8229600" cy="2232248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is-IS" sz="3000"/>
                  <a:t>Skekkjan er reiknuð samkvæmt formúlunni </a:t>
                </a:r>
                <a14:m>
                  <m:oMath xmlns:m="http://schemas.openxmlformats.org/officeDocument/2006/math">
                    <m:r>
                      <a:rPr lang="is-IS" sz="3000" b="0" i="1" smtClean="0">
                        <a:latin typeface="Cambria Math"/>
                      </a:rPr>
                      <m:t>𝑒</m:t>
                    </m:r>
                    <m:r>
                      <a:rPr lang="is-IS" sz="3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s-IS" sz="3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is-IS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is-IS" sz="30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is-IS" sz="3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is-IS" sz="30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is-IS" sz="3000" b="0" i="1" smtClean="0">
                            <a:latin typeface="Cambria Math"/>
                          </a:rPr>
                          <m:t>−(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is-IS" sz="3000" b="0" i="1" smtClean="0">
                            <a:latin typeface="Cambria Math"/>
                          </a:rPr>
                          <m:t>2(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is-IS" sz="3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s-IS" sz="3000" b="0" i="1" smtClean="0">
                                <a:latin typeface="Cambria Math"/>
                              </a:rPr>
                              <m:t>𝑠</m:t>
                            </m:r>
                          </m:e>
                          <m:sub>
                            <m:r>
                              <a:rPr lang="is-IS" sz="3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is-IS" sz="3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is-IS" sz="3000"/>
              </a:p>
              <a:p>
                <a:r>
                  <a:rPr lang="is-IS" sz="3000"/>
                  <a:t>Sekkjan er oftast minni en 5“</a:t>
                </a:r>
              </a:p>
              <a:p>
                <a:r>
                  <a:rPr lang="is-IS" sz="3000"/>
                  <a:t>Ef sigtisskekkjan er 5“ og munur á lengd á fram og baksigti er 20m veldur það sekkju upp á 0.5mm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340768"/>
                <a:ext cx="8229600" cy="2232248"/>
              </a:xfrm>
              <a:blipFill rotWithShape="1">
                <a:blip r:embed="rId5"/>
                <a:stretch>
                  <a:fillRect l="-1333" t="-6011" b="-6011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85" t="37894" r="26658" b="29688"/>
          <a:stretch/>
        </p:blipFill>
        <p:spPr bwMode="auto">
          <a:xfrm>
            <a:off x="819370" y="3663205"/>
            <a:ext cx="5689916" cy="2829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10DCBA8-109C-47DE-AFBC-EF7ECCBA2F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DE3BCB3-A648-4AAF-BFC9-6C0963D98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3E5B974-EB0E-492C-85DA-60FD3DB52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6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7E0A647-0F2B-77E1-FDC4-AF29FB0805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952269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8279"/>
    </mc:Choice>
    <mc:Fallback>
      <p:transition spd="slow" advTm="1182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14" x="5916613" y="5405438"/>
          <p14:tracePt t="2022" x="5827713" y="5294313"/>
          <p14:tracePt t="2035" x="5683250" y="5205413"/>
          <p14:tracePt t="2053" x="5426075" y="5026025"/>
          <p14:tracePt t="2054" x="5359400" y="4970463"/>
          <p14:tracePt t="2068" x="5303838" y="4959350"/>
          <p14:tracePt t="2086" x="5213350" y="4937125"/>
          <p14:tracePt t="2102" x="5202238" y="4937125"/>
          <p14:tracePt t="2118" x="5135563" y="4992688"/>
          <p14:tracePt t="2136" x="4957763" y="5294313"/>
          <p14:tracePt t="2152" x="4700588" y="5640388"/>
          <p14:tracePt t="2168" x="4454525" y="6053138"/>
          <p14:tracePt t="2185" x="4254500" y="6434138"/>
          <p14:tracePt t="2201" x="4075113" y="6824663"/>
          <p14:tracePt t="2550" x="3438525" y="6769100"/>
          <p14:tracePt t="2558" x="3438525" y="6700838"/>
          <p14:tracePt t="2569" x="3449638" y="6634163"/>
          <p14:tracePt t="2585" x="3449638" y="6489700"/>
          <p14:tracePt t="2602" x="3460750" y="6411913"/>
          <p14:tracePt t="2619" x="3460750" y="6354763"/>
          <p14:tracePt t="2636" x="3460750" y="6321425"/>
          <p14:tracePt t="2935" x="3449638" y="6299200"/>
          <p14:tracePt t="2942" x="3405188" y="6276975"/>
          <p14:tracePt t="2953" x="3394075" y="6254750"/>
          <p14:tracePt t="2969" x="3371850" y="6243638"/>
          <p14:tracePt t="3135" x="3360738" y="6232525"/>
          <p14:tracePt t="3142" x="3338513" y="6221413"/>
          <p14:tracePt t="3153" x="3305175" y="6221413"/>
          <p14:tracePt t="3170" x="3260725" y="6221413"/>
          <p14:tracePt t="3187" x="3181350" y="6210300"/>
          <p14:tracePt t="3204" x="3092450" y="6188075"/>
          <p14:tracePt t="3220" x="3036888" y="6188075"/>
          <p14:tracePt t="3237" x="3003550" y="6188075"/>
          <p14:tracePt t="3271" x="2992438" y="6188075"/>
          <p14:tracePt t="3319" x="2992438" y="6199188"/>
          <p14:tracePt t="3326" x="2992438" y="6221413"/>
          <p14:tracePt t="3342" x="2992438" y="6254750"/>
          <p14:tracePt t="3353" x="2992438" y="6265863"/>
          <p14:tracePt t="3370" x="2992438" y="6288088"/>
          <p14:tracePt t="3387" x="2992438" y="6332538"/>
          <p14:tracePt t="3655" x="2992438" y="6321425"/>
          <p14:tracePt t="3662" x="2992438" y="6310313"/>
          <p14:tracePt t="3791" x="2992438" y="6299200"/>
          <p14:tracePt t="3798" x="2992438" y="6288088"/>
          <p14:tracePt t="3805" x="2992438" y="6265863"/>
          <p14:tracePt t="3821" x="3003550" y="6265863"/>
          <p14:tracePt t="3838" x="3036888" y="6254750"/>
          <p14:tracePt t="3854" x="3048000" y="6232525"/>
          <p14:tracePt t="3871" x="3048000" y="6221413"/>
          <p14:tracePt t="3888" x="3048000" y="6199188"/>
          <p14:tracePt t="3928" x="3048000" y="6188075"/>
          <p14:tracePt t="3934" x="3048000" y="6176963"/>
          <p14:tracePt t="3942" x="3048000" y="6165850"/>
          <p14:tracePt t="4455" x="3048000" y="6154738"/>
          <p14:tracePt t="4462" x="3036888" y="6143625"/>
          <p14:tracePt t="4472" x="3025775" y="6132513"/>
          <p14:tracePt t="4489" x="2992438" y="6110288"/>
          <p14:tracePt t="4505" x="2992438" y="6099175"/>
          <p14:tracePt t="4522" x="2970213" y="6088063"/>
          <p14:tracePt t="4539" x="2925763" y="6075363"/>
          <p14:tracePt t="4558" x="2925763" y="6064250"/>
          <p14:tracePt t="4599" x="2925763" y="6019800"/>
          <p14:tracePt t="4606" x="2936875" y="6008688"/>
          <p14:tracePt t="4614" x="2936875" y="5975350"/>
          <p14:tracePt t="4622" x="2936875" y="5930900"/>
          <p14:tracePt t="4639" x="2936875" y="5842000"/>
          <p14:tracePt t="4656" x="2925763" y="5751513"/>
          <p14:tracePt t="4673" x="2903538" y="5718175"/>
          <p14:tracePt t="4689" x="2868613" y="5662613"/>
          <p14:tracePt t="4705" x="2835275" y="5618163"/>
          <p14:tracePt t="4723" x="2801938" y="5562600"/>
          <p14:tracePt t="4739" x="2790825" y="5551488"/>
          <p14:tracePt t="4756" x="2790825" y="5540375"/>
          <p14:tracePt t="4773" x="2790825" y="5507038"/>
          <p14:tracePt t="4790" x="2846388" y="5507038"/>
          <p14:tracePt t="4806" x="2892425" y="5507038"/>
          <p14:tracePt t="4824" x="2925763" y="5507038"/>
          <p14:tracePt t="4839" x="3003550" y="5529263"/>
          <p14:tracePt t="4855" x="3081338" y="5573713"/>
          <p14:tracePt t="4872" x="3103563" y="5595938"/>
          <p14:tracePt t="5151" x="3070225" y="5595938"/>
          <p14:tracePt t="5158" x="3048000" y="5595938"/>
          <p14:tracePt t="5166" x="3014663" y="5584825"/>
          <p14:tracePt t="5173" x="2981325" y="5562600"/>
          <p14:tracePt t="5190" x="2936875" y="5551488"/>
          <p14:tracePt t="5207" x="2914650" y="5551488"/>
          <p14:tracePt t="5223" x="2903538" y="5540375"/>
          <p14:tracePt t="5240" x="2892425" y="5529263"/>
          <p14:tracePt t="5257" x="2857500" y="5495925"/>
          <p14:tracePt t="5278" x="2857500" y="5484813"/>
          <p14:tracePt t="5375" x="2846388" y="5473700"/>
          <p14:tracePt t="5382" x="2846388" y="5462588"/>
          <p14:tracePt t="5408" x="2835275" y="5449888"/>
          <p14:tracePt t="5414" x="2835275" y="5438775"/>
          <p14:tracePt t="5430" x="2824163" y="5438775"/>
          <p14:tracePt t="5440" x="2790825" y="5427663"/>
          <p14:tracePt t="5456" x="2724150" y="5416550"/>
          <p14:tracePt t="5473" x="2646363" y="5416550"/>
          <p14:tracePt t="5490" x="2546350" y="5416550"/>
          <p14:tracePt t="5507" x="2422525" y="5416550"/>
          <p14:tracePt t="5523" x="2244725" y="5416550"/>
          <p14:tracePt t="5540" x="2109788" y="5416550"/>
          <p14:tracePt t="5557" x="2009775" y="5416550"/>
          <p14:tracePt t="5558" x="1954213" y="5416550"/>
          <p14:tracePt t="5574" x="1841500" y="5427663"/>
          <p14:tracePt t="5591" x="1741488" y="5438775"/>
          <p14:tracePt t="5606" x="1697038" y="5449888"/>
          <p14:tracePt t="5624" x="1663700" y="5462588"/>
          <p14:tracePt t="5641" x="1630363" y="5462588"/>
          <p14:tracePt t="5657" x="1619250" y="5473700"/>
          <p14:tracePt t="5674" x="1597025" y="5473700"/>
          <p14:tracePt t="5690" x="1585913" y="5473700"/>
          <p14:tracePt t="5707" x="1563688" y="5473700"/>
          <p14:tracePt t="5724" x="1517650" y="5484813"/>
          <p14:tracePt t="5741" x="1473200" y="5484813"/>
          <p14:tracePt t="5742" x="1450975" y="5484813"/>
          <p14:tracePt t="5758" x="1373188" y="5484813"/>
          <p14:tracePt t="5775" x="1317625" y="5484813"/>
          <p14:tracePt t="5791" x="1295400" y="5484813"/>
          <p14:tracePt t="6295" x="1306513" y="5484813"/>
          <p14:tracePt t="6302" x="1339850" y="5484813"/>
          <p14:tracePt t="6310" x="1373188" y="5484813"/>
          <p14:tracePt t="6326" x="1417638" y="5484813"/>
          <p14:tracePt t="6342" x="1473200" y="5484813"/>
          <p14:tracePt t="6359" x="1517650" y="5484813"/>
          <p14:tracePt t="6375" x="1597025" y="5484813"/>
          <p14:tracePt t="6392" x="1652588" y="5484813"/>
          <p14:tracePt t="6408" x="1730375" y="5484813"/>
          <p14:tracePt t="6424" x="1887538" y="5507038"/>
          <p14:tracePt t="6442" x="2020888" y="5518150"/>
          <p14:tracePt t="6458" x="2289175" y="5540375"/>
          <p14:tracePt t="6475" x="2533650" y="5562600"/>
          <p14:tracePt t="6492" x="2724150" y="5562600"/>
          <p14:tracePt t="6509" x="2892425" y="5562600"/>
          <p14:tracePt t="6525" x="2925763" y="5562600"/>
          <p14:tracePt t="6575" x="2914650" y="5562600"/>
          <p14:tracePt t="6582" x="2892425" y="5551488"/>
          <p14:tracePt t="6592" x="2881313" y="5551488"/>
          <p14:tracePt t="6608" x="2881313" y="5540375"/>
          <p14:tracePt t="6719" x="2868613" y="5540375"/>
          <p14:tracePt t="6726" x="2857500" y="5551488"/>
          <p14:tracePt t="6847" x="2925763" y="5551488"/>
          <p14:tracePt t="6854" x="3059113" y="5551488"/>
          <p14:tracePt t="6862" x="3192463" y="5562600"/>
          <p14:tracePt t="6875" x="3538538" y="5551488"/>
          <p14:tracePt t="6892" x="4030663" y="5551488"/>
          <p14:tracePt t="6908" x="4600575" y="5551488"/>
          <p14:tracePt t="6926" x="5091113" y="5551488"/>
          <p14:tracePt t="6943" x="5437188" y="5551488"/>
          <p14:tracePt t="6959" x="5716588" y="5573713"/>
          <p14:tracePt t="6976" x="5761038" y="5573713"/>
          <p14:tracePt t="7110" x="5805488" y="5573713"/>
          <p14:tracePt t="7118" x="5849938" y="5573713"/>
          <p14:tracePt t="7126" x="5894388" y="5551488"/>
          <p14:tracePt t="7142" x="5929313" y="5551488"/>
          <p14:tracePt t="7162" x="5940425" y="5551488"/>
          <p14:tracePt t="7471" x="5951538" y="5540375"/>
          <p14:tracePt t="7478" x="5940425" y="5529263"/>
          <p14:tracePt t="7493" x="5727700" y="5551488"/>
          <p14:tracePt t="7510" x="5448300" y="5595938"/>
          <p14:tracePt t="7526" x="5235575" y="5629275"/>
          <p14:tracePt t="7543" x="5024438" y="5673725"/>
          <p14:tracePt t="7560" x="4856163" y="5684838"/>
          <p14:tracePt t="7576" x="4645025" y="5707063"/>
          <p14:tracePt t="7593" x="4521200" y="5707063"/>
          <p14:tracePt t="7610" x="4465638" y="5707063"/>
          <p14:tracePt t="7627" x="4454525" y="5707063"/>
          <p14:tracePt t="7783" x="4443413" y="5707063"/>
          <p14:tracePt t="7855" x="4443413" y="5673725"/>
          <p14:tracePt t="7862" x="4443413" y="5618163"/>
          <p14:tracePt t="7870" x="4465638" y="5562600"/>
          <p14:tracePt t="7877" x="4487863" y="5495925"/>
          <p14:tracePt t="7894" x="4543425" y="5349875"/>
          <p14:tracePt t="7912" x="4565650" y="5305425"/>
          <p14:tracePt t="7928" x="4589463" y="5249863"/>
          <p14:tracePt t="7944" x="4589463" y="5227638"/>
          <p14:tracePt t="7961" x="4611688" y="5205413"/>
          <p14:tracePt t="8015" x="4645025" y="5205413"/>
          <p14:tracePt t="8022" x="4700588" y="5238750"/>
          <p14:tracePt t="8030" x="4756150" y="5305425"/>
          <p14:tracePt t="8044" x="4767263" y="5327650"/>
          <p14:tracePt t="8062" x="4889500" y="5540375"/>
          <p14:tracePt t="8078" x="4957763" y="5651500"/>
          <p14:tracePt t="8094" x="4991100" y="5762625"/>
          <p14:tracePt t="8111" x="5002213" y="5919788"/>
          <p14:tracePt t="8128" x="5002213" y="6042025"/>
          <p14:tracePt t="8144" x="5002213" y="6143625"/>
          <p14:tracePt t="8167" x="4991100" y="6165850"/>
          <p14:tracePt t="8191" x="4979988" y="6188075"/>
          <p14:tracePt t="8198" x="4979988" y="6199188"/>
          <p14:tracePt t="8211" x="4968875" y="6210300"/>
          <p14:tracePt t="8246" x="4935538" y="6243638"/>
          <p14:tracePt t="8262" x="4935538" y="6265863"/>
          <p14:tracePt t="8270" x="4913313" y="6288088"/>
          <p14:tracePt t="8319" x="4900613" y="6299200"/>
          <p14:tracePt t="8343" x="4856163" y="6276975"/>
          <p14:tracePt t="8350" x="4811713" y="6210300"/>
          <p14:tracePt t="8360" x="4789488" y="6143625"/>
          <p14:tracePt t="8377" x="4700588" y="6008688"/>
          <p14:tracePt t="8394" x="4667250" y="5897563"/>
          <p14:tracePt t="8411" x="4645025" y="5842000"/>
          <p14:tracePt t="8428" x="4633913" y="5786438"/>
          <p14:tracePt t="8445" x="4622800" y="5762625"/>
          <p14:tracePt t="8502" x="4622800" y="5775325"/>
          <p14:tracePt t="8510" x="4633913" y="5808663"/>
          <p14:tracePt t="8517" x="4667250" y="5864225"/>
          <p14:tracePt t="8527" x="4689475" y="5919788"/>
          <p14:tracePt t="8544" x="4700588" y="5964238"/>
          <p14:tracePt t="8561" x="4711700" y="6008688"/>
          <p14:tracePt t="8578" x="4722813" y="6042025"/>
          <p14:tracePt t="8631" x="4711700" y="6042025"/>
          <p14:tracePt t="8638" x="4689475" y="5986463"/>
          <p14:tracePt t="8646" x="4656138" y="5919788"/>
          <p14:tracePt t="8662" x="4600575" y="5740400"/>
          <p14:tracePt t="8679" x="4578350" y="5562600"/>
          <p14:tracePt t="8695" x="4578350" y="5416550"/>
          <p14:tracePt t="8712" x="4554538" y="5283200"/>
          <p14:tracePt t="8728" x="4543425" y="5249863"/>
          <p14:tracePt t="8745" x="4543425" y="5238750"/>
          <p14:tracePt t="9127" x="4532313" y="5283200"/>
          <p14:tracePt t="9142" x="4532313" y="5305425"/>
          <p14:tracePt t="9150" x="4532313" y="5316538"/>
          <p14:tracePt t="9166" x="4532313" y="5338763"/>
          <p14:tracePt t="9182" x="4532313" y="5349875"/>
          <p14:tracePt t="9231" x="4543425" y="5349875"/>
          <p14:tracePt t="9246" x="4554538" y="5349875"/>
          <p14:tracePt t="9262" x="4600575" y="5338763"/>
          <p14:tracePt t="9271" x="4633913" y="5327650"/>
          <p14:tracePt t="9279" x="4678363" y="5294313"/>
          <p14:tracePt t="9295" x="4722813" y="5249863"/>
          <p14:tracePt t="9313" x="4756150" y="5227638"/>
          <p14:tracePt t="9329" x="4756150" y="5216525"/>
          <p14:tracePt t="9511" x="4789488" y="5205413"/>
          <p14:tracePt t="9518" x="4800600" y="5205413"/>
          <p14:tracePt t="9529" x="4900613" y="5205413"/>
          <p14:tracePt t="9546" x="5124450" y="5205413"/>
          <p14:tracePt t="9563" x="5370513" y="5205413"/>
          <p14:tracePt t="9580" x="5526088" y="5194300"/>
          <p14:tracePt t="9597" x="5716588" y="5194300"/>
          <p14:tracePt t="9614" x="5984875" y="5149850"/>
          <p14:tracePt t="9631" x="6051550" y="5126038"/>
          <p14:tracePt t="9647" x="6096000" y="5103813"/>
          <p14:tracePt t="9663" x="6151563" y="5081588"/>
          <p14:tracePt t="9680" x="6218238" y="5070475"/>
          <p14:tracePt t="9696" x="6275388" y="5070475"/>
          <p14:tracePt t="9713" x="6386513" y="5059363"/>
          <p14:tracePt t="9730" x="6453188" y="5059363"/>
          <p14:tracePt t="9747" x="6486525" y="5059363"/>
          <p14:tracePt t="9838" x="6486525" y="5070475"/>
          <p14:tracePt t="9847" x="6430963" y="5081588"/>
          <p14:tracePt t="9854" x="6397625" y="5114925"/>
          <p14:tracePt t="9863" x="6297613" y="5126038"/>
          <p14:tracePt t="9880" x="6084888" y="5183188"/>
          <p14:tracePt t="9896" x="5838825" y="5249863"/>
          <p14:tracePt t="9913" x="5570538" y="5283200"/>
          <p14:tracePt t="9930" x="5403850" y="5327650"/>
          <p14:tracePt t="9947" x="5102225" y="5383213"/>
          <p14:tracePt t="9964" x="4833938" y="5416550"/>
          <p14:tracePt t="9981" x="4521200" y="5438775"/>
          <p14:tracePt t="9982" x="4276725" y="5462588"/>
          <p14:tracePt t="9998" x="3840163" y="5462588"/>
          <p14:tracePt t="10014" x="3494088" y="5462588"/>
          <p14:tracePt t="10030" x="3181350" y="5427663"/>
          <p14:tracePt t="10048" x="2824163" y="5394325"/>
          <p14:tracePt t="10064" x="2522538" y="5327650"/>
          <p14:tracePt t="10080" x="2378075" y="5272088"/>
          <p14:tracePt t="10097" x="2289175" y="5238750"/>
          <p14:tracePt t="10114" x="2278063" y="5227638"/>
          <p14:tracePt t="10679" x="2311400" y="5227638"/>
          <p14:tracePt t="10686" x="2400300" y="5227638"/>
          <p14:tracePt t="10699" x="2411413" y="5227638"/>
          <p14:tracePt t="10715" x="2690813" y="5227638"/>
          <p14:tracePt t="10731" x="3125788" y="5227638"/>
          <p14:tracePt t="10748" x="3840163" y="5272088"/>
          <p14:tracePt t="10765" x="4554538" y="5294313"/>
          <p14:tracePt t="10783" x="4700588" y="5294313"/>
          <p14:tracePt t="10801" x="4767263" y="5294313"/>
          <p14:tracePt t="11752" x="4778375" y="5294313"/>
          <p14:tracePt t="11758" x="4745038" y="5249863"/>
          <p14:tracePt t="11766" x="4700588" y="5249863"/>
          <p14:tracePt t="11783" x="4600575" y="5194300"/>
          <p14:tracePt t="11800" x="4498975" y="5149850"/>
          <p14:tracePt t="11817" x="4365625" y="5070475"/>
          <p14:tracePt t="11832" x="4186238" y="4959350"/>
          <p14:tracePt t="11849" x="3986213" y="4859338"/>
          <p14:tracePt t="11866" x="3851275" y="4768850"/>
          <p14:tracePt t="11882" x="3729038" y="4657725"/>
          <p14:tracePt t="11900" x="3516313" y="4489450"/>
          <p14:tracePt t="11916" x="3327400" y="4289425"/>
          <p14:tracePt t="11933" x="2936875" y="4032250"/>
          <p14:tracePt t="11950" x="2824163" y="3943350"/>
          <p14:tracePt t="11966" x="2790825" y="3943350"/>
          <p14:tracePt t="12256" x="2735263" y="3886200"/>
          <p14:tracePt t="12262" x="2701925" y="3752850"/>
          <p14:tracePt t="12270" x="2624138" y="3551238"/>
          <p14:tracePt t="12283" x="2568575" y="3362325"/>
          <p14:tracePt t="12300" x="2400300" y="3105150"/>
          <p14:tracePt t="12316" x="2266950" y="2925763"/>
          <p14:tracePt t="12334" x="2054225" y="2635250"/>
          <p14:tracePt t="12351" x="2009775" y="2524125"/>
          <p14:tracePt t="12367" x="1943100" y="2333625"/>
          <p14:tracePt t="12383" x="1898650" y="2244725"/>
          <p14:tracePt t="12400" x="1898650" y="2233613"/>
          <p14:tracePt t="12417" x="1887538" y="2211388"/>
          <p14:tracePt t="12433" x="1876425" y="2200275"/>
          <p14:tracePt t="12616" x="1876425" y="2189163"/>
          <p14:tracePt t="12622" x="1876425" y="2166938"/>
          <p14:tracePt t="12633" x="1909763" y="2100263"/>
          <p14:tracePt t="12651" x="1987550" y="1987550"/>
          <p14:tracePt t="12668" x="2054225" y="1909763"/>
          <p14:tracePt t="12684" x="2098675" y="1865313"/>
          <p14:tracePt t="12700" x="2132013" y="1831975"/>
          <p14:tracePt t="12717" x="2198688" y="1820863"/>
          <p14:tracePt t="12735" x="2255838" y="1820863"/>
          <p14:tracePt t="12750" x="2400300" y="1809750"/>
          <p14:tracePt t="12767" x="2668588" y="1765300"/>
          <p14:tracePt t="12784" x="2813050" y="1754188"/>
          <p14:tracePt t="12801" x="2835275" y="1731963"/>
          <p14:tracePt t="12819" x="2892425" y="1731963"/>
          <p14:tracePt t="12834" x="2981325" y="1720850"/>
          <p14:tracePt t="12851" x="3036888" y="1720850"/>
          <p14:tracePt t="12868" x="3125788" y="1720850"/>
          <p14:tracePt t="12884" x="3294063" y="1720850"/>
          <p14:tracePt t="12901" x="3382963" y="1720850"/>
          <p14:tracePt t="12918" x="3606800" y="1720850"/>
          <p14:tracePt t="12934" x="3740150" y="1720850"/>
          <p14:tracePt t="12951" x="3851275" y="1720850"/>
          <p14:tracePt t="12968" x="4008438" y="1708150"/>
          <p14:tracePt t="12984" x="4141788" y="1674813"/>
          <p14:tracePt t="13000" x="4243388" y="1663700"/>
          <p14:tracePt t="13018" x="4376738" y="1663700"/>
          <p14:tracePt t="13034" x="4410075" y="1663700"/>
          <p14:tracePt t="13051" x="4432300" y="1663700"/>
          <p14:tracePt t="13068" x="4532313" y="1663700"/>
          <p14:tracePt t="13085" x="4565650" y="1663700"/>
          <p14:tracePt t="13102" x="4700588" y="1663700"/>
          <p14:tracePt t="13118" x="4946650" y="1663700"/>
          <p14:tracePt t="13135" x="5091113" y="1685925"/>
          <p14:tracePt t="13151" x="5337175" y="1754188"/>
          <p14:tracePt t="13168" x="5761038" y="1876425"/>
          <p14:tracePt t="13185" x="5984875" y="1887538"/>
          <p14:tracePt t="13201" x="6129338" y="1887538"/>
          <p14:tracePt t="13218" x="6251575" y="1854200"/>
          <p14:tracePt t="13234" x="6286500" y="1854200"/>
          <p14:tracePt t="13471" x="6275388" y="1865313"/>
          <p14:tracePt t="13478" x="6262688" y="1876425"/>
          <p14:tracePt t="13486" x="6229350" y="1909763"/>
          <p14:tracePt t="13502" x="6162675" y="1987550"/>
          <p14:tracePt t="13519" x="6084888" y="2055813"/>
          <p14:tracePt t="13535" x="6029325" y="2111375"/>
          <p14:tracePt t="13552" x="5940425" y="2155825"/>
          <p14:tracePt t="13569" x="5805488" y="2222500"/>
          <p14:tracePt t="13585" x="5594350" y="2266950"/>
          <p14:tracePt t="13602" x="5548313" y="2289175"/>
          <p14:tracePt t="13619" x="5314950" y="2300288"/>
          <p14:tracePt t="13636" x="5113338" y="2278063"/>
          <p14:tracePt t="13652" x="4968875" y="2244725"/>
          <p14:tracePt t="13669" x="4800600" y="2222500"/>
          <p14:tracePt t="13686" x="4611688" y="2211388"/>
          <p14:tracePt t="13702" x="4432300" y="2155825"/>
          <p14:tracePt t="13719" x="4230688" y="2111375"/>
          <p14:tracePt t="13736" x="4052888" y="2100263"/>
          <p14:tracePt t="13753" x="3941763" y="2089150"/>
          <p14:tracePt t="13768" x="3862388" y="2078038"/>
          <p14:tracePt t="13785" x="3751263" y="2055813"/>
          <p14:tracePt t="13802" x="3640138" y="2044700"/>
          <p14:tracePt t="13819" x="3562350" y="2009775"/>
          <p14:tracePt t="13836" x="3527425" y="2009775"/>
          <p14:tracePt t="13852" x="3494088" y="1987550"/>
          <p14:tracePt t="13870" x="3438525" y="1987550"/>
          <p14:tracePt t="14383" x="3438525" y="1976438"/>
          <p14:tracePt t="14407" x="3438525" y="1965325"/>
          <p14:tracePt t="14463" x="3438525" y="1943100"/>
          <p14:tracePt t="14471" x="3438525" y="1920875"/>
          <p14:tracePt t="14527" x="3482975" y="1898650"/>
          <p14:tracePt t="14534" x="3527425" y="1898650"/>
          <p14:tracePt t="14542" x="3606800" y="1876425"/>
          <p14:tracePt t="14553" x="3729038" y="1831975"/>
          <p14:tracePt t="14570" x="3897313" y="1708150"/>
          <p14:tracePt t="14586" x="4030663" y="1652588"/>
          <p14:tracePt t="14603" x="4141788" y="1641475"/>
          <p14:tracePt t="14620" x="4310063" y="1608138"/>
          <p14:tracePt t="14637" x="4443413" y="1608138"/>
          <p14:tracePt t="14654" x="4600575" y="1597025"/>
          <p14:tracePt t="14671" x="4678363" y="1585913"/>
          <p14:tracePt t="14688" x="4913313" y="1552575"/>
          <p14:tracePt t="14704" x="5002213" y="1541463"/>
          <p14:tracePt t="14721" x="5068888" y="1530350"/>
          <p14:tracePt t="14737" x="5146675" y="1530350"/>
          <p14:tracePt t="14753" x="5191125" y="1519238"/>
          <p14:tracePt t="14770" x="5202238" y="1519238"/>
          <p14:tracePt t="14791" x="5213350" y="1519238"/>
          <p14:tracePt t="14804" x="5235575" y="1519238"/>
          <p14:tracePt t="14821" x="5270500" y="1519238"/>
          <p14:tracePt t="14822" x="5337175" y="1519238"/>
          <p14:tracePt t="14839" x="5559425" y="1530350"/>
          <p14:tracePt t="14854" x="5727700" y="1530350"/>
          <p14:tracePt t="14871" x="5883275" y="1563688"/>
          <p14:tracePt t="14888" x="6084888" y="1574800"/>
          <p14:tracePt t="14904" x="6286500" y="1574800"/>
          <p14:tracePt t="14920" x="6442075" y="1574800"/>
          <p14:tracePt t="14937" x="6542088" y="1574800"/>
          <p14:tracePt t="14953" x="6586538" y="1574800"/>
          <p14:tracePt t="15015" x="6610350" y="1574800"/>
          <p14:tracePt t="15022" x="6677025" y="1574800"/>
          <p14:tracePt t="15031" x="6788150" y="1608138"/>
          <p14:tracePt t="15038" x="6910388" y="1630363"/>
          <p14:tracePt t="15054" x="7034213" y="1674813"/>
          <p14:tracePt t="15072" x="7245350" y="1731963"/>
          <p14:tracePt t="15088" x="7313613" y="1754188"/>
          <p14:tracePt t="15104" x="7380288" y="1776413"/>
          <p14:tracePt t="15120" x="7391400" y="1787525"/>
          <p14:tracePt t="15223" x="7402513" y="1798638"/>
          <p14:tracePt t="15247" x="7402513" y="1809750"/>
          <p14:tracePt t="15263" x="7402513" y="1820863"/>
          <p14:tracePt t="15271" x="7402513" y="1831975"/>
          <p14:tracePt t="15287" x="7402513" y="1843088"/>
          <p14:tracePt t="15294" x="7402513" y="1854200"/>
          <p14:tracePt t="15304" x="7391400" y="1865313"/>
          <p14:tracePt t="15320" x="7369175" y="1887538"/>
          <p14:tracePt t="15337" x="7346950" y="1898650"/>
          <p14:tracePt t="15359" x="7346950" y="1909763"/>
          <p14:tracePt t="15372" x="7313613" y="1920875"/>
          <p14:tracePt t="15389" x="7234238" y="1976438"/>
          <p14:tracePt t="15406" x="7200900" y="1976438"/>
          <p14:tracePt t="15422" x="7189788" y="1987550"/>
          <p14:tracePt t="15439" x="7145338" y="2020888"/>
          <p14:tracePt t="15456" x="7112000" y="2033588"/>
          <p14:tracePt t="15471" x="7056438" y="2089150"/>
          <p14:tracePt t="15488" x="7023100" y="2100263"/>
          <p14:tracePt t="15504" x="6956425" y="2155825"/>
          <p14:tracePt t="15521" x="6821488" y="2233613"/>
          <p14:tracePt t="15538" x="6688138" y="2300288"/>
          <p14:tracePt t="15555" x="6575425" y="2368550"/>
          <p14:tracePt t="15572" x="6475413" y="2413000"/>
          <p14:tracePt t="15588" x="6430963" y="2446338"/>
          <p14:tracePt t="15606" x="6397625" y="2479675"/>
          <p14:tracePt t="15622" x="6240463" y="2557463"/>
          <p14:tracePt t="15639" x="6051550" y="2635250"/>
          <p14:tracePt t="15656" x="5894388" y="2670175"/>
          <p14:tracePt t="15672" x="5861050" y="2681288"/>
          <p14:tracePt t="15688" x="5627688" y="2703513"/>
          <p14:tracePt t="15705" x="5481638" y="2714625"/>
          <p14:tracePt t="15721" x="5370513" y="2714625"/>
          <p14:tracePt t="15738" x="5002213" y="2714625"/>
          <p14:tracePt t="15755" x="4733925" y="2714625"/>
          <p14:tracePt t="15772" x="4321175" y="2714625"/>
          <p14:tracePt t="15789" x="4152900" y="2692400"/>
          <p14:tracePt t="15806" x="3729038" y="2635250"/>
          <p14:tracePt t="15822" x="3482975" y="2635250"/>
          <p14:tracePt t="15838" x="3271838" y="2613025"/>
          <p14:tracePt t="15855" x="2959100" y="2601913"/>
          <p14:tracePt t="15872" x="2746375" y="2568575"/>
          <p14:tracePt t="15889" x="2579688" y="2513013"/>
          <p14:tracePt t="15905" x="2411413" y="2479675"/>
          <p14:tracePt t="15922" x="2289175" y="2479675"/>
          <p14:tracePt t="15939" x="2211388" y="2457450"/>
          <p14:tracePt t="15956" x="2098675" y="2435225"/>
          <p14:tracePt t="15972" x="2054225" y="2435225"/>
          <p14:tracePt t="16231" x="2032000" y="2435225"/>
          <p14:tracePt t="16238" x="2009775" y="2413000"/>
          <p14:tracePt t="16246" x="2009775" y="2401888"/>
          <p14:tracePt t="16286" x="1998663" y="2401888"/>
          <p14:tracePt t="16295" x="1987550" y="2401888"/>
          <p14:tracePt t="16306" x="1976438" y="2390775"/>
          <p14:tracePt t="16423" x="1976438" y="2379663"/>
          <p14:tracePt t="16479" x="2009775" y="2390775"/>
          <p14:tracePt t="16486" x="2054225" y="2401888"/>
          <p14:tracePt t="16494" x="2109788" y="2424113"/>
          <p14:tracePt t="16506" x="2176463" y="2446338"/>
          <p14:tracePt t="16523" x="2244725" y="2446338"/>
          <p14:tracePt t="16540" x="2255838" y="2446338"/>
          <p14:tracePt t="16615" x="2244725" y="2446338"/>
          <p14:tracePt t="16624" x="2187575" y="2446338"/>
          <p14:tracePt t="16631" x="2165350" y="2435225"/>
          <p14:tracePt t="16640" x="2120900" y="2435225"/>
          <p14:tracePt t="16656" x="2009775" y="2435225"/>
          <p14:tracePt t="16673" x="1887538" y="2413000"/>
          <p14:tracePt t="16690" x="1865313" y="2413000"/>
          <p14:tracePt t="16706" x="1763713" y="2368550"/>
          <p14:tracePt t="16723" x="1708150" y="2346325"/>
          <p14:tracePt t="16740" x="1630363" y="2322513"/>
          <p14:tracePt t="16757" x="1563688" y="2300288"/>
          <p14:tracePt t="16758" x="1530350" y="2289175"/>
          <p14:tracePt t="16774" x="1450975" y="2266950"/>
          <p14:tracePt t="16790" x="1317625" y="2244725"/>
          <p14:tracePt t="16807" x="1239838" y="2244725"/>
          <p14:tracePt t="16824" x="1149350" y="2233613"/>
          <p14:tracePt t="16840" x="1093788" y="2233613"/>
          <p14:tracePt t="16857" x="1071563" y="2222500"/>
          <p14:tracePt t="16904" x="1060450" y="2200275"/>
          <p14:tracePt t="16935" x="1060450" y="2178050"/>
          <p14:tracePt t="16967" x="1049338" y="2166938"/>
          <p14:tracePt t="16974" x="1038225" y="2166938"/>
          <p14:tracePt t="16982" x="1038225" y="2144713"/>
          <p14:tracePt t="16991" x="1038225" y="2111375"/>
          <p14:tracePt t="17008" x="1038225" y="2100263"/>
          <p14:tracePt t="17024" x="1038225" y="2089150"/>
          <p14:tracePt t="17040" x="1038225" y="2055813"/>
          <p14:tracePt t="17057" x="1038225" y="2044700"/>
          <p14:tracePt t="17074" x="1049338" y="2020888"/>
          <p14:tracePt t="17091" x="1071563" y="2009775"/>
          <p14:tracePt t="17107" x="1071563" y="1998663"/>
          <p14:tracePt t="17124" x="1082675" y="1987550"/>
          <p14:tracePt t="17239" x="1093788" y="1987550"/>
          <p14:tracePt t="17246" x="1116013" y="2009775"/>
          <p14:tracePt t="17257" x="1182688" y="2066925"/>
          <p14:tracePt t="17274" x="1306513" y="2255838"/>
          <p14:tracePt t="17291" x="1473200" y="2513013"/>
          <p14:tracePt t="17307" x="1674813" y="2792413"/>
          <p14:tracePt t="17324" x="1841500" y="2971800"/>
          <p14:tracePt t="17341" x="2054225" y="3271838"/>
          <p14:tracePt t="17358" x="2568575" y="3830638"/>
          <p14:tracePt t="17375" x="2746375" y="3976688"/>
          <p14:tracePt t="17392" x="2947988" y="4154488"/>
          <p14:tracePt t="17408" x="3238500" y="4411663"/>
          <p14:tracePt t="17424" x="3394075" y="4668838"/>
          <p14:tracePt t="17441" x="3573463" y="4859338"/>
          <p14:tracePt t="17457" x="3684588" y="4959350"/>
          <p14:tracePt t="17475" x="3762375" y="5026025"/>
          <p14:tracePt t="17492" x="3784600" y="5059363"/>
          <p14:tracePt t="17508" x="3806825" y="5092700"/>
          <p14:tracePt t="17524" x="3817938" y="5114925"/>
          <p14:tracePt t="17541" x="3829050" y="5126038"/>
          <p14:tracePt t="17559" x="3862388" y="5172075"/>
          <p14:tracePt t="17575" x="3873500" y="5194300"/>
          <p14:tracePt t="17592" x="3908425" y="5205413"/>
          <p14:tracePt t="17608" x="3986213" y="5260975"/>
          <p14:tracePt t="17624" x="4152900" y="5360988"/>
          <p14:tracePt t="17641" x="4208463" y="5405438"/>
          <p14:tracePt t="17658" x="4332288" y="5449888"/>
          <p14:tracePt t="17674" x="4421188" y="5507038"/>
          <p14:tracePt t="17691" x="4465638" y="5573713"/>
          <p14:tracePt t="17711" x="4510088" y="5618163"/>
          <p14:tracePt t="17735" x="4510088" y="5629275"/>
          <p14:tracePt t="17742" x="4521200" y="5651500"/>
          <p14:tracePt t="17758" x="4543425" y="5718175"/>
          <p14:tracePt t="17775" x="4578350" y="5751513"/>
          <p14:tracePt t="17793" x="4578350" y="5797550"/>
          <p14:tracePt t="17809" x="4589463" y="5797550"/>
          <p14:tracePt t="17825" x="4600575" y="5819775"/>
          <p14:tracePt t="17841" x="4611688" y="5830888"/>
          <p14:tracePt t="17859" x="4611688" y="5853113"/>
          <p14:tracePt t="18063" x="4589463" y="5797550"/>
          <p14:tracePt t="18070" x="4554538" y="5718175"/>
          <p14:tracePt t="18078" x="4510088" y="5640388"/>
          <p14:tracePt t="18092" x="4498975" y="5629275"/>
          <p14:tracePt t="18094" x="4487863" y="5551488"/>
          <p14:tracePt t="18109" x="4432300" y="5507038"/>
          <p14:tracePt t="18127" x="4298950" y="5349875"/>
          <p14:tracePt t="18142" x="4186238" y="5137150"/>
          <p14:tracePt t="18160" x="4019550" y="4937125"/>
          <p14:tracePt t="18176" x="4019550" y="4914900"/>
          <p14:tracePt t="18192" x="3897313" y="4713288"/>
          <p14:tracePt t="18209" x="3684588" y="4456113"/>
          <p14:tracePt t="18226" x="3573463" y="4356100"/>
          <p14:tracePt t="18242" x="3338513" y="4244975"/>
          <p14:tracePt t="18258" x="3181350" y="4065588"/>
          <p14:tracePt t="18275" x="2790825" y="3719513"/>
          <p14:tracePt t="18292" x="2500313" y="3429000"/>
          <p14:tracePt t="18310" x="2165350" y="3138488"/>
          <p14:tracePt t="18311" x="2087563" y="3082925"/>
          <p14:tracePt t="18326" x="1943100" y="2936875"/>
          <p14:tracePt t="18343" x="1841500" y="2825750"/>
          <p14:tracePt t="18359" x="1774825" y="2725738"/>
          <p14:tracePt t="18377" x="1741488" y="2703513"/>
          <p14:tracePt t="18393" x="1741488" y="2681288"/>
          <p14:tracePt t="18414" x="1730375" y="2670175"/>
          <p14:tracePt t="18426" x="1708150" y="2635250"/>
          <p14:tracePt t="18442" x="1652588" y="2568575"/>
          <p14:tracePt t="18459" x="1563688" y="2424113"/>
          <p14:tracePt t="18475" x="1417638" y="2222500"/>
          <p14:tracePt t="18493" x="1160463" y="1954213"/>
          <p14:tracePt t="18510" x="938213" y="1743075"/>
          <p14:tracePt t="18528" x="849313" y="1663700"/>
          <p14:tracePt t="18544" x="803275" y="1641475"/>
          <p14:tracePt t="18561" x="803275" y="1630363"/>
          <p14:tracePt t="18759" x="836613" y="1630363"/>
          <p14:tracePt t="18767" x="871538" y="1652588"/>
          <p14:tracePt t="18776" x="938213" y="1685925"/>
          <p14:tracePt t="18793" x="1016000" y="1720850"/>
          <p14:tracePt t="18810" x="1060450" y="1743075"/>
          <p14:tracePt t="18827" x="1082675" y="1754188"/>
          <p14:tracePt t="18911" x="1093788" y="1754188"/>
          <p14:tracePt t="18927" x="1116013" y="1754188"/>
          <p14:tracePt t="18944" x="1116013" y="1765300"/>
          <p14:tracePt t="19232" x="1116013" y="1776413"/>
          <p14:tracePt t="19238" x="1116013" y="1787525"/>
          <p14:tracePt t="19246" x="1116013" y="1809750"/>
          <p14:tracePt t="19262" x="1116013" y="1831975"/>
          <p14:tracePt t="19278" x="1116013" y="1865313"/>
          <p14:tracePt t="19294" x="1116013" y="1887538"/>
          <p14:tracePt t="19311" x="1116013" y="1909763"/>
          <p14:tracePt t="19568" x="1127125" y="1909763"/>
          <p14:tracePt t="19590" x="1127125" y="1898650"/>
          <p14:tracePt t="19598" x="1127125" y="1887538"/>
          <p14:tracePt t="19639" x="1127125" y="1876425"/>
          <p14:tracePt t="19695" x="1127125" y="1865313"/>
          <p14:tracePt t="19702" x="1127125" y="1854200"/>
          <p14:tracePt t="19727" x="1127125" y="1843088"/>
          <p14:tracePt t="19776" x="1149350" y="1831975"/>
          <p14:tracePt t="19872" x="1171575" y="1831975"/>
          <p14:tracePt t="19878" x="1182688" y="1831975"/>
          <p14:tracePt t="19903" x="1206500" y="1831975"/>
          <p14:tracePt t="19912" x="1228725" y="1843088"/>
          <p14:tracePt t="19919" x="1228725" y="1854200"/>
          <p14:tracePt t="19927" x="1262063" y="1887538"/>
          <p14:tracePt t="19945" x="1328738" y="1965325"/>
          <p14:tracePt t="19961" x="1373188" y="2055813"/>
          <p14:tracePt t="19978" x="1384300" y="2089150"/>
          <p14:tracePt t="19994" x="1395413" y="2133600"/>
          <p14:tracePt t="20079" x="1350963" y="2111375"/>
          <p14:tracePt t="20086" x="1350963" y="2100263"/>
          <p14:tracePt t="20096" x="1339850" y="2078038"/>
          <p14:tracePt t="20112" x="1306513" y="2009775"/>
          <p14:tracePt t="20130" x="1273175" y="1965325"/>
          <p14:tracePt t="20146" x="1262063" y="1954213"/>
          <p14:tracePt t="20263" x="1262063" y="1943100"/>
          <p14:tracePt t="20279" x="1273175" y="1943100"/>
          <p14:tracePt t="20286" x="1284288" y="1943100"/>
          <p14:tracePt t="20303" x="1295400" y="1943100"/>
          <p14:tracePt t="20312" x="1306513" y="1943100"/>
          <p14:tracePt t="20329" x="1328738" y="1943100"/>
          <p14:tracePt t="20345" x="1362075" y="1931988"/>
          <p14:tracePt t="20362" x="1417638" y="1931988"/>
          <p14:tracePt t="20379" x="1450975" y="1931988"/>
          <p14:tracePt t="20395" x="1473200" y="1920875"/>
          <p14:tracePt t="20415" x="1473200" y="1909763"/>
          <p14:tracePt t="20429" x="1484313" y="1898650"/>
          <p14:tracePt t="20430" x="1495425" y="1887538"/>
          <p14:tracePt t="20447" x="1495425" y="1876425"/>
          <p14:tracePt t="20462" x="1495425" y="1854200"/>
          <p14:tracePt t="20576" x="1541463" y="1843088"/>
          <p14:tracePt t="20582" x="1608138" y="1865313"/>
          <p14:tracePt t="20596" x="1652588" y="1876425"/>
          <p14:tracePt t="20612" x="1752600" y="2009775"/>
          <p14:tracePt t="20630" x="2009775" y="2100263"/>
          <p14:tracePt t="20631" x="2211388" y="2133600"/>
          <p14:tracePt t="20647" x="2522538" y="2244725"/>
          <p14:tracePt t="20664" x="2881313" y="2401888"/>
          <p14:tracePt t="20680" x="3662363" y="2568575"/>
          <p14:tracePt t="20696" x="4030663" y="2736850"/>
          <p14:tracePt t="20713" x="4332288" y="2881313"/>
          <p14:tracePt t="20729" x="4611688" y="2994025"/>
          <p14:tracePt t="20745" x="4913313" y="3216275"/>
          <p14:tracePt t="20763" x="5303838" y="3586163"/>
          <p14:tracePt t="20779" x="5627688" y="3852863"/>
          <p14:tracePt t="20796" x="6397625" y="4411663"/>
          <p14:tracePt t="20813" x="6765925" y="4657725"/>
          <p14:tracePt t="20830" x="6945313" y="4824413"/>
          <p14:tracePt t="20846" x="6978650" y="4892675"/>
          <p14:tracePt t="20864" x="7011988" y="4948238"/>
          <p14:tracePt t="20985" x="7011988" y="4970463"/>
          <p14:tracePt t="20999" x="7011988" y="5003800"/>
          <p14:tracePt t="21030" x="7000875" y="5037138"/>
          <p14:tracePt t="21039" x="6967538" y="5092700"/>
          <p14:tracePt t="21046" x="6945313" y="5126038"/>
          <p14:tracePt t="21064" x="6899275" y="5183188"/>
          <p14:tracePt t="21080" x="6821488" y="5272088"/>
          <p14:tracePt t="21097" x="6777038" y="5349875"/>
          <p14:tracePt t="21113" x="6754813" y="5372100"/>
          <p14:tracePt t="21130" x="6721475" y="5427663"/>
          <p14:tracePt t="21146" x="6677025" y="5462588"/>
          <p14:tracePt t="21163" x="6654800" y="5484813"/>
          <p14:tracePt t="21180" x="6621463" y="5495925"/>
          <p14:tracePt t="21197" x="6610350" y="5507038"/>
          <p14:tracePt t="21213" x="6597650" y="5507038"/>
          <p14:tracePt t="21230" x="6586538" y="5507038"/>
          <p14:tracePt t="21247" x="6575425" y="5507038"/>
          <p14:tracePt t="21271" x="6564313" y="5507038"/>
          <p14:tracePt t="21280" x="6519863" y="5507038"/>
          <p14:tracePt t="21297" x="6453188" y="5507038"/>
          <p14:tracePt t="21313" x="6353175" y="5507038"/>
          <p14:tracePt t="21330" x="6262688" y="5495925"/>
          <p14:tracePt t="21347" x="6218238" y="5495925"/>
          <p14:tracePt t="21364" x="6184900" y="5495925"/>
          <p14:tracePt t="21381" x="6129338" y="5495925"/>
          <p14:tracePt t="21397" x="6062663" y="5495925"/>
          <p14:tracePt t="21414" x="5872163" y="5495925"/>
          <p14:tracePt t="21432" x="5694363" y="5473700"/>
          <p14:tracePt t="21448" x="5537200" y="5473700"/>
          <p14:tracePt t="21463" x="5270500" y="5405438"/>
          <p14:tracePt t="21480" x="4946650" y="5249863"/>
          <p14:tracePt t="21497" x="4633913" y="5070475"/>
          <p14:tracePt t="21513" x="4130675" y="4702175"/>
          <p14:tracePt t="21530" x="3695700" y="4278313"/>
          <p14:tracePt t="21547" x="3260725" y="3841750"/>
          <p14:tracePt t="21565" x="3159125" y="3708400"/>
          <p14:tracePt t="21580" x="2959100" y="3462338"/>
          <p14:tracePt t="21598" x="2779713" y="3227388"/>
          <p14:tracePt t="21599" x="2701925" y="3127375"/>
          <p14:tracePt t="21614" x="2635250" y="3038475"/>
          <p14:tracePt t="21631" x="2546350" y="2914650"/>
          <p14:tracePt t="21648" x="2489200" y="2759075"/>
          <p14:tracePt t="21664" x="2355850" y="2546350"/>
          <p14:tracePt t="21681" x="2211388" y="2368550"/>
          <p14:tracePt t="21697" x="2120900" y="2244725"/>
          <p14:tracePt t="21714" x="2043113" y="2166938"/>
          <p14:tracePt t="21731" x="1976438" y="2089150"/>
          <p14:tracePt t="21747" x="1909763" y="2020888"/>
          <p14:tracePt t="21765" x="1841500" y="1954213"/>
          <p14:tracePt t="21780" x="1797050" y="1898650"/>
          <p14:tracePt t="21799" x="1763713" y="1876425"/>
          <p14:tracePt t="21815" x="1763713" y="1798638"/>
          <p14:tracePt t="21832" x="1685925" y="1731963"/>
          <p14:tracePt t="21847" x="1608138" y="1652588"/>
          <p14:tracePt t="21864" x="1574800" y="1619250"/>
          <p14:tracePt t="21881" x="1574800" y="1608138"/>
          <p14:tracePt t="21897" x="1563688" y="1608138"/>
          <p14:tracePt t="21967" x="1585913" y="1608138"/>
          <p14:tracePt t="21975" x="1597025" y="1608138"/>
          <p14:tracePt t="21982" x="1641475" y="1608138"/>
          <p14:tracePt t="22000" x="1719263" y="1641475"/>
          <p14:tracePt t="22016" x="1785938" y="1697038"/>
          <p14:tracePt t="22032" x="1852613" y="1720850"/>
          <p14:tracePt t="22049" x="1887538" y="1743075"/>
          <p14:tracePt t="22144" x="1898650" y="1754188"/>
          <p14:tracePt t="22207" x="1898650" y="1765300"/>
          <p14:tracePt t="22215" x="1898650" y="1776413"/>
          <p14:tracePt t="22222" x="1909763" y="1809750"/>
          <p14:tracePt t="22232" x="1909763" y="1831975"/>
          <p14:tracePt t="22249" x="1943100" y="1954213"/>
          <p14:tracePt t="22266" x="2076450" y="2144713"/>
          <p14:tracePt t="22284" x="2154238" y="2255838"/>
          <p14:tracePt t="22299" x="2233613" y="2379663"/>
          <p14:tracePt t="22316" x="2278063" y="2513013"/>
          <p14:tracePt t="22332" x="2333625" y="2624138"/>
          <p14:tracePt t="22350" x="2433638" y="2792413"/>
          <p14:tracePt t="22365" x="2466975" y="2859088"/>
          <p14:tracePt t="22382" x="2522538" y="2971800"/>
          <p14:tracePt t="22400" x="2568575" y="3005138"/>
          <p14:tracePt t="22416" x="2646363" y="3149600"/>
          <p14:tracePt t="22433" x="2790825" y="3328988"/>
          <p14:tracePt t="22449" x="2846388" y="3429000"/>
          <p14:tracePt t="22466" x="2881313" y="3473450"/>
          <p14:tracePt t="22482" x="2936875" y="3586163"/>
          <p14:tracePt t="22499" x="3036888" y="3786188"/>
          <p14:tracePt t="22514" x="3092450" y="3943350"/>
          <p14:tracePt t="22532" x="3170238" y="4121150"/>
          <p14:tracePt t="22549" x="3192463" y="4256088"/>
          <p14:tracePt t="22550" x="3192463" y="4356100"/>
          <p14:tracePt t="22567" x="3227388" y="4467225"/>
          <p14:tracePt t="22583" x="3227388" y="4657725"/>
          <p14:tracePt t="22600" x="3238500" y="4837113"/>
          <p14:tracePt t="22615" x="3249613" y="4970463"/>
          <p14:tracePt t="22632" x="3249613" y="5205413"/>
          <p14:tracePt t="22649" x="3260725" y="5283200"/>
          <p14:tracePt t="22665" x="3305175" y="5484813"/>
          <p14:tracePt t="22682" x="3316288" y="5684838"/>
          <p14:tracePt t="22699" x="3360738" y="5808663"/>
          <p14:tracePt t="22716" x="3382963" y="5842000"/>
          <p14:tracePt t="22733" x="3382963" y="5853113"/>
          <p14:tracePt t="22799" x="3371850" y="5853113"/>
          <p14:tracePt t="22807" x="3360738" y="5786438"/>
          <p14:tracePt t="22816" x="3305175" y="5729288"/>
          <p14:tracePt t="22834" x="3249613" y="5662613"/>
          <p14:tracePt t="22850" x="3238500" y="5651500"/>
          <p14:tracePt t="22919" x="3214688" y="5651500"/>
          <p14:tracePt t="22926" x="3192463" y="5629275"/>
          <p14:tracePt t="22934" x="3181350" y="5607050"/>
          <p14:tracePt t="22959" x="3170238" y="5595938"/>
          <p14:tracePt t="22966" x="3159125" y="5573713"/>
          <p14:tracePt t="22982" x="3136900" y="5562600"/>
          <p14:tracePt t="22999" x="3114675" y="5462588"/>
          <p14:tracePt t="23016" x="3070225" y="5372100"/>
          <p14:tracePt t="23033" x="3014663" y="5283200"/>
          <p14:tracePt t="23050" x="2936875" y="5126038"/>
          <p14:tracePt t="23065" x="2892425" y="4970463"/>
          <p14:tracePt t="23082" x="2846388" y="4802188"/>
          <p14:tracePt t="23099" x="2779713" y="4613275"/>
          <p14:tracePt t="23115" x="2746375" y="4389438"/>
          <p14:tracePt t="23134" x="2724150" y="4121150"/>
          <p14:tracePt t="23135" x="2679700" y="3987800"/>
          <p14:tracePt t="23150" x="2657475" y="3675063"/>
          <p14:tracePt t="23166" x="2613025" y="3417888"/>
          <p14:tracePt t="23183" x="2489200" y="3171825"/>
          <p14:tracePt t="23200" x="2411413" y="3016250"/>
          <p14:tracePt t="23216" x="2366963" y="2859088"/>
          <p14:tracePt t="23233" x="2366963" y="2825750"/>
          <p14:tracePt t="23249" x="2366963" y="2770188"/>
          <p14:tracePt t="23288" x="2344738" y="2747963"/>
          <p14:tracePt t="23294" x="2333625" y="2725738"/>
          <p14:tracePt t="23302" x="2333625" y="2703513"/>
          <p14:tracePt t="23317" x="2322513" y="2692400"/>
          <p14:tracePt t="23383" x="2322513" y="2659063"/>
          <p14:tracePt t="23391" x="2322513" y="2646363"/>
          <p14:tracePt t="23399" x="2322513" y="2624138"/>
          <p14:tracePt t="23416" x="2322513" y="2579688"/>
          <p14:tracePt t="23434" x="2333625" y="2546350"/>
          <p14:tracePt t="23450" x="2344738" y="2468563"/>
          <p14:tracePt t="23466" x="2355850" y="2413000"/>
          <p14:tracePt t="23482" x="2389188" y="2368550"/>
          <p14:tracePt t="23500" x="2400300" y="2289175"/>
          <p14:tracePt t="23516" x="2466975" y="2166938"/>
          <p14:tracePt t="23533" x="2511425" y="2044700"/>
          <p14:tracePt t="23534" x="2533650" y="1976438"/>
          <p14:tracePt t="23549" x="2546350" y="1909763"/>
          <p14:tracePt t="23566" x="2557463" y="1865313"/>
          <p14:tracePt t="23584" x="2557463" y="1854200"/>
          <p14:tracePt t="23599" x="2557463" y="1809750"/>
          <p14:tracePt t="23617" x="2557463" y="1776413"/>
          <p14:tracePt t="23633" x="2557463" y="1765300"/>
          <p14:tracePt t="23650" x="2557463" y="1754188"/>
          <p14:tracePt t="23783" x="2522538" y="1754188"/>
          <p14:tracePt t="23791" x="2511425" y="1743075"/>
          <p14:tracePt t="23802" x="2500313" y="1731963"/>
          <p14:tracePt t="23816" x="2489200" y="1731963"/>
          <p14:tracePt t="23833" x="2478088" y="1731963"/>
          <p14:tracePt t="23935" x="2455863" y="1743075"/>
          <p14:tracePt t="23943" x="2433638" y="1765300"/>
          <p14:tracePt t="24256" x="2422525" y="1765300"/>
          <p14:tracePt t="24262" x="2400300" y="1765300"/>
          <p14:tracePt t="24270" x="2378075" y="1765300"/>
          <p14:tracePt t="24287" x="2344738" y="1765300"/>
          <p14:tracePt t="24301" x="2333625" y="1765300"/>
          <p14:tracePt t="24319" x="2311400" y="1776413"/>
          <p14:tracePt t="24335" x="2289175" y="1798638"/>
          <p14:tracePt t="24351" x="2289175" y="1809750"/>
          <p14:tracePt t="24576" x="2278063" y="1843088"/>
          <p14:tracePt t="24591" x="2278063" y="1854200"/>
          <p14:tracePt t="24598" x="2278063" y="1865313"/>
          <p14:tracePt t="24615" x="2278063" y="1876425"/>
          <p14:tracePt t="24935" x="2278063" y="1898650"/>
          <p14:tracePt t="24943" x="2300288" y="1931988"/>
          <p14:tracePt t="24952" x="2322513" y="1954213"/>
          <p14:tracePt t="24968" x="2366963" y="2055813"/>
          <p14:tracePt t="24985" x="2400300" y="2122488"/>
          <p14:tracePt t="25003" x="2400300" y="2144713"/>
          <p14:tracePt t="25080" x="2400300" y="2155825"/>
          <p14:tracePt t="25128" x="2400300" y="2133600"/>
          <p14:tracePt t="25135" x="2400300" y="2111375"/>
          <p14:tracePt t="25143" x="2400300" y="2089150"/>
          <p14:tracePt t="25152" x="2389188" y="2078038"/>
          <p14:tracePt t="25169" x="2389188" y="2020888"/>
          <p14:tracePt t="25185" x="2389188" y="1976438"/>
          <p14:tracePt t="25202" x="2389188" y="1931988"/>
          <p14:tracePt t="25219" x="2389188" y="1898650"/>
          <p14:tracePt t="25236" x="2389188" y="1876425"/>
          <p14:tracePt t="25253" x="2389188" y="1865313"/>
          <p14:tracePt t="25287" x="2389188" y="1854200"/>
          <p14:tracePt t="25335" x="2389188" y="1831975"/>
          <p14:tracePt t="25342" x="2400300" y="1820863"/>
          <p14:tracePt t="25352" x="2411413" y="1798638"/>
          <p14:tracePt t="25441" x="2433638" y="1798638"/>
          <p14:tracePt t="25455" x="2444750" y="1798638"/>
          <p14:tracePt t="25463" x="2466975" y="1798638"/>
          <p14:tracePt t="25470" x="2478088" y="1798638"/>
          <p14:tracePt t="25485" x="2500313" y="1798638"/>
          <p14:tracePt t="25503" x="2590800" y="1809750"/>
          <p14:tracePt t="25519" x="2679700" y="1820863"/>
          <p14:tracePt t="25536" x="2735263" y="1820863"/>
          <p14:tracePt t="25553" x="2768600" y="1831975"/>
          <p14:tracePt t="25569" x="2790825" y="1843088"/>
          <p14:tracePt t="25586" x="2801938" y="1843088"/>
          <p14:tracePt t="25603" x="2813050" y="1843088"/>
          <p14:tracePt t="25936" x="2813050" y="1854200"/>
          <p14:tracePt t="25951" x="2813050" y="1887538"/>
          <p14:tracePt t="25958" x="2813050" y="1920875"/>
          <p14:tracePt t="25975" x="2813050" y="1954213"/>
          <p14:tracePt t="25986" x="2813050" y="1976438"/>
          <p14:tracePt t="26004" x="2824163" y="2033588"/>
          <p14:tracePt t="26020" x="2824163" y="2066925"/>
          <p14:tracePt t="26038" x="2824163" y="2078038"/>
          <p14:tracePt t="26039" x="2824163" y="2089150"/>
          <p14:tracePt t="26143" x="2824163" y="2066925"/>
          <p14:tracePt t="26151" x="2801938" y="2009775"/>
          <p14:tracePt t="26158" x="2779713" y="1976438"/>
          <p14:tracePt t="26170" x="2768600" y="1920875"/>
          <p14:tracePt t="26187" x="2735263" y="1820863"/>
          <p14:tracePt t="26204" x="2701925" y="1787525"/>
          <p14:tracePt t="26221" x="2679700" y="1743075"/>
          <p14:tracePt t="26237" x="2679700" y="1708150"/>
          <p14:tracePt t="26254" x="2690813" y="1697038"/>
          <p14:tracePt t="26271" x="2690813" y="1685925"/>
          <p14:tracePt t="26367" x="2701925" y="1697038"/>
          <p14:tracePt t="26375" x="2701925" y="1720850"/>
          <p14:tracePt t="26387" x="2701925" y="1743075"/>
          <p14:tracePt t="26404" x="2701925" y="1843088"/>
          <p14:tracePt t="26420" x="2713038" y="1943100"/>
          <p14:tracePt t="26439" x="2724150" y="2020888"/>
          <p14:tracePt t="26455" x="2724150" y="2055813"/>
          <p14:tracePt t="26471" x="2746375" y="2066925"/>
          <p14:tracePt t="26488" x="2746375" y="2078038"/>
          <p14:tracePt t="26505" x="2746375" y="2100263"/>
          <p14:tracePt t="26521" x="2735263" y="2155825"/>
          <p14:tracePt t="26537" x="2701925" y="2244725"/>
          <p14:tracePt t="26554" x="2701925" y="2278063"/>
          <p14:tracePt t="26571" x="2679700" y="2322513"/>
          <p14:tracePt t="26588" x="2646363" y="2401888"/>
          <p14:tracePt t="26604" x="2590800" y="2479675"/>
          <p14:tracePt t="26622" x="2546350" y="2535238"/>
          <p14:tracePt t="26623" x="2500313" y="2590800"/>
          <p14:tracePt t="26638" x="2478088" y="2613025"/>
          <p14:tracePt t="26655" x="2411413" y="2646363"/>
          <p14:tracePt t="26672" x="2322513" y="2681288"/>
          <p14:tracePt t="26688" x="2289175" y="2681288"/>
          <p14:tracePt t="26704" x="2222500" y="2681288"/>
          <p14:tracePt t="26721" x="2165350" y="2681288"/>
          <p14:tracePt t="26738" x="2132013" y="2681288"/>
          <p14:tracePt t="26755" x="2087563" y="2659063"/>
          <p14:tracePt t="26771" x="2020888" y="2590800"/>
          <p14:tracePt t="26788" x="1931988" y="2513013"/>
          <p14:tracePt t="26806" x="1830388" y="2457450"/>
          <p14:tracePt t="26807" x="1797050" y="2424113"/>
          <p14:tracePt t="26821" x="1774825" y="2413000"/>
          <p14:tracePt t="26823" x="1763713" y="2401888"/>
          <p14:tracePt t="26838" x="1741488" y="2379663"/>
          <p14:tracePt t="26855" x="1674813" y="2346325"/>
          <p14:tracePt t="26872" x="1608138" y="2322513"/>
          <p14:tracePt t="26889" x="1552575" y="2311400"/>
          <p14:tracePt t="26905" x="1517650" y="2300288"/>
          <p14:tracePt t="26921" x="1473200" y="2278063"/>
          <p14:tracePt t="26938" x="1417638" y="2233613"/>
          <p14:tracePt t="26955" x="1339850" y="2222500"/>
          <p14:tracePt t="26972" x="1328738" y="2222500"/>
          <p14:tracePt t="27288" x="1328738" y="2200275"/>
          <p14:tracePt t="27295" x="1339850" y="2189163"/>
          <p14:tracePt t="27305" x="1373188" y="2155825"/>
          <p14:tracePt t="27322" x="1439863" y="2111375"/>
          <p14:tracePt t="27338" x="1495425" y="2089150"/>
          <p14:tracePt t="27355" x="1495425" y="2066925"/>
          <p14:tracePt t="27439" x="1517650" y="2078038"/>
          <p14:tracePt t="27447" x="1552575" y="2122488"/>
          <p14:tracePt t="27456" x="1563688" y="2178050"/>
          <p14:tracePt t="27472" x="1619250" y="2266950"/>
          <p14:tracePt t="27489" x="1652588" y="2322513"/>
          <p14:tracePt t="27506" x="1663700" y="2368550"/>
          <p14:tracePt t="27522" x="1663700" y="2424113"/>
          <p14:tracePt t="27539" x="1652588" y="2468563"/>
          <p14:tracePt t="27557" x="1630363" y="2501900"/>
          <p14:tracePt t="27572" x="1619250" y="2524125"/>
          <p14:tracePt t="27616" x="1597025" y="2524125"/>
          <p14:tracePt t="27631" x="1585913" y="2524125"/>
          <p14:tracePt t="27656" x="1574800" y="2524125"/>
          <p14:tracePt t="27680" x="1563688" y="2524125"/>
          <p14:tracePt t="27695" x="1552575" y="2524125"/>
          <p14:tracePt t="27711" x="1552575" y="2513013"/>
          <p14:tracePt t="27719" x="1541463" y="2501900"/>
          <p14:tracePt t="27726" x="1541463" y="2479675"/>
          <p14:tracePt t="27740" x="1530350" y="2446338"/>
          <p14:tracePt t="27759" x="1530350" y="2435225"/>
          <p14:tracePt t="27773" x="1530350" y="2424113"/>
          <p14:tracePt t="27790" x="1530350" y="2368550"/>
          <p14:tracePt t="27807" x="1530350" y="2333625"/>
          <p14:tracePt t="27823" x="1517650" y="2289175"/>
          <p14:tracePt t="27840" x="1517650" y="2244725"/>
          <p14:tracePt t="27857" x="1506538" y="2211388"/>
          <p14:tracePt t="27873" x="1506538" y="2189163"/>
          <p14:tracePt t="27895" x="1506538" y="2178050"/>
          <p14:tracePt t="27991" x="1506538" y="2189163"/>
          <p14:tracePt t="27998" x="1506538" y="2222500"/>
          <p14:tracePt t="28006" x="1506538" y="2266950"/>
          <p14:tracePt t="28024" x="1506538" y="2379663"/>
          <p14:tracePt t="28040" x="1530350" y="2479675"/>
          <p14:tracePt t="28057" x="1574800" y="2568575"/>
          <p14:tracePt t="28073" x="1597025" y="2659063"/>
          <p14:tracePt t="28089" x="1608138" y="2725738"/>
          <p14:tracePt t="28106" x="1608138" y="2747963"/>
          <p14:tracePt t="28232" x="1608138" y="2736850"/>
          <p14:tracePt t="28238" x="1619250" y="2692400"/>
          <p14:tracePt t="28248" x="1619250" y="2659063"/>
          <p14:tracePt t="28257" x="1619250" y="2613025"/>
          <p14:tracePt t="28274" x="1641475" y="2546350"/>
          <p14:tracePt t="28290" x="1663700" y="2490788"/>
          <p14:tracePt t="28307" x="1708150" y="2435225"/>
          <p14:tracePt t="28324" x="1719263" y="2424113"/>
          <p14:tracePt t="28341" x="1730375" y="2424113"/>
          <p14:tracePt t="28375" x="1730375" y="2413000"/>
          <p14:tracePt t="28399" x="1730375" y="2401888"/>
          <p14:tracePt t="28407" x="1741488" y="2390775"/>
          <p14:tracePt t="28414" x="1741488" y="2379663"/>
          <p14:tracePt t="28423" x="1763713" y="2368550"/>
          <p14:tracePt t="28441" x="1808163" y="2346325"/>
          <p14:tracePt t="28457" x="1852613" y="2311400"/>
          <p14:tracePt t="28474" x="1852613" y="2300288"/>
          <p14:tracePt t="28631" x="1852613" y="2311400"/>
          <p14:tracePt t="28640" x="1852613" y="2322513"/>
          <p14:tracePt t="29016" x="1865313" y="2322513"/>
          <p14:tracePt t="29023" x="1909763" y="2357438"/>
          <p14:tracePt t="29032" x="1943100" y="2357438"/>
          <p14:tracePt t="29041" x="1976438" y="2379663"/>
          <p14:tracePt t="29058" x="2065338" y="2401888"/>
          <p14:tracePt t="29075" x="2176463" y="2413000"/>
          <p14:tracePt t="29091" x="2311400" y="2413000"/>
          <p14:tracePt t="29108" x="2400300" y="2413000"/>
          <p14:tracePt t="29125" x="2466975" y="2413000"/>
          <p14:tracePt t="29143" x="2489200" y="2401888"/>
          <p14:tracePt t="29144" x="2500313" y="2401888"/>
          <p14:tracePt t="29159" x="2522538" y="2390775"/>
          <p14:tracePt t="29583" x="2522538" y="2401888"/>
          <p14:tracePt t="29591" x="2522538" y="2413000"/>
          <p14:tracePt t="29599" x="2522538" y="2424113"/>
          <p14:tracePt t="29608" x="2522538" y="2446338"/>
          <p14:tracePt t="29626" x="2522538" y="2490788"/>
          <p14:tracePt t="29643" x="2500313" y="2568575"/>
          <p14:tracePt t="29659" x="2489200" y="2613025"/>
          <p14:tracePt t="29676" x="2444750" y="2670175"/>
          <p14:tracePt t="29693" x="2411413" y="2692400"/>
          <p14:tracePt t="29711" x="2378075" y="2714625"/>
          <p14:tracePt t="29726" x="2366963" y="2725738"/>
          <p14:tracePt t="29768" x="2355850" y="2725738"/>
          <p14:tracePt t="29775" x="2344738" y="2725738"/>
          <p14:tracePt t="29783" x="2333625" y="2725738"/>
          <p14:tracePt t="29792" x="2322513" y="2725738"/>
          <p14:tracePt t="29809" x="2300288" y="2659063"/>
          <p14:tracePt t="29825" x="2266950" y="2635250"/>
          <p14:tracePt t="29843" x="2233613" y="2590800"/>
          <p14:tracePt t="29860" x="2198688" y="2535238"/>
          <p14:tracePt t="29875" x="2187575" y="2524125"/>
          <p14:tracePt t="29893" x="2176463" y="2524125"/>
          <p14:tracePt t="29910" x="2176463" y="2513013"/>
          <p14:tracePt t="30264" x="2154238" y="2513013"/>
          <p14:tracePt t="30271" x="2132013" y="2501900"/>
          <p14:tracePt t="30278" x="2109788" y="2479675"/>
          <p14:tracePt t="30293" x="2098675" y="2468563"/>
          <p14:tracePt t="30311" x="2087563" y="2457450"/>
          <p14:tracePt t="30327" x="2087563" y="2446338"/>
          <p14:tracePt t="30344" x="2076450" y="2435225"/>
          <p14:tracePt t="30361" x="2065338" y="2424113"/>
          <p14:tracePt t="30392" x="2043113" y="2424113"/>
          <p14:tracePt t="30399" x="2043113" y="2413000"/>
          <p14:tracePt t="30456" x="2032000" y="2413000"/>
          <p14:tracePt t="30559" x="2020888" y="2390775"/>
          <p14:tracePt t="30566" x="2009775" y="2368550"/>
          <p14:tracePt t="30577" x="1998663" y="2333625"/>
          <p14:tracePt t="30593" x="1987550" y="2311400"/>
          <p14:tracePt t="30610" x="1987550" y="2300288"/>
          <p14:tracePt t="30627" x="1965325" y="2289175"/>
          <p14:tracePt t="30643" x="1954213" y="2278063"/>
          <p14:tracePt t="30661" x="1931988" y="2255838"/>
          <p14:tracePt t="30678" x="1909763" y="2255838"/>
          <p14:tracePt t="30694" x="1898650" y="2255838"/>
          <p14:tracePt t="30695" x="1887538" y="2255838"/>
          <p14:tracePt t="30719" x="1865313" y="2255838"/>
          <p14:tracePt t="30736" x="1852613" y="2278063"/>
          <p14:tracePt t="30743" x="1841500" y="2300288"/>
          <p14:tracePt t="30761" x="1841500" y="2413000"/>
          <p14:tracePt t="30777" x="1841500" y="2568575"/>
          <p14:tracePt t="30794" x="1865313" y="2781300"/>
          <p14:tracePt t="30811" x="1920875" y="3016250"/>
          <p14:tracePt t="30827" x="1954213" y="3295650"/>
          <p14:tracePt t="30844" x="2009775" y="3630613"/>
          <p14:tracePt t="30861" x="2054225" y="3954463"/>
          <p14:tracePt t="30878" x="2087563" y="4333875"/>
          <p14:tracePt t="30879" x="2098675" y="4535488"/>
          <p14:tracePt t="30894" x="2120900" y="4679950"/>
          <p14:tracePt t="30911" x="2176463" y="4903788"/>
          <p14:tracePt t="30928" x="2198688" y="5014913"/>
          <p14:tracePt t="30944" x="2244725" y="5103813"/>
          <p14:tracePt t="30961" x="2244725" y="5114925"/>
          <p14:tracePt t="31112" x="2255838" y="5114925"/>
          <p14:tracePt t="31119" x="2289175" y="5160963"/>
          <p14:tracePt t="31128" x="2300288" y="5238750"/>
          <p14:tracePt t="31145" x="2378075" y="5316538"/>
          <p14:tracePt t="31161" x="2455863" y="5405438"/>
          <p14:tracePt t="31178" x="2466975" y="5416550"/>
          <p14:tracePt t="31194" x="2590800" y="5495925"/>
          <p14:tracePt t="31211" x="2679700" y="5573713"/>
          <p14:tracePt t="31229" x="2746375" y="5651500"/>
          <p14:tracePt t="31244" x="2835275" y="5707063"/>
          <p14:tracePt t="31261" x="2868613" y="5729288"/>
          <p14:tracePt t="31664" x="2881313" y="5729288"/>
          <p14:tracePt t="31672" x="2892425" y="5740400"/>
          <p14:tracePt t="31680" x="2903538" y="5751513"/>
          <p14:tracePt t="31696" x="2992438" y="5808663"/>
          <p14:tracePt t="31713" x="3048000" y="5830888"/>
          <p14:tracePt t="31735" x="3059113" y="5853113"/>
          <p14:tracePt t="31745" x="3092450" y="5853113"/>
          <p14:tracePt t="31762" x="3103563" y="5875338"/>
          <p14:tracePt t="31791" x="3114675" y="5875338"/>
          <p14:tracePt t="31888" x="3114675" y="5853113"/>
          <p14:tracePt t="31897" x="3114675" y="5808663"/>
          <p14:tracePt t="31903" x="3114675" y="5797550"/>
          <p14:tracePt t="31912" x="3114675" y="5786438"/>
          <p14:tracePt t="31951" x="3136900" y="5751513"/>
          <p14:tracePt t="31959" x="3114675" y="5695950"/>
          <p14:tracePt t="31966" x="3092450" y="5584825"/>
          <p14:tracePt t="31979" x="3081338" y="5540375"/>
          <p14:tracePt t="31999" x="3081338" y="5529263"/>
          <p14:tracePt t="32013" x="3059113" y="5507038"/>
          <p14:tracePt t="32015" x="3036888" y="5449888"/>
          <p14:tracePt t="32029" x="3025775" y="5416550"/>
          <p14:tracePt t="32046" x="3014663" y="5316538"/>
          <p14:tracePt t="32063" x="3014663" y="5172075"/>
          <p14:tracePt t="32080" x="3014663" y="5003800"/>
          <p14:tracePt t="32096" x="2981325" y="4824413"/>
          <p14:tracePt t="32112" x="2959100" y="4679950"/>
          <p14:tracePt t="32129" x="2959100" y="4591050"/>
          <p14:tracePt t="32146" x="2936875" y="4535488"/>
          <p14:tracePt t="32162" x="2925763" y="4489450"/>
          <p14:tracePt t="32179" x="2835275" y="4311650"/>
          <p14:tracePt t="32196" x="2768600" y="4132263"/>
          <p14:tracePt t="32213" x="2724150" y="4010025"/>
          <p14:tracePt t="32229" x="2668588" y="3886200"/>
          <p14:tracePt t="32247" x="2557463" y="3619500"/>
          <p14:tracePt t="32263" x="2500313" y="3551238"/>
          <p14:tracePt t="32279" x="2455863" y="3451225"/>
          <p14:tracePt t="32297" x="2422525" y="3384550"/>
          <p14:tracePt t="32313" x="2389188" y="3295650"/>
          <p14:tracePt t="32330" x="2355850" y="3284538"/>
          <p14:tracePt t="32640" x="2355850" y="3271838"/>
          <p14:tracePt t="32648" x="2333625" y="3194050"/>
          <p14:tracePt t="32655" x="2311400" y="3071813"/>
          <p14:tracePt t="32663" x="2289175" y="2982913"/>
          <p14:tracePt t="32680" x="2244725" y="2836863"/>
          <p14:tracePt t="32696" x="2244725" y="2736850"/>
          <p14:tracePt t="32714" x="2233613" y="2635250"/>
          <p14:tracePt t="32730" x="2198688" y="2613025"/>
          <p14:tracePt t="32747" x="2198688" y="2601913"/>
          <p14:tracePt t="32824" x="2187575" y="2590800"/>
          <p14:tracePt t="32855" x="2176463" y="2579688"/>
          <p14:tracePt t="33016" x="2176463" y="2557463"/>
          <p14:tracePt t="33023" x="2176463" y="2490788"/>
          <p14:tracePt t="33031" x="2176463" y="2401888"/>
          <p14:tracePt t="33048" x="2187575" y="2368550"/>
          <p14:tracePt t="33065" x="2187575" y="2357438"/>
          <p14:tracePt t="33081" x="2187575" y="2346325"/>
          <p14:tracePt t="33112" x="2187575" y="2333625"/>
          <p14:tracePt t="33127" x="2176463" y="2322513"/>
          <p14:tracePt t="33135" x="2176463" y="2311400"/>
          <p14:tracePt t="33456" x="2187575" y="2322513"/>
          <p14:tracePt t="33463" x="2198688" y="2357438"/>
          <p14:tracePt t="33470" x="2255838" y="2390775"/>
          <p14:tracePt t="33483" x="2266950" y="2401888"/>
          <p14:tracePt t="33497" x="2378075" y="2579688"/>
          <p14:tracePt t="33514" x="2522538" y="2792413"/>
          <p14:tracePt t="33533" x="2601913" y="2994025"/>
          <p14:tracePt t="33547" x="2690813" y="3171825"/>
          <p14:tracePt t="33566" x="2701925" y="3328988"/>
          <p14:tracePt t="33567" x="2701925" y="3373438"/>
          <p14:tracePt t="33583" x="2701925" y="3395663"/>
          <p14:tracePt t="33598" x="2746375" y="3586163"/>
          <p14:tracePt t="33616" x="2813050" y="3763963"/>
          <p14:tracePt t="33633" x="2881313" y="3998913"/>
          <p14:tracePt t="33649" x="2914650" y="4165600"/>
          <p14:tracePt t="33666" x="2936875" y="4222750"/>
          <p14:tracePt t="33681" x="2936875" y="4244975"/>
          <p14:tracePt t="33848" x="2925763" y="4244975"/>
          <p14:tracePt t="33863" x="2925763" y="4233863"/>
          <p14:tracePt t="34399" x="2925763" y="4267200"/>
          <p14:tracePt t="34416" x="2936875" y="4300538"/>
          <p14:tracePt t="34423" x="2959100" y="4378325"/>
          <p14:tracePt t="34433" x="2981325" y="4456113"/>
          <p14:tracePt t="34450" x="3048000" y="4635500"/>
          <p14:tracePt t="34466" x="3092450" y="4757738"/>
          <p14:tracePt t="34482" x="3114675" y="4824413"/>
          <p14:tracePt t="34500" x="3114675" y="4848225"/>
          <p14:tracePt t="34543" x="3081338" y="4837113"/>
          <p14:tracePt t="34551" x="3014663" y="4779963"/>
          <p14:tracePt t="34558" x="2981325" y="4768850"/>
          <p14:tracePt t="34566" x="2936875" y="4735513"/>
          <p14:tracePt t="34583" x="2768600" y="4591050"/>
          <p14:tracePt t="34600" x="2646363" y="4456113"/>
          <p14:tracePt t="34617" x="2522538" y="4333875"/>
          <p14:tracePt t="34632" x="2478088" y="4278313"/>
          <p14:tracePt t="34651" x="2455863" y="4256088"/>
          <p14:tracePt t="34672" x="2444750" y="4244975"/>
          <p14:tracePt t="34856" x="2455863" y="4244975"/>
          <p14:tracePt t="34864" x="2489200" y="4244975"/>
          <p14:tracePt t="34871" x="2522538" y="4244975"/>
          <p14:tracePt t="34895" x="2533650" y="4244975"/>
          <p14:tracePt t="34903" x="2579688" y="4222750"/>
          <p14:tracePt t="34916" x="2613025" y="4211638"/>
          <p14:tracePt t="34933" x="2624138" y="4211638"/>
          <p14:tracePt t="34967" x="2624138" y="4198938"/>
          <p14:tracePt t="35039" x="2635250" y="4187825"/>
          <p14:tracePt t="35055" x="2613025" y="4165600"/>
          <p14:tracePt t="35281" x="2646363" y="4165600"/>
          <p14:tracePt t="35287" x="2724150" y="4176713"/>
          <p14:tracePt t="35300" x="2846388" y="4187825"/>
          <p14:tracePt t="35317" x="2903538" y="4198938"/>
          <p14:tracePt t="35333" x="3114675" y="4211638"/>
          <p14:tracePt t="35351" x="3494088" y="4211638"/>
          <p14:tracePt t="35367" x="3662363" y="4198938"/>
          <p14:tracePt t="35383" x="3706813" y="4187825"/>
          <p14:tracePt t="35623" x="3717925" y="4187825"/>
          <p14:tracePt t="35632" x="3806825" y="4187825"/>
          <p14:tracePt t="35639" x="3986213" y="4187825"/>
          <p14:tracePt t="35650" x="4075113" y="4187825"/>
          <p14:tracePt t="35667" x="4365625" y="4187825"/>
          <p14:tracePt t="35685" x="4889500" y="4187825"/>
          <p14:tracePt t="35701" x="5235575" y="4187825"/>
          <p14:tracePt t="35717" x="5537200" y="4187825"/>
          <p14:tracePt t="35735" x="5772150" y="4143375"/>
          <p14:tracePt t="35751" x="5805488" y="4143375"/>
          <p14:tracePt t="36096" x="5794375" y="4143375"/>
          <p14:tracePt t="36102" x="5727700" y="4143375"/>
          <p14:tracePt t="36111" x="5649913" y="4143375"/>
          <p14:tracePt t="36119" x="5559425" y="4143375"/>
          <p14:tracePt t="36135" x="5370513" y="4165600"/>
          <p14:tracePt t="36152" x="5035550" y="4187825"/>
          <p14:tracePt t="36168" x="4733925" y="4244975"/>
          <p14:tracePt t="36184" x="4521200" y="4244975"/>
          <p14:tracePt t="36201" x="4287838" y="4256088"/>
          <p14:tracePt t="36218" x="4130675" y="4256088"/>
          <p14:tracePt t="36235" x="4041775" y="4256088"/>
          <p14:tracePt t="36251" x="3919538" y="4256088"/>
          <p14:tracePt t="36268" x="3840163" y="4267200"/>
          <p14:tracePt t="36285" x="3740150" y="4267200"/>
          <p14:tracePt t="36302" x="3673475" y="4267200"/>
          <p14:tracePt t="36303" x="3629025" y="4267200"/>
          <p14:tracePt t="36319" x="3584575" y="4256088"/>
          <p14:tracePt t="36336" x="3538538" y="4256088"/>
          <p14:tracePt t="36351" x="3527425" y="4256088"/>
          <p14:tracePt t="36369" x="3505200" y="4256088"/>
          <p14:tracePt t="36385" x="3482975" y="4256088"/>
          <p14:tracePt t="36504" x="3449638" y="4256088"/>
          <p14:tracePt t="36511" x="3427413" y="4256088"/>
          <p14:tracePt t="36518" x="3371850" y="4256088"/>
          <p14:tracePt t="36536" x="3305175" y="4256088"/>
          <p14:tracePt t="36553" x="3148013" y="4233863"/>
          <p14:tracePt t="36569" x="2959100" y="4198938"/>
          <p14:tracePt t="36585" x="2790825" y="4176713"/>
          <p14:tracePt t="36603" x="2657475" y="4165600"/>
          <p14:tracePt t="36619" x="2546350" y="4165600"/>
          <p14:tracePt t="36639" x="2533650" y="4165600"/>
          <p14:tracePt t="36671" x="2522538" y="4165600"/>
          <p14:tracePt t="37744" x="2500313" y="4165600"/>
          <p14:tracePt t="37751" x="2478088" y="4165600"/>
          <p14:tracePt t="37791" x="2466975" y="4165600"/>
          <p14:tracePt t="37807" x="2455863" y="4165600"/>
          <p14:tracePt t="37823" x="2455863" y="4154488"/>
          <p14:tracePt t="37832" x="2455863" y="4143375"/>
          <p14:tracePt t="37839" x="2455863" y="4098925"/>
          <p14:tracePt t="37855" x="2455863" y="3921125"/>
          <p14:tracePt t="37871" x="2433638" y="3719513"/>
          <p14:tracePt t="37888" x="2411413" y="3586163"/>
          <p14:tracePt t="37904" x="2411413" y="3506788"/>
          <p14:tracePt t="37921" x="2378075" y="3373438"/>
          <p14:tracePt t="37937" x="2344738" y="3249613"/>
          <p14:tracePt t="37954" x="2322513" y="3071813"/>
          <p14:tracePt t="37971" x="2311400" y="2936875"/>
          <p14:tracePt t="37988" x="2255838" y="2825750"/>
          <p14:tracePt t="38004" x="2198688" y="2725738"/>
          <p14:tracePt t="38021" x="2154238" y="2646363"/>
          <p14:tracePt t="38038" x="2087563" y="2557463"/>
          <p14:tracePt t="38055" x="2020888" y="2513013"/>
          <p14:tracePt t="38072" x="1998663" y="2479675"/>
          <p14:tracePt t="38088" x="1965325" y="2468563"/>
          <p14:tracePt t="38105" x="1898650" y="2446338"/>
          <p14:tracePt t="38121" x="1852613" y="2424113"/>
          <p14:tracePt t="38139" x="1752600" y="2379663"/>
          <p14:tracePt t="38155" x="1697038" y="2379663"/>
          <p14:tracePt t="38171" x="1674813" y="2379663"/>
          <p14:tracePt t="38189" x="1641475" y="2368550"/>
          <p14:tracePt t="38205" x="1597025" y="2368550"/>
          <p14:tracePt t="38221" x="1530350" y="2357438"/>
          <p14:tracePt t="38239" x="1506538" y="2333625"/>
          <p14:tracePt t="39184" x="1530350" y="2333625"/>
          <p14:tracePt t="39191" x="1541463" y="2333625"/>
          <p14:tracePt t="39198" x="1552575" y="2333625"/>
          <p14:tracePt t="39207" x="1563688" y="2333625"/>
          <p14:tracePt t="39223" x="1619250" y="2333625"/>
          <p14:tracePt t="39240" x="1819275" y="2357438"/>
          <p14:tracePt t="39256" x="1865313" y="2357438"/>
          <p14:tracePt t="39273" x="1987550" y="2368550"/>
          <p14:tracePt t="39290" x="2009775" y="2368550"/>
          <p14:tracePt t="39306" x="2054225" y="2357438"/>
          <p14:tracePt t="39323" x="2076450" y="2322513"/>
          <p14:tracePt t="39339" x="2087563" y="2322513"/>
          <p14:tracePt t="39912" x="2087563" y="2311400"/>
          <p14:tracePt t="39920" x="2087563" y="2300288"/>
          <p14:tracePt t="39927" x="2087563" y="2289175"/>
          <p14:tracePt t="39940" x="2109788" y="2289175"/>
          <p14:tracePt t="39957" x="2132013" y="2289175"/>
          <p14:tracePt t="39975" x="2143125" y="2289175"/>
          <p14:tracePt t="40016" x="2154238" y="2289175"/>
          <p14:tracePt t="40025" x="2165350" y="2289175"/>
          <p14:tracePt t="40040" x="2176463" y="2311400"/>
          <p14:tracePt t="40047" x="2187575" y="2311400"/>
          <p14:tracePt t="40056" x="2187575" y="2322513"/>
          <p14:tracePt t="40074" x="2187575" y="2357438"/>
          <p14:tracePt t="40091" x="2187575" y="2368550"/>
          <p14:tracePt t="40107" x="2176463" y="2390775"/>
          <p14:tracePt t="40125" x="2143125" y="2401888"/>
          <p14:tracePt t="40141" x="2098675" y="2435225"/>
          <p14:tracePt t="40158" x="2076450" y="2435225"/>
          <p14:tracePt t="40175" x="2032000" y="2435225"/>
          <p14:tracePt t="40191" x="1987550" y="2435225"/>
          <p14:tracePt t="40209" x="1943100" y="2435225"/>
          <p14:tracePt t="40224" x="1865313" y="2435225"/>
          <p14:tracePt t="40241" x="1774825" y="2401888"/>
          <p14:tracePt t="40258" x="1763713" y="2390775"/>
          <p14:tracePt t="40275" x="1741488" y="2379663"/>
          <p14:tracePt t="40291" x="1741488" y="2357438"/>
          <p14:tracePt t="40308" x="1741488" y="2346325"/>
          <p14:tracePt t="40327" x="1741488" y="2322513"/>
          <p14:tracePt t="40343" x="1741488" y="2311400"/>
          <p14:tracePt t="40358" x="1730375" y="2311400"/>
          <p14:tracePt t="40376" x="1730375" y="2289175"/>
          <p14:tracePt t="40392" x="1730375" y="2278063"/>
          <p14:tracePt t="40408" x="1730375" y="2255838"/>
          <p14:tracePt t="40425" x="1752600" y="2255838"/>
          <p14:tracePt t="40442" x="1819275" y="2233613"/>
          <p14:tracePt t="40458" x="1865313" y="2211388"/>
          <p14:tracePt t="40474" x="1898650" y="2200275"/>
          <p14:tracePt t="40491" x="1920875" y="2200275"/>
          <p14:tracePt t="40509" x="1931988" y="2200275"/>
          <p14:tracePt t="40525" x="1976438" y="2200275"/>
          <p14:tracePt t="40542" x="2009775" y="2200275"/>
          <p14:tracePt t="40600" x="2020888" y="2200275"/>
          <p14:tracePt t="40607" x="2020888" y="2211388"/>
          <p14:tracePt t="40624" x="2032000" y="2222500"/>
          <p14:tracePt t="40631" x="2054225" y="2233613"/>
          <p14:tracePt t="40641" x="2087563" y="2244725"/>
          <p14:tracePt t="40659" x="2098675" y="2255838"/>
          <p14:tracePt t="40675" x="2132013" y="2266950"/>
          <p14:tracePt t="40692" x="2143125" y="2266950"/>
          <p14:tracePt t="40708" x="2154238" y="2266950"/>
          <p14:tracePt t="41424" x="2187575" y="2300288"/>
          <p14:tracePt t="41432" x="2198688" y="2311400"/>
          <p14:tracePt t="41443" x="2211388" y="2311400"/>
          <p14:tracePt t="41460" x="2255838" y="2333625"/>
          <p14:tracePt t="41476" x="2289175" y="2357438"/>
          <p14:tracePt t="41493" x="2289175" y="2368550"/>
          <p14:tracePt t="41509" x="2300288" y="2379663"/>
          <p14:tracePt t="41526" x="2333625" y="2390775"/>
          <p14:tracePt t="41543" x="2355850" y="2413000"/>
          <p14:tracePt t="41567" x="2366963" y="2424113"/>
          <p14:tracePt t="41592" x="2389188" y="2424113"/>
          <p14:tracePt t="41608" x="2411413" y="2446338"/>
          <p14:tracePt t="41615" x="2411413" y="2457450"/>
          <p14:tracePt t="41627" x="2411413" y="2479675"/>
          <p14:tracePt t="41643" x="2444750" y="2513013"/>
          <p14:tracePt t="41660" x="2455863" y="2557463"/>
          <p14:tracePt t="41677" x="2466975" y="2579688"/>
          <p14:tracePt t="41693" x="2478088" y="2590800"/>
          <p14:tracePt t="42272" x="2500313" y="2613025"/>
          <p14:tracePt t="42279" x="2522538" y="2613025"/>
          <p14:tracePt t="42294" x="2568575" y="2624138"/>
          <p14:tracePt t="42295" x="2624138" y="2659063"/>
          <p14:tracePt t="42311" x="2646363" y="2659063"/>
          <p14:tracePt t="42336" x="2646363" y="2670175"/>
          <p14:tracePt t="42344" x="2668588" y="2670175"/>
          <p14:tracePt t="42361" x="2690813" y="2692400"/>
          <p14:tracePt t="42378" x="2735263" y="2725738"/>
          <p14:tracePt t="42394" x="2801938" y="2792413"/>
          <p14:tracePt t="42411" x="2835275" y="2847975"/>
          <p14:tracePt t="42428" x="2857500" y="2870200"/>
          <p14:tracePt t="42444" x="2857500" y="2881313"/>
          <p14:tracePt t="42461" x="2868613" y="2914650"/>
          <p14:tracePt t="42478" x="2881313" y="2914650"/>
          <p14:tracePt t="42494" x="2881313" y="2925763"/>
          <p14:tracePt t="42560" x="2881313" y="2947988"/>
          <p14:tracePt t="42567" x="2868613" y="2947988"/>
          <p14:tracePt t="42577" x="2857500" y="2947988"/>
          <p14:tracePt t="42594" x="2857500" y="2959100"/>
          <p14:tracePt t="42612" x="2835275" y="2959100"/>
          <p14:tracePt t="42628" x="2824163" y="2971800"/>
          <p14:tracePt t="42645" x="2813050" y="2982913"/>
          <p14:tracePt t="42688" x="2801938" y="3005138"/>
          <p14:tracePt t="42695" x="2801938" y="3016250"/>
          <p14:tracePt t="42704" x="2790825" y="3027363"/>
          <p14:tracePt t="69009" x="2790825" y="3049588"/>
          <p14:tracePt t="69017" x="2813050" y="3171825"/>
          <p14:tracePt t="69024" x="2857500" y="3295650"/>
          <p14:tracePt t="69033" x="2881313" y="3373438"/>
          <p14:tracePt t="69050" x="3003550" y="3517900"/>
          <p14:tracePt t="69067" x="3070225" y="3630613"/>
          <p14:tracePt t="69084" x="3103563" y="3686175"/>
          <p14:tracePt t="69101" x="3159125" y="3730625"/>
          <p14:tracePt t="69117" x="3181350" y="3786188"/>
          <p14:tracePt t="69134" x="3181350" y="3819525"/>
          <p14:tracePt t="69150" x="3181350" y="3875088"/>
          <p14:tracePt t="69167" x="3181350" y="3932238"/>
          <p14:tracePt t="69193" x="3181350" y="3954463"/>
          <p14:tracePt t="69201" x="3192463" y="3998913"/>
          <p14:tracePt t="69218" x="3203575" y="4032250"/>
          <p14:tracePt t="69234" x="3203575" y="4043363"/>
          <p14:tracePt t="69251" x="3214688" y="4065588"/>
          <p14:tracePt t="69267" x="3214688" y="4087813"/>
          <p14:tracePt t="69857" x="3203575" y="4087813"/>
          <p14:tracePt t="69873" x="3192463" y="4087813"/>
          <p14:tracePt t="69888" x="3181350" y="4087813"/>
          <p14:tracePt t="69896" x="3170238" y="4087813"/>
          <p14:tracePt t="69904" x="3159125" y="4076700"/>
          <p14:tracePt t="69961" x="3148013" y="4065588"/>
          <p14:tracePt t="69968" x="3136900" y="4054475"/>
          <p14:tracePt t="69976" x="3125788" y="4032250"/>
          <p14:tracePt t="70009" x="3103563" y="4021138"/>
          <p14:tracePt t="70016" x="3081338" y="4010025"/>
          <p14:tracePt t="70024" x="3048000" y="3976688"/>
          <p14:tracePt t="70034" x="3014663" y="3965575"/>
          <p14:tracePt t="70051" x="2892425" y="3921125"/>
          <p14:tracePt t="70069" x="2757488" y="3863975"/>
          <p14:tracePt t="70084" x="2635250" y="3808413"/>
          <p14:tracePt t="70102" x="2500313" y="3741738"/>
          <p14:tracePt t="70118" x="2378075" y="3686175"/>
          <p14:tracePt t="70135" x="2255838" y="3641725"/>
          <p14:tracePt t="70152" x="2143125" y="3597275"/>
          <p14:tracePt t="70168" x="2098675" y="3562350"/>
          <p14:tracePt t="70184" x="2098675" y="3540125"/>
          <p14:tracePt t="70521" x="2065338" y="3529013"/>
          <p14:tracePt t="70529" x="2043113" y="3517900"/>
          <p14:tracePt t="70545" x="2032000" y="3517900"/>
          <p14:tracePt t="71658" x="2032000" y="3506788"/>
          <p14:tracePt t="71664" x="2065338" y="3506788"/>
          <p14:tracePt t="71672" x="2109788" y="3506788"/>
          <p14:tracePt t="71687" x="2176463" y="3506788"/>
          <p14:tracePt t="71688" x="2255838" y="3506788"/>
          <p14:tracePt t="71704" x="2411413" y="3506788"/>
          <p14:tracePt t="71721" x="2635250" y="3506788"/>
          <p14:tracePt t="71738" x="2690813" y="3484563"/>
          <p14:tracePt t="71754" x="2835275" y="3484563"/>
          <p14:tracePt t="71770" x="3136900" y="3484563"/>
          <p14:tracePt t="71787" x="3394075" y="3484563"/>
          <p14:tracePt t="71804" x="3662363" y="3484563"/>
          <p14:tracePt t="71820" x="3862388" y="3484563"/>
          <p14:tracePt t="71838" x="4086225" y="3484563"/>
          <p14:tracePt t="71855" x="4230688" y="3484563"/>
          <p14:tracePt t="71872" x="4476750" y="3484563"/>
          <p14:tracePt t="71888" x="4554538" y="3473450"/>
          <p14:tracePt t="71905" x="4565650" y="3473450"/>
          <p14:tracePt t="71936" x="4565650" y="3462338"/>
          <p14:tracePt t="72945" x="4554538" y="3451225"/>
          <p14:tracePt t="72952" x="4543425" y="3440113"/>
          <p14:tracePt t="72960" x="4543425" y="3429000"/>
          <p14:tracePt t="72972" x="4521200" y="3417888"/>
          <p14:tracePt t="72989" x="4510088" y="3384550"/>
          <p14:tracePt t="73006" x="4476750" y="3351213"/>
          <p14:tracePt t="73023" x="4454525" y="3306763"/>
          <p14:tracePt t="73040" x="4432300" y="3284538"/>
          <p14:tracePt t="73057" x="4421188" y="3271838"/>
          <p14:tracePt t="73200" x="4443413" y="3271838"/>
          <p14:tracePt t="73208" x="4443413" y="3260725"/>
          <p14:tracePt t="73217" x="4487863" y="3260725"/>
          <p14:tracePt t="73224" x="4521200" y="3260725"/>
          <p14:tracePt t="73239" x="4578350" y="3260725"/>
          <p14:tracePt t="73240" x="4611688" y="3249613"/>
          <p14:tracePt t="73257" x="4711700" y="3249613"/>
          <p14:tracePt t="73273" x="4745038" y="3227388"/>
          <p14:tracePt t="73290" x="4833938" y="3227388"/>
          <p14:tracePt t="73307" x="4957763" y="3227388"/>
          <p14:tracePt t="73323" x="5091113" y="3227388"/>
          <p14:tracePt t="73340" x="5191125" y="3227388"/>
          <p14:tracePt t="73356" x="5246688" y="3238500"/>
          <p14:tracePt t="73373" x="5314950" y="3249613"/>
          <p14:tracePt t="73390" x="5381625" y="3260725"/>
          <p14:tracePt t="73407" x="5514975" y="3271838"/>
          <p14:tracePt t="73423" x="5661025" y="3271838"/>
          <p14:tracePt t="73441" x="5727700" y="3284538"/>
          <p14:tracePt t="73457" x="5805488" y="3284538"/>
          <p14:tracePt t="73473" x="6051550" y="3295650"/>
          <p14:tracePt t="73490" x="6251575" y="3306763"/>
          <p14:tracePt t="73507" x="6408738" y="3306763"/>
          <p14:tracePt t="73523" x="6497638" y="3306763"/>
          <p14:tracePt t="73540" x="6519863" y="3306763"/>
          <p14:tracePt t="73556" x="6575425" y="3328988"/>
          <p14:tracePt t="73573" x="6621463" y="3340100"/>
          <p14:tracePt t="73658" x="6654800" y="3340100"/>
          <p14:tracePt t="73665" x="6677025" y="3340100"/>
          <p14:tracePt t="73674" x="6699250" y="3340100"/>
          <p14:tracePt t="73690" x="6788150" y="3317875"/>
          <p14:tracePt t="73707" x="6832600" y="3306763"/>
          <p14:tracePt t="73723" x="6888163" y="3260725"/>
          <p14:tracePt t="73753" x="6899275" y="3260725"/>
          <p14:tracePt t="73801" x="6910388" y="3260725"/>
          <p14:tracePt t="73833" x="6956425" y="3260725"/>
          <p14:tracePt t="73841" x="7000875" y="3249613"/>
          <p14:tracePt t="73848" x="7034213" y="3249613"/>
          <p14:tracePt t="73857" x="7067550" y="3249613"/>
          <p14:tracePt t="73874" x="7123113" y="3249613"/>
          <p14:tracePt t="73891" x="7200900" y="3249613"/>
          <p14:tracePt t="73907" x="7234238" y="3249613"/>
          <p14:tracePt t="73924" x="7278688" y="3249613"/>
          <p14:tracePt t="73940" x="7302500" y="3249613"/>
          <p14:tracePt t="74001" x="7313613" y="3249613"/>
          <p14:tracePt t="74017" x="7313613" y="3260725"/>
          <p14:tracePt t="74041" x="7313613" y="3271838"/>
          <p14:tracePt t="74048" x="7302500" y="3295650"/>
          <p14:tracePt t="74057" x="7278688" y="3306763"/>
          <p14:tracePt t="74073" x="7223125" y="3351213"/>
          <p14:tracePt t="74091" x="7200900" y="3362325"/>
          <p14:tracePt t="74107" x="7067550" y="3417888"/>
          <p14:tracePt t="74124" x="6899275" y="3473450"/>
          <p14:tracePt t="74141" x="6865938" y="3484563"/>
          <p14:tracePt t="74158" x="6699250" y="3562350"/>
          <p14:tracePt t="74174" x="6542088" y="3586163"/>
          <p14:tracePt t="74191" x="6342063" y="3630613"/>
          <p14:tracePt t="74192" x="6308725" y="3641725"/>
          <p14:tracePt t="74208" x="6262688" y="3663950"/>
          <p14:tracePt t="74225" x="6118225" y="3663950"/>
          <p14:tracePt t="74241" x="6073775" y="3675063"/>
          <p14:tracePt t="74258" x="5940425" y="3719513"/>
          <p14:tracePt t="74274" x="5794375" y="3763963"/>
          <p14:tracePt t="74291" x="5694363" y="3786188"/>
          <p14:tracePt t="74307" x="5514975" y="3830638"/>
          <p14:tracePt t="74324" x="5303838" y="3830638"/>
          <p14:tracePt t="74341" x="5202238" y="3830638"/>
          <p14:tracePt t="74358" x="5024438" y="3830638"/>
          <p14:tracePt t="74375" x="4789488" y="3808413"/>
          <p14:tracePt t="74392" x="4498975" y="3786188"/>
          <p14:tracePt t="74409" x="4287838" y="3763963"/>
          <p14:tracePt t="74425" x="4108450" y="3763963"/>
          <p14:tracePt t="74442" x="3997325" y="3741738"/>
          <p14:tracePt t="74458" x="3919538" y="3741738"/>
          <p14:tracePt t="74475" x="3873500" y="3741738"/>
          <p14:tracePt t="74491" x="3851275" y="3741738"/>
          <p14:tracePt t="74508" x="3806825" y="3719513"/>
          <p14:tracePt t="74524" x="3751263" y="3719513"/>
          <p14:tracePt t="74542" x="3695700" y="3708400"/>
          <p14:tracePt t="74559" x="3617913" y="3697288"/>
          <p14:tracePt t="74575" x="3527425" y="3675063"/>
          <p14:tracePt t="74593" x="3282950" y="3619500"/>
          <p14:tracePt t="74609" x="3214688" y="3608388"/>
          <p14:tracePt t="74641" x="3203575" y="3608388"/>
          <p14:tracePt t="74665" x="3159125" y="3597275"/>
          <p14:tracePt t="74672" x="3125788" y="3597275"/>
          <p14:tracePt t="74680" x="3103563" y="3597275"/>
          <p14:tracePt t="74691" x="3081338" y="3597275"/>
          <p14:tracePt t="74708" x="3070225" y="3597275"/>
          <p14:tracePt t="75266" x="3048000" y="3586163"/>
          <p14:tracePt t="75272" x="3048000" y="3573463"/>
          <p14:tracePt t="75297" x="3036888" y="3573463"/>
          <p14:tracePt t="75305" x="3036888" y="3562350"/>
          <p14:tracePt t="75312" x="3014663" y="3551238"/>
          <p14:tracePt t="75426" x="3003550" y="3551238"/>
          <p14:tracePt t="75441" x="2981325" y="3551238"/>
          <p14:tracePt t="75450" x="2970213" y="3562350"/>
          <p14:tracePt t="75459" x="2936875" y="3586163"/>
          <p14:tracePt t="75480" x="2936875" y="3597275"/>
          <p14:tracePt t="75493" x="2925763" y="3619500"/>
          <p14:tracePt t="75509" x="2868613" y="3641725"/>
          <p14:tracePt t="75526" x="2801938" y="3663950"/>
          <p14:tracePt t="75543" x="2735263" y="3675063"/>
          <p14:tracePt t="75560" x="2635250" y="3708400"/>
          <p14:tracePt t="75577" x="2590800" y="3708400"/>
          <p14:tracePt t="75594" x="2489200" y="3708400"/>
          <p14:tracePt t="75610" x="2422525" y="3708400"/>
          <p14:tracePt t="75626" x="2344738" y="3708400"/>
          <p14:tracePt t="75644" x="2300288" y="3708400"/>
          <p14:tracePt t="75673" x="2289175" y="3708400"/>
          <p14:tracePt t="76225" x="2300288" y="3708400"/>
          <p14:tracePt t="76233" x="2333625" y="3697288"/>
          <p14:tracePt t="76244" x="2344738" y="3697288"/>
          <p14:tracePt t="76260" x="2455863" y="3675063"/>
          <p14:tracePt t="76277" x="2533650" y="3652838"/>
          <p14:tracePt t="76294" x="2657475" y="3652838"/>
          <p14:tracePt t="76311" x="2757488" y="3652838"/>
          <p14:tracePt t="76329" x="2846388" y="3652838"/>
          <p14:tracePt t="76345" x="2868613" y="3652838"/>
          <p14:tracePt t="76361" x="2892425" y="3652838"/>
          <p14:tracePt t="76914" x="2903538" y="3652838"/>
          <p14:tracePt t="76920" x="2914650" y="3652838"/>
          <p14:tracePt t="76936" x="2959100" y="3652838"/>
          <p14:tracePt t="76946" x="3003550" y="3652838"/>
          <p14:tracePt t="76962" x="3170238" y="3652838"/>
          <p14:tracePt t="76979" x="3371850" y="3652838"/>
          <p14:tracePt t="76995" x="3584575" y="3675063"/>
          <p14:tracePt t="77011" x="3829050" y="3697288"/>
          <p14:tracePt t="77029" x="3986213" y="3786188"/>
          <p14:tracePt t="77045" x="4287838" y="3808413"/>
          <p14:tracePt t="77062" x="4554538" y="3819525"/>
          <p14:tracePt t="77079" x="4889500" y="3875088"/>
          <p14:tracePt t="77096" x="5292725" y="3875088"/>
          <p14:tracePt t="77112" x="5526088" y="3875088"/>
          <p14:tracePt t="77129" x="5749925" y="3875088"/>
          <p14:tracePt t="77146" x="5929313" y="3875088"/>
          <p14:tracePt t="77162" x="6073775" y="3875088"/>
          <p14:tracePt t="77179" x="6140450" y="3875088"/>
          <p14:tracePt t="77195" x="6173788" y="3875088"/>
          <p14:tracePt t="77211" x="6229350" y="3863975"/>
          <p14:tracePt t="77229" x="6353175" y="3863975"/>
          <p14:tracePt t="77245" x="6519863" y="3841750"/>
          <p14:tracePt t="77262" x="6597650" y="3841750"/>
          <p14:tracePt t="77279" x="6732588" y="3797300"/>
          <p14:tracePt t="77296" x="6799263" y="3786188"/>
          <p14:tracePt t="77297" x="6810375" y="3786188"/>
          <p14:tracePt t="77313" x="6843713" y="3752850"/>
          <p14:tracePt t="77329" x="6854825" y="3752850"/>
          <p14:tracePt t="77347" x="6854825" y="3741738"/>
          <p14:tracePt t="77377" x="6854825" y="3730625"/>
          <p14:tracePt t="77393" x="6843713" y="3719513"/>
          <p14:tracePt t="77400" x="6832600" y="3708400"/>
          <p14:tracePt t="77412" x="6810375" y="3708400"/>
          <p14:tracePt t="77577" x="6799263" y="3708400"/>
          <p14:tracePt t="77585" x="6765925" y="3697288"/>
          <p14:tracePt t="77596" x="6765925" y="3686175"/>
          <p14:tracePt t="77649" x="6754813" y="3686175"/>
          <p14:tracePt t="77656" x="6732588" y="3686175"/>
          <p14:tracePt t="77664" x="6699250" y="3675063"/>
          <p14:tracePt t="77680" x="6688138" y="3663950"/>
          <p14:tracePt t="77705" x="6677025" y="3663950"/>
          <p14:tracePt t="77730" x="6665913" y="3663950"/>
          <p14:tracePt t="77737" x="6654800" y="3652838"/>
          <p14:tracePt t="77746" x="6632575" y="3641725"/>
          <p14:tracePt t="77762" x="6610350" y="3641725"/>
          <p14:tracePt t="77780" x="6597650" y="3619500"/>
          <p14:tracePt t="77977" x="6586538" y="3619500"/>
          <p14:tracePt t="78001" x="6586538" y="3586163"/>
          <p14:tracePt t="78025" x="6610350" y="3586163"/>
          <p14:tracePt t="78033" x="6643688" y="3573463"/>
          <p14:tracePt t="78040" x="6699250" y="3573463"/>
          <p14:tracePt t="78048" x="6743700" y="3573463"/>
          <p14:tracePt t="78064" x="6832600" y="3586163"/>
          <p14:tracePt t="78081" x="6921500" y="3586163"/>
          <p14:tracePt t="78098" x="6989763" y="3586163"/>
          <p14:tracePt t="78114" x="7000875" y="3586163"/>
          <p14:tracePt t="78130" x="7034213" y="3586163"/>
          <p14:tracePt t="78169" x="7034213" y="3573463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/>
              <a:t>Fleiri aðferðir við mat á sigtisskekk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leiri aðferðir eru notaðar til að sannprófa </a:t>
            </a:r>
            <a:r>
              <a:rPr lang="is-IS" err="1"/>
              <a:t>hæðarkíki</a:t>
            </a:r>
            <a:endParaRPr lang="is-IS"/>
          </a:p>
          <a:p>
            <a:r>
              <a:rPr lang="is-IS"/>
              <a:t>Byggja á allar því að bera saman niðurstöður tveggja mælinga á tveimur punktum (sömu punktar í báðum mælingum)</a:t>
            </a:r>
          </a:p>
          <a:p>
            <a:r>
              <a:rPr lang="is-IS"/>
              <a:t>Ef niðurstöðunum ber ekki saman þá þarf að leiðrétta </a:t>
            </a:r>
            <a:r>
              <a:rPr lang="is-IS" err="1"/>
              <a:t>hæðarkíkinn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7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696F4BF8-E990-039B-013D-3364DD0DC47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908479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12"/>
    </mc:Choice>
    <mc:Fallback>
      <p:transition spd="slow" advTm="300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43" x="7078663" y="3562350"/>
          <p14:tracePt t="3450" x="7167563" y="3517900"/>
          <p14:tracePt t="3463" x="7189788" y="3517900"/>
          <p14:tracePt t="3480" x="7245350" y="3462338"/>
          <p14:tracePt t="3497" x="7435850" y="3429000"/>
          <p14:tracePt t="3514" x="7491413" y="3429000"/>
          <p14:tracePt t="3530" x="7580313" y="3451225"/>
          <p14:tracePt t="3547" x="7626350" y="3473450"/>
          <p14:tracePt t="3562" x="7659688" y="3495675"/>
          <p14:tracePt t="3580" x="7659688" y="3506788"/>
          <p14:tracePt t="3674" x="7670800" y="3506788"/>
          <p14:tracePt t="3730" x="7681913" y="3517900"/>
          <p14:tracePt t="3762" x="7693025" y="3517900"/>
          <p14:tracePt t="3802" x="7693025" y="3529013"/>
          <p14:tracePt t="3809" x="7704138" y="3529013"/>
          <p14:tracePt t="3817" x="7726363" y="3540125"/>
          <p14:tracePt t="3830" x="7748588" y="3551238"/>
          <p14:tracePt t="3847" x="7759700" y="3562350"/>
          <p14:tracePt t="3914" x="7793038" y="3586163"/>
          <p14:tracePt t="3921" x="7859713" y="3652838"/>
          <p14:tracePt t="3930" x="7926388" y="3708400"/>
          <p14:tracePt t="3947" x="8039100" y="3863975"/>
          <p14:tracePt t="3964" x="8105775" y="4065588"/>
          <p14:tracePt t="3980" x="8128000" y="4322763"/>
          <p14:tracePt t="3996" x="8128000" y="4557713"/>
          <p14:tracePt t="4014" x="8116888" y="4657725"/>
          <p14:tracePt t="4030" x="8072438" y="4937125"/>
          <p14:tracePt t="4047" x="7961313" y="5416550"/>
          <p14:tracePt t="4063" x="7904163" y="5786438"/>
          <p14:tracePt t="4081" x="7870825" y="6042025"/>
          <p14:tracePt t="4082" x="7859713" y="6165850"/>
          <p14:tracePt t="4098" x="7848600" y="6310313"/>
          <p14:tracePt t="4114" x="7837488" y="6388100"/>
          <p14:tracePt t="4131" x="7826375" y="6434138"/>
          <p14:tracePt t="4251" x="7826375" y="6445250"/>
          <p14:tracePt t="4258" x="7815263" y="6489700"/>
          <p14:tracePt t="4273" x="7815263" y="6556375"/>
          <p14:tracePt t="4281" x="7815263" y="6600825"/>
          <p14:tracePt t="4299" x="7804150" y="6667500"/>
          <p14:tracePt t="4313" x="7793038" y="6713538"/>
          <p14:tracePt t="4314" x="7781925" y="6735763"/>
          <p14:tracePt t="4331" x="7770813" y="6780213"/>
          <p14:tracePt t="4347" x="7759700" y="6802438"/>
          <p14:tracePt t="4365" x="7759700" y="6813550"/>
          <p14:tracePt t="4530" x="7726363" y="6780213"/>
          <p14:tracePt t="4537" x="7704138" y="6700838"/>
          <p14:tracePt t="4547" x="7670800" y="6645275"/>
          <p14:tracePt t="4564" x="7613650" y="6556375"/>
          <p14:tracePt t="4581" x="7580313" y="6489700"/>
          <p14:tracePt t="4634" x="7569200" y="6467475"/>
          <p14:tracePt t="4642" x="7569200" y="6456363"/>
          <p14:tracePt t="4649" x="7546975" y="6434138"/>
          <p14:tracePt t="4666" x="7546975" y="6423025"/>
          <p14:tracePt t="4681" x="7546975" y="6400800"/>
          <p14:tracePt t="4682" x="7546975" y="6376988"/>
          <p14:tracePt t="4698" x="7513638" y="6354763"/>
          <p14:tracePt t="4716" x="7502525" y="6343650"/>
          <p14:tracePt t="4731" x="7491413" y="6332538"/>
          <p14:tracePt t="5371" x="7480300" y="6321425"/>
          <p14:tracePt t="5378" x="7480300" y="6310313"/>
          <p14:tracePt t="5386" x="7446963" y="6288088"/>
          <p14:tracePt t="5399" x="7424738" y="6276975"/>
          <p14:tracePt t="5400" x="7380288" y="6265863"/>
          <p14:tracePt t="5416" x="7358063" y="6243638"/>
          <p14:tracePt t="5433" x="7302500" y="6221413"/>
          <p14:tracePt t="5434" x="7234238" y="6210300"/>
          <p14:tracePt t="5450" x="7145338" y="6165850"/>
          <p14:tracePt t="5467" x="7045325" y="6110288"/>
          <p14:tracePt t="5483" x="7011988" y="6088063"/>
          <p14:tracePt t="5499" x="6956425" y="6053138"/>
          <p14:tracePt t="5516" x="6932613" y="6053138"/>
          <p14:tracePt t="5533" x="6921500" y="6042025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Núllpunktsskekkj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s-IS" dirty="0"/>
              <a:t>Núllflötur tveggja stanga getur verið mismunandi</a:t>
            </a:r>
          </a:p>
          <a:p>
            <a:r>
              <a:rPr lang="is-IS" dirty="0"/>
              <a:t>Getur stafað af mikilli notkun á stöngunum eða galla í framleiðslu</a:t>
            </a:r>
          </a:p>
          <a:p>
            <a:r>
              <a:rPr lang="is-IS" dirty="0" err="1"/>
              <a:t>Einfallt</a:t>
            </a:r>
            <a:r>
              <a:rPr lang="is-IS" dirty="0"/>
              <a:t> að losna við þessa skekkju</a:t>
            </a:r>
          </a:p>
          <a:p>
            <a:r>
              <a:rPr lang="is-IS" dirty="0"/>
              <a:t>Kennd við stangarmanninn í rauðu buxunum</a:t>
            </a:r>
          </a:p>
          <a:p>
            <a:r>
              <a:rPr lang="is-IS" dirty="0"/>
              <a:t>Gengur út á að sama stöng sé notuð í upphafs og endapunkt mælibils</a:t>
            </a:r>
          </a:p>
          <a:p>
            <a:r>
              <a:rPr lang="is-IS" dirty="0"/>
              <a:t>Fjöldi uppstillinga á mælibili alltaf slétt tala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10ACF86-6F27-43F7-977F-32BA524FB9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1407238-BBD3-4A3C-A527-34B7183D5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C7388E74-AC82-4998-B1F8-B6D155DA8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8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0D76EB8-0E3C-5560-DA32-31E0112FFA2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25711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576"/>
    </mc:Choice>
    <mc:Fallback>
      <p:transition spd="slow" advTm="525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allamælistöng ekki lóðrét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/>
              <a:t>Á hallamælistöngum eru líbellur svo hægt sé að stiila þeim lóðétt</a:t>
            </a:r>
          </a:p>
          <a:p>
            <a:r>
              <a:rPr lang="is-IS"/>
              <a:t>Útslag á stöngum LMÍ er 0.2“</a:t>
            </a:r>
          </a:p>
          <a:p>
            <a:r>
              <a:rPr lang="is-IS"/>
              <a:t>Gefur skekkju upp á 0.05mm</a:t>
            </a:r>
          </a:p>
          <a:p>
            <a:r>
              <a:rPr lang="is-IS"/>
              <a:t>Einnig stífur á stöngum til að halda þeim stöðugum</a:t>
            </a:r>
          </a:p>
          <a:p>
            <a:r>
              <a:rPr lang="is-IS"/>
              <a:t>Mikilvægt að stangarmaðurinn fylgist með líbellunum á meðan mæling er framkvæmd</a:t>
            </a:r>
          </a:p>
          <a:p>
            <a:r>
              <a:rPr lang="is-IS"/>
              <a:t>Endurtaka skal mælingu ef stöngin haggast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EFEF744-74F9-4574-A252-6209B4C32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F68864D-1EC2-4778-983E-1BC163885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A4DC8D2-0A11-465F-ABF2-99E330B07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9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9CB2239B-1071-9935-368F-24120A51E78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5417786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4704"/>
    </mc:Choice>
    <mc:Fallback>
      <p:transition spd="slow" advTm="747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æð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</a:t>
            </a:fld>
            <a:endParaRPr lang="is-IS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3348038" y="1989138"/>
            <a:ext cx="2159000" cy="360362"/>
            <a:chOff x="2109" y="1253"/>
            <a:chExt cx="1360" cy="227"/>
          </a:xfrm>
        </p:grpSpPr>
        <p:grpSp>
          <p:nvGrpSpPr>
            <p:cNvPr id="7" name="Group 4"/>
            <p:cNvGrpSpPr>
              <a:grpSpLocks/>
            </p:cNvGrpSpPr>
            <p:nvPr/>
          </p:nvGrpSpPr>
          <p:grpSpPr bwMode="auto">
            <a:xfrm>
              <a:off x="2109" y="1253"/>
              <a:ext cx="1360" cy="227"/>
              <a:chOff x="2200" y="1253"/>
              <a:chExt cx="1360" cy="227"/>
            </a:xfrm>
          </p:grpSpPr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2" name="Oval 6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Oval 7"/>
              <p:cNvSpPr>
                <a:spLocks noChangeArrowheads="1"/>
              </p:cNvSpPr>
              <p:nvPr/>
            </p:nvSpPr>
            <p:spPr bwMode="auto">
              <a:xfrm>
                <a:off x="2699" y="1253"/>
                <a:ext cx="318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" name="Rectangle 8"/>
              <p:cNvSpPr>
                <a:spLocks noChangeArrowheads="1"/>
              </p:cNvSpPr>
              <p:nvPr/>
            </p:nvSpPr>
            <p:spPr bwMode="auto">
              <a:xfrm>
                <a:off x="2200" y="1370"/>
                <a:ext cx="1360" cy="11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971" y="12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H="1">
              <a:off x="2426" y="1298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s-IS"/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712788" y="2276475"/>
            <a:ext cx="6983412" cy="3960813"/>
            <a:chOff x="449" y="1434"/>
            <a:chExt cx="4399" cy="249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76" y="3249"/>
              <a:ext cx="272" cy="32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2676" y="3566"/>
              <a:ext cx="272" cy="178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DDDD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8" name="Rectangle 14" descr="Light vertical"/>
            <p:cNvSpPr>
              <a:spLocks noChangeArrowheads="1"/>
            </p:cNvSpPr>
            <p:nvPr/>
          </p:nvSpPr>
          <p:spPr bwMode="auto">
            <a:xfrm>
              <a:off x="2608" y="3392"/>
              <a:ext cx="408" cy="107"/>
            </a:xfrm>
            <a:prstGeom prst="rect">
              <a:avLst/>
            </a:prstGeom>
            <a:pattFill prst="ltVert">
              <a:fgClr>
                <a:srgbClr val="DDDDDD"/>
              </a:fgClr>
              <a:bgClr>
                <a:schemeClr val="bg2"/>
              </a:bgClr>
            </a:patt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474" y="2931"/>
              <a:ext cx="2676" cy="363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610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610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3651" y="3294"/>
              <a:ext cx="363" cy="40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/>
          </p:nvSpPr>
          <p:spPr bwMode="auto">
            <a:xfrm>
              <a:off x="3651" y="3702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363 w 363"/>
                <a:gd name="T3" fmla="*/ 0 h 227"/>
                <a:gd name="T4" fmla="*/ 181 w 363"/>
                <a:gd name="T5" fmla="*/ 227 h 227"/>
                <a:gd name="T6" fmla="*/ 0 w 363"/>
                <a:gd name="T7" fmla="*/ 0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227"/>
                <a:gd name="T14" fmla="*/ 363 w 363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227">
                  <a:moveTo>
                    <a:pt x="0" y="0"/>
                  </a:moveTo>
                  <a:lnTo>
                    <a:pt x="363" y="0"/>
                  </a:lnTo>
                  <a:lnTo>
                    <a:pt x="181" y="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4" name="Rectangle 20" descr="Light vertical"/>
            <p:cNvSpPr>
              <a:spLocks noChangeArrowheads="1"/>
            </p:cNvSpPr>
            <p:nvPr/>
          </p:nvSpPr>
          <p:spPr bwMode="auto">
            <a:xfrm>
              <a:off x="1519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5" name="Rectangle 21" descr="Light vertical"/>
            <p:cNvSpPr>
              <a:spLocks noChangeArrowheads="1"/>
            </p:cNvSpPr>
            <p:nvPr/>
          </p:nvSpPr>
          <p:spPr bwMode="auto">
            <a:xfrm>
              <a:off x="3560" y="3476"/>
              <a:ext cx="545" cy="136"/>
            </a:xfrm>
            <a:prstGeom prst="rect">
              <a:avLst/>
            </a:prstGeom>
            <a:pattFill prst="ltVert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2245" y="1570"/>
              <a:ext cx="1134" cy="136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4622" y="1661"/>
              <a:ext cx="226" cy="27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8" name="Rectangle 24" descr="Light horizontal"/>
            <p:cNvSpPr>
              <a:spLocks noChangeArrowheads="1"/>
            </p:cNvSpPr>
            <p:nvPr/>
          </p:nvSpPr>
          <p:spPr bwMode="auto">
            <a:xfrm rot="-5400000">
              <a:off x="4565" y="1718"/>
              <a:ext cx="363" cy="160"/>
            </a:xfrm>
            <a:prstGeom prst="rect">
              <a:avLst/>
            </a:prstGeom>
            <a:pattFill prst="ltHorz">
              <a:fgClr>
                <a:schemeClr val="bg2"/>
              </a:fgClr>
              <a:bgClr>
                <a:schemeClr val="tx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9" name="Freeform 25"/>
            <p:cNvSpPr>
              <a:spLocks/>
            </p:cNvSpPr>
            <p:nvPr/>
          </p:nvSpPr>
          <p:spPr bwMode="auto">
            <a:xfrm>
              <a:off x="449" y="1434"/>
              <a:ext cx="1134" cy="726"/>
            </a:xfrm>
            <a:custGeom>
              <a:avLst/>
              <a:gdLst>
                <a:gd name="T0" fmla="*/ 0 w 1016"/>
                <a:gd name="T1" fmla="*/ 4 h 775"/>
                <a:gd name="T2" fmla="*/ 1016 w 1016"/>
                <a:gd name="T3" fmla="*/ 0 h 775"/>
                <a:gd name="T4" fmla="*/ 998 w 1016"/>
                <a:gd name="T5" fmla="*/ 775 h 775"/>
                <a:gd name="T6" fmla="*/ 681 w 1016"/>
                <a:gd name="T7" fmla="*/ 775 h 775"/>
                <a:gd name="T8" fmla="*/ 0 w 1016"/>
                <a:gd name="T9" fmla="*/ 4 h 7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6"/>
                <a:gd name="T16" fmla="*/ 0 h 775"/>
                <a:gd name="T17" fmla="*/ 1016 w 1016"/>
                <a:gd name="T18" fmla="*/ 775 h 77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6" h="775">
                  <a:moveTo>
                    <a:pt x="0" y="4"/>
                  </a:moveTo>
                  <a:cubicBezTo>
                    <a:pt x="339" y="3"/>
                    <a:pt x="677" y="1"/>
                    <a:pt x="1016" y="0"/>
                  </a:cubicBezTo>
                  <a:lnTo>
                    <a:pt x="998" y="775"/>
                  </a:lnTo>
                  <a:lnTo>
                    <a:pt x="681" y="775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1174" y="1480"/>
              <a:ext cx="3448" cy="63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1" name="Oval 27"/>
            <p:cNvSpPr>
              <a:spLocks noChangeArrowheads="1"/>
            </p:cNvSpPr>
            <p:nvPr/>
          </p:nvSpPr>
          <p:spPr bwMode="auto">
            <a:xfrm>
              <a:off x="1265" y="1480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2" name="Oval 28"/>
            <p:cNvSpPr>
              <a:spLocks noChangeArrowheads="1"/>
            </p:cNvSpPr>
            <p:nvPr/>
          </p:nvSpPr>
          <p:spPr bwMode="auto">
            <a:xfrm>
              <a:off x="3714" y="1480"/>
              <a:ext cx="91" cy="63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Oval 29"/>
            <p:cNvSpPr>
              <a:spLocks noChangeArrowheads="1"/>
            </p:cNvSpPr>
            <p:nvPr/>
          </p:nvSpPr>
          <p:spPr bwMode="auto">
            <a:xfrm>
              <a:off x="4713" y="1662"/>
              <a:ext cx="45" cy="2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15" name="Group 30"/>
            <p:cNvGrpSpPr>
              <a:grpSpLocks/>
            </p:cNvGrpSpPr>
            <p:nvPr/>
          </p:nvGrpSpPr>
          <p:grpSpPr bwMode="auto">
            <a:xfrm>
              <a:off x="1565" y="2795"/>
              <a:ext cx="362" cy="136"/>
              <a:chOff x="2200" y="1253"/>
              <a:chExt cx="1360" cy="227"/>
            </a:xfrm>
          </p:grpSpPr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6" name="Oval 32"/>
              <p:cNvSpPr>
                <a:spLocks noChangeArrowheads="1"/>
              </p:cNvSpPr>
              <p:nvPr/>
            </p:nvSpPr>
            <p:spPr bwMode="auto">
              <a:xfrm>
                <a:off x="2200" y="1253"/>
                <a:ext cx="1360" cy="227"/>
              </a:xfrm>
              <a:prstGeom prst="ellipse">
                <a:avLst/>
              </a:prstGeom>
              <a:solidFill>
                <a:srgbClr val="66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7" name="Oval 33"/>
              <p:cNvSpPr>
                <a:spLocks noChangeArrowheads="1"/>
              </p:cNvSpPr>
              <p:nvPr/>
            </p:nvSpPr>
            <p:spPr bwMode="auto">
              <a:xfrm>
                <a:off x="2699" y="1253"/>
                <a:ext cx="318" cy="9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200" y="1370"/>
                <a:ext cx="1360" cy="110"/>
              </a:xfrm>
              <a:prstGeom prst="rect">
                <a:avLst/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</p:grpSp>
      <p:sp>
        <p:nvSpPr>
          <p:cNvPr id="40" name="Line 36"/>
          <p:cNvSpPr>
            <a:spLocks noChangeShapeType="1"/>
          </p:cNvSpPr>
          <p:nvPr/>
        </p:nvSpPr>
        <p:spPr bwMode="auto">
          <a:xfrm>
            <a:off x="323850" y="2820988"/>
            <a:ext cx="7981950" cy="65087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is-IS"/>
          </a:p>
        </p:txBody>
      </p:sp>
      <p:grpSp>
        <p:nvGrpSpPr>
          <p:cNvPr id="34" name="Group 37"/>
          <p:cNvGrpSpPr>
            <a:grpSpLocks/>
          </p:cNvGrpSpPr>
          <p:nvPr/>
        </p:nvGrpSpPr>
        <p:grpSpPr bwMode="auto">
          <a:xfrm>
            <a:off x="323850" y="2492375"/>
            <a:ext cx="7993063" cy="2952750"/>
            <a:chOff x="204" y="1570"/>
            <a:chExt cx="5035" cy="1860"/>
          </a:xfrm>
        </p:grpSpPr>
        <p:sp>
          <p:nvSpPr>
            <p:cNvPr id="42" name="Freeform 38"/>
            <p:cNvSpPr>
              <a:spLocks/>
            </p:cNvSpPr>
            <p:nvPr/>
          </p:nvSpPr>
          <p:spPr bwMode="auto">
            <a:xfrm>
              <a:off x="2427" y="1706"/>
              <a:ext cx="181" cy="182"/>
            </a:xfrm>
            <a:custGeom>
              <a:avLst/>
              <a:gdLst>
                <a:gd name="T0" fmla="*/ 0 w 181"/>
                <a:gd name="T1" fmla="*/ 0 h 182"/>
                <a:gd name="T2" fmla="*/ 181 w 181"/>
                <a:gd name="T3" fmla="*/ 182 h 182"/>
                <a:gd name="T4" fmla="*/ 181 w 181"/>
                <a:gd name="T5" fmla="*/ 0 h 182"/>
                <a:gd name="T6" fmla="*/ 0 w 181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82"/>
                <a:gd name="T14" fmla="*/ 181 w 181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82">
                  <a:moveTo>
                    <a:pt x="0" y="0"/>
                  </a:moveTo>
                  <a:lnTo>
                    <a:pt x="181" y="182"/>
                  </a:lnTo>
                  <a:lnTo>
                    <a:pt x="1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3" name="Freeform 39"/>
            <p:cNvSpPr>
              <a:spLocks/>
            </p:cNvSpPr>
            <p:nvPr/>
          </p:nvSpPr>
          <p:spPr bwMode="auto">
            <a:xfrm flipH="1">
              <a:off x="3016" y="1706"/>
              <a:ext cx="181" cy="182"/>
            </a:xfrm>
            <a:custGeom>
              <a:avLst/>
              <a:gdLst>
                <a:gd name="T0" fmla="*/ 0 w 181"/>
                <a:gd name="T1" fmla="*/ 0 h 182"/>
                <a:gd name="T2" fmla="*/ 181 w 181"/>
                <a:gd name="T3" fmla="*/ 182 h 182"/>
                <a:gd name="T4" fmla="*/ 181 w 181"/>
                <a:gd name="T5" fmla="*/ 0 h 182"/>
                <a:gd name="T6" fmla="*/ 0 w 181"/>
                <a:gd name="T7" fmla="*/ 0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1"/>
                <a:gd name="T13" fmla="*/ 0 h 182"/>
                <a:gd name="T14" fmla="*/ 181 w 181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1" h="182">
                  <a:moveTo>
                    <a:pt x="0" y="0"/>
                  </a:moveTo>
                  <a:lnTo>
                    <a:pt x="181" y="182"/>
                  </a:lnTo>
                  <a:lnTo>
                    <a:pt x="1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pSp>
          <p:nvGrpSpPr>
            <p:cNvPr id="39" name="Group 40"/>
            <p:cNvGrpSpPr>
              <a:grpSpLocks/>
            </p:cNvGrpSpPr>
            <p:nvPr/>
          </p:nvGrpSpPr>
          <p:grpSpPr bwMode="auto">
            <a:xfrm>
              <a:off x="204" y="1570"/>
              <a:ext cx="5035" cy="1860"/>
              <a:chOff x="204" y="1570"/>
              <a:chExt cx="5035" cy="1860"/>
            </a:xfrm>
          </p:grpSpPr>
          <p:grpSp>
            <p:nvGrpSpPr>
              <p:cNvPr id="41" name="Group 41"/>
              <p:cNvGrpSpPr>
                <a:grpSpLocks/>
              </p:cNvGrpSpPr>
              <p:nvPr/>
            </p:nvGrpSpPr>
            <p:grpSpPr bwMode="auto">
              <a:xfrm>
                <a:off x="2426" y="1570"/>
                <a:ext cx="772" cy="1089"/>
                <a:chOff x="2426" y="1570"/>
                <a:chExt cx="772" cy="1089"/>
              </a:xfrm>
            </p:grpSpPr>
            <p:sp>
              <p:nvSpPr>
                <p:cNvPr id="53" name="Freeform 42"/>
                <p:cNvSpPr>
                  <a:spLocks/>
                </p:cNvSpPr>
                <p:nvPr/>
              </p:nvSpPr>
              <p:spPr bwMode="auto">
                <a:xfrm>
                  <a:off x="2426" y="2205"/>
                  <a:ext cx="772" cy="454"/>
                </a:xfrm>
                <a:custGeom>
                  <a:avLst/>
                  <a:gdLst>
                    <a:gd name="T0" fmla="*/ 0 w 772"/>
                    <a:gd name="T1" fmla="*/ 0 h 454"/>
                    <a:gd name="T2" fmla="*/ 772 w 772"/>
                    <a:gd name="T3" fmla="*/ 0 h 454"/>
                    <a:gd name="T4" fmla="*/ 363 w 772"/>
                    <a:gd name="T5" fmla="*/ 454 h 454"/>
                    <a:gd name="T6" fmla="*/ 0 w 772"/>
                    <a:gd name="T7" fmla="*/ 0 h 45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72"/>
                    <a:gd name="T13" fmla="*/ 0 h 454"/>
                    <a:gd name="T14" fmla="*/ 772 w 772"/>
                    <a:gd name="T15" fmla="*/ 454 h 45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72" h="454">
                      <a:moveTo>
                        <a:pt x="0" y="0"/>
                      </a:moveTo>
                      <a:lnTo>
                        <a:pt x="772" y="0"/>
                      </a:lnTo>
                      <a:lnTo>
                        <a:pt x="363" y="45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2653" y="1616"/>
                  <a:ext cx="182" cy="5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5" name="Line 44"/>
                <p:cNvSpPr>
                  <a:spLocks noChangeShapeType="1"/>
                </p:cNvSpPr>
                <p:nvPr/>
              </p:nvSpPr>
              <p:spPr bwMode="auto">
                <a:xfrm>
                  <a:off x="2835" y="1616"/>
                  <a:ext cx="136" cy="5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6" name="Oval 45"/>
                <p:cNvSpPr>
                  <a:spLocks noChangeArrowheads="1"/>
                </p:cNvSpPr>
                <p:nvPr/>
              </p:nvSpPr>
              <p:spPr bwMode="auto">
                <a:xfrm>
                  <a:off x="2789" y="1570"/>
                  <a:ext cx="91" cy="91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7" name="Line 46"/>
                <p:cNvSpPr>
                  <a:spLocks noChangeShapeType="1"/>
                </p:cNvSpPr>
                <p:nvPr/>
              </p:nvSpPr>
              <p:spPr bwMode="auto">
                <a:xfrm>
                  <a:off x="2608" y="2568"/>
                  <a:ext cx="408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stealth" w="lg" len="lg"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</p:grpSp>
          <p:grpSp>
            <p:nvGrpSpPr>
              <p:cNvPr id="44" name="Group 47"/>
              <p:cNvGrpSpPr>
                <a:grpSpLocks/>
              </p:cNvGrpSpPr>
              <p:nvPr/>
            </p:nvGrpSpPr>
            <p:grpSpPr bwMode="auto">
              <a:xfrm>
                <a:off x="204" y="1797"/>
                <a:ext cx="5035" cy="499"/>
                <a:chOff x="204" y="1797"/>
                <a:chExt cx="5035" cy="499"/>
              </a:xfrm>
            </p:grpSpPr>
            <p:sp>
              <p:nvSpPr>
                <p:cNvPr id="48" name="Line 48"/>
                <p:cNvSpPr>
                  <a:spLocks noChangeShapeType="1"/>
                </p:cNvSpPr>
                <p:nvPr/>
              </p:nvSpPr>
              <p:spPr bwMode="auto">
                <a:xfrm>
                  <a:off x="3107" y="1797"/>
                  <a:ext cx="2132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49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204" y="1797"/>
                  <a:ext cx="2313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0" name="Line 50"/>
                <p:cNvSpPr>
                  <a:spLocks noChangeShapeType="1"/>
                </p:cNvSpPr>
                <p:nvPr/>
              </p:nvSpPr>
              <p:spPr bwMode="auto">
                <a:xfrm>
                  <a:off x="2517" y="1797"/>
                  <a:ext cx="0" cy="499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1" name="Line 51"/>
                <p:cNvSpPr>
                  <a:spLocks noChangeShapeType="1"/>
                </p:cNvSpPr>
                <p:nvPr/>
              </p:nvSpPr>
              <p:spPr bwMode="auto">
                <a:xfrm>
                  <a:off x="2517" y="2296"/>
                  <a:ext cx="590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  <p:sp>
              <p:nvSpPr>
                <p:cNvPr id="52" name="Line 52"/>
                <p:cNvSpPr>
                  <a:spLocks noChangeShapeType="1"/>
                </p:cNvSpPr>
                <p:nvPr/>
              </p:nvSpPr>
              <p:spPr bwMode="auto">
                <a:xfrm>
                  <a:off x="3107" y="1797"/>
                  <a:ext cx="0" cy="499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s-IS"/>
                </a:p>
              </p:txBody>
            </p:sp>
          </p:grpSp>
          <p:sp>
            <p:nvSpPr>
              <p:cNvPr id="47" name="Line 53"/>
              <p:cNvSpPr>
                <a:spLocks noChangeShapeType="1"/>
              </p:cNvSpPr>
              <p:nvPr/>
            </p:nvSpPr>
            <p:spPr bwMode="auto">
              <a:xfrm>
                <a:off x="4286" y="2750"/>
                <a:ext cx="0" cy="6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lg" len="lg"/>
                <a:tailEnd type="stealth" w="lg" len="lg"/>
              </a:ln>
            </p:spPr>
            <p:txBody>
              <a:bodyPr/>
              <a:lstStyle/>
              <a:p>
                <a:endParaRPr lang="is-IS"/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2555776" y="1268760"/>
            <a:ext cx="37444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3200" dirty="0"/>
              <a:t>Sjálfvirkur </a:t>
            </a:r>
            <a:r>
              <a:rPr lang="is-IS" sz="3200" dirty="0" err="1"/>
              <a:t>hæðarkíkir</a:t>
            </a:r>
            <a:endParaRPr lang="is-IS" sz="3200" dirty="0"/>
          </a:p>
        </p:txBody>
      </p:sp>
      <p:pic>
        <p:nvPicPr>
          <p:cNvPr id="68" name="Audio 67">
            <a:hlinkClick r:id="" action="ppaction://media"/>
            <a:extLst>
              <a:ext uri="{FF2B5EF4-FFF2-40B4-BE49-F238E27FC236}">
                <a16:creationId xmlns:a16="http://schemas.microsoft.com/office/drawing/2014/main" id="{2E074ECE-E417-4499-90A5-9D18DB576A9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1884"/>
    </mc:Choice>
    <mc:Fallback>
      <p:transition spd="slow" advTm="31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2" presetClass="emph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8"/>
                </p:tgtEl>
              </p:cMediaNode>
            </p:audio>
          </p:childTnLst>
        </p:cTn>
      </p:par>
    </p:tnLst>
    <p:bldLst>
      <p:bldP spid="4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rappi jarð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is-IS"/>
                  <a:t>Jörðin er ekki flöt og því verður að taka tillit til krappa jarðar við fínhallamælingar</a:t>
                </a:r>
              </a:p>
              <a:p>
                <a:r>
                  <a:rPr lang="is-IS"/>
                  <a:t>Leiðréttingin er oftast innbyggð í stafræn hallamælitæki</a:t>
                </a:r>
              </a:p>
              <a:p>
                <a:r>
                  <a:rPr lang="is-IS"/>
                  <a:t>Nálguð áhrif karppans eru </a:t>
                </a:r>
                <a14:m>
                  <m:oMath xmlns:m="http://schemas.openxmlformats.org/officeDocument/2006/math">
                    <m:r>
                      <a:rPr lang="is-IS" b="0" i="1" smtClean="0">
                        <a:latin typeface="Cambria Math"/>
                      </a:rPr>
                      <m:t>𝑑𝐻</m:t>
                    </m:r>
                    <m:r>
                      <a:rPr lang="is-I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s-I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is-I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s-IS" b="0" i="1" smtClean="0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is-I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is-IS" b="0" i="1" smtClean="0">
                            <a:latin typeface="Cambria Math"/>
                          </a:rPr>
                          <m:t>2</m:t>
                        </m:r>
                        <m:r>
                          <a:rPr lang="is-IS" b="0" i="1" smtClean="0"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endParaRPr lang="is-IS" b="0"/>
              </a:p>
              <a:p>
                <a:r>
                  <a:rPr lang="is-IS"/>
                  <a:t>Ef s=50m og R=6387km þá er dh=0.2mm</a:t>
                </a:r>
              </a:p>
              <a:p>
                <a:r>
                  <a:rPr lang="is-IS"/>
                  <a:t>Ef s=100m þá er dh=0.8mm</a:t>
                </a:r>
              </a:p>
              <a:p>
                <a:r>
                  <a:rPr lang="is-IS"/>
                  <a:t>Ef s=1000m þá er dh=7.8cm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2830" r="-1333" b="-1348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BE5EBC3-3F18-4B95-B9E2-BE9175B79B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3518341-CC3D-4A15-9232-0C1B3C7DB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C6769599-E845-4C2D-A51E-438822C06C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0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B533869-E853-940D-2453-57772A71508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571855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9976"/>
    </mc:Choice>
    <mc:Fallback>
      <p:transition spd="slow" advTm="89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0103" x="6910388" y="5975350"/>
          <p14:tracePt t="50110" x="6910388" y="5864225"/>
          <p14:tracePt t="50118" x="6910388" y="5819775"/>
          <p14:tracePt t="50151" x="6888163" y="5819775"/>
          <p14:tracePt t="50158" x="6888163" y="5808663"/>
          <p14:tracePt t="50166" x="6888163" y="5797550"/>
          <p14:tracePt t="50176" x="6888163" y="5786438"/>
          <p14:tracePt t="50616" x="6888163" y="5751513"/>
          <p14:tracePt t="50622" x="6888163" y="5707063"/>
          <p14:tracePt t="50630" x="6888163" y="5695950"/>
          <p14:tracePt t="50646" x="6877050" y="5673725"/>
          <p14:tracePt t="50679" x="6877050" y="5662613"/>
          <p14:tracePt t="50686" x="6854825" y="5651500"/>
          <p14:tracePt t="50694" x="6843713" y="5629275"/>
          <p14:tracePt t="50710" x="6843713" y="5618163"/>
          <p14:tracePt t="50727" x="6821488" y="5584825"/>
          <p14:tracePt t="50744" x="6810375" y="5573713"/>
          <p14:tracePt t="50761" x="6788150" y="5562600"/>
          <p14:tracePt t="50777" x="6732588" y="5540375"/>
          <p14:tracePt t="50794" x="6710363" y="5529263"/>
          <p14:tracePt t="50810" x="6688138" y="5529263"/>
          <p14:tracePt t="50839" x="6654800" y="5529263"/>
          <p14:tracePt t="50855" x="6632575" y="5529263"/>
          <p14:tracePt t="50862" x="6621463" y="5529263"/>
          <p14:tracePt t="50877" x="6610350" y="5540375"/>
          <p14:tracePt t="50878" x="6597650" y="5540375"/>
          <p14:tracePt t="63128" x="6597650" y="5518150"/>
          <p14:tracePt t="63135" x="6597650" y="5495925"/>
          <p14:tracePt t="63145" x="6621463" y="5473700"/>
          <p14:tracePt t="63496" x="6586538" y="5473700"/>
          <p14:tracePt t="63503" x="6542088" y="5473700"/>
          <p14:tracePt t="63513" x="6530975" y="5473700"/>
          <p14:tracePt t="63584" x="6508750" y="5462588"/>
          <p14:tracePt t="63599" x="6497638" y="5462588"/>
          <p14:tracePt t="63607" x="6486525" y="5462588"/>
          <p14:tracePt t="63624" x="6464300" y="5449888"/>
          <p14:tracePt t="63648" x="6453188" y="5449888"/>
          <p14:tracePt t="63680" x="6442075" y="5438775"/>
          <p14:tracePt t="63687" x="6430963" y="5438775"/>
          <p14:tracePt t="63711" x="6419850" y="5438775"/>
          <p14:tracePt t="63726" x="6408738" y="5438775"/>
          <p14:tracePt t="63735" x="6397625" y="5438775"/>
          <p14:tracePt t="63751" x="6375400" y="5438775"/>
          <p14:tracePt t="63763" x="6353175" y="5438775"/>
          <p14:tracePt t="63780" x="6319838" y="5438775"/>
          <p14:tracePt t="63808" x="6297613" y="5438775"/>
          <p14:tracePt t="63823" x="6286500" y="5438775"/>
          <p14:tracePt t="63830" x="6275388" y="5438775"/>
          <p14:tracePt t="63847" x="6251575" y="5438775"/>
          <p14:tracePt t="64240" x="6240463" y="5438775"/>
          <p14:tracePt t="64247" x="6218238" y="5427663"/>
          <p14:tracePt t="64255" x="6218238" y="5394325"/>
          <p14:tracePt t="64263" x="6207125" y="5383213"/>
          <p14:tracePt t="64281" x="6162675" y="5338763"/>
          <p14:tracePt t="64297" x="6129338" y="5316538"/>
          <p14:tracePt t="64314" x="6107113" y="5305425"/>
          <p14:tracePt t="64330" x="6096000" y="5305425"/>
          <p14:tracePt t="64347" x="6096000" y="5294313"/>
          <p14:tracePt t="64752" x="6096000" y="5272088"/>
          <p14:tracePt t="64759" x="6096000" y="5260975"/>
          <p14:tracePt t="64767" x="6096000" y="5238750"/>
          <p14:tracePt t="64781" x="6096000" y="5227638"/>
          <p14:tracePt t="64815" x="6096000" y="5194300"/>
          <p14:tracePt t="64823" x="6073775" y="5172075"/>
          <p14:tracePt t="64831" x="6062663" y="5149850"/>
          <p14:tracePt t="64848" x="6040438" y="5114925"/>
          <p14:tracePt t="64865" x="6018213" y="5103813"/>
          <p14:tracePt t="66000" x="6018213" y="5092700"/>
          <p14:tracePt t="66007" x="6029325" y="5092700"/>
          <p14:tracePt t="66017" x="6062663" y="5081588"/>
          <p14:tracePt t="66033" x="6107113" y="5081588"/>
          <p14:tracePt t="66079" x="6140450" y="5059363"/>
          <p14:tracePt t="66087" x="6162675" y="5059363"/>
          <p14:tracePt t="66100" x="6207125" y="5059363"/>
          <p14:tracePt t="66116" x="6251575" y="5048250"/>
          <p14:tracePt t="66133" x="6286500" y="5048250"/>
          <p14:tracePt t="66151" x="6419850" y="5037138"/>
          <p14:tracePt t="66167" x="6497638" y="5037138"/>
          <p14:tracePt t="66184" x="6632575" y="5026025"/>
          <p14:tracePt t="66200" x="6721475" y="5026025"/>
          <p14:tracePt t="66217" x="6732588" y="5026025"/>
          <p14:tracePt t="66234" x="6743700" y="5026025"/>
          <p14:tracePt t="66304" x="6765925" y="5026025"/>
          <p14:tracePt t="66311" x="6810375" y="5026025"/>
          <p14:tracePt t="66319" x="6854825" y="5026025"/>
          <p14:tracePt t="66335" x="6921500" y="5026025"/>
          <p14:tracePt t="66351" x="6932613" y="5026025"/>
          <p14:tracePt t="66368" x="6989763" y="5026025"/>
          <p14:tracePt t="66384" x="7000875" y="5026025"/>
          <p14:tracePt t="66400" x="7089775" y="5026025"/>
          <p14:tracePt t="66417" x="7134225" y="5026025"/>
          <p14:tracePt t="66434" x="7189788" y="5026025"/>
          <p14:tracePt t="66536" x="7200900" y="5026025"/>
          <p14:tracePt t="66600" x="7200900" y="5037138"/>
          <p14:tracePt t="66607" x="7212013" y="5037138"/>
          <p14:tracePt t="66618" x="7223125" y="5037138"/>
          <p14:tracePt t="66634" x="7267575" y="5003800"/>
          <p14:tracePt t="66650" x="7291388" y="4981575"/>
          <p14:tracePt t="66667" x="7313613" y="4970463"/>
          <p14:tracePt t="66687" x="7313613" y="4959350"/>
          <p14:tracePt t="67408" x="7302500" y="4959350"/>
          <p14:tracePt t="67415" x="7278688" y="4959350"/>
          <p14:tracePt t="67423" x="7256463" y="4959350"/>
          <p14:tracePt t="67480" x="7245350" y="4959350"/>
          <p14:tracePt t="67487" x="7234238" y="4959350"/>
          <p14:tracePt t="67494" x="7223125" y="4970463"/>
          <p14:tracePt t="67503" x="7189788" y="4970463"/>
          <p14:tracePt t="67520" x="7134225" y="4981575"/>
          <p14:tracePt t="67536" x="7123113" y="4981575"/>
          <p14:tracePt t="67553" x="7100888" y="4981575"/>
          <p14:tracePt t="67570" x="7078663" y="4981575"/>
          <p14:tracePt t="67586" x="7067550" y="4981575"/>
          <p14:tracePt t="67607" x="7045325" y="4981575"/>
          <p14:tracePt t="67619" x="7023100" y="4992688"/>
          <p14:tracePt t="67636" x="6978650" y="4992688"/>
          <p14:tracePt t="67652" x="6888163" y="4992688"/>
          <p14:tracePt t="67669" x="6799263" y="4992688"/>
          <p14:tracePt t="67685" x="6643688" y="4992688"/>
          <p14:tracePt t="67703" x="6453188" y="4992688"/>
          <p14:tracePt t="67719" x="6397625" y="5003800"/>
          <p14:tracePt t="67737" x="6262688" y="5014913"/>
          <p14:tracePt t="67753" x="6173788" y="5014913"/>
          <p14:tracePt t="67769" x="6029325" y="5014913"/>
          <p14:tracePt t="67786" x="5940425" y="5014913"/>
          <p14:tracePt t="67803" x="5905500" y="5014913"/>
          <p14:tracePt t="67820" x="5894388" y="5026025"/>
          <p14:tracePt t="67836" x="5883275" y="5026025"/>
          <p14:tracePt t="68271" x="5883275" y="5014913"/>
          <p14:tracePt t="68279" x="5894388" y="5014913"/>
          <p14:tracePt t="68287" x="5894388" y="5003800"/>
          <p14:tracePt t="68304" x="5916613" y="4992688"/>
          <p14:tracePt t="68320" x="5951538" y="4970463"/>
          <p14:tracePt t="68377" x="5973763" y="4959350"/>
          <p14:tracePt t="68383" x="6007100" y="4959350"/>
          <p14:tracePt t="68399" x="6029325" y="4959350"/>
          <p14:tracePt t="68407" x="6062663" y="4959350"/>
          <p14:tracePt t="68420" x="6073775" y="4959350"/>
          <p14:tracePt t="68437" x="6162675" y="4948238"/>
          <p14:tracePt t="68453" x="6207125" y="4948238"/>
          <p14:tracePt t="68471" x="6229350" y="4937125"/>
          <p14:tracePt t="68487" x="6240463" y="4926013"/>
          <p14:tracePt t="68504" x="6308725" y="4892675"/>
          <p14:tracePt t="68521" x="6408738" y="4870450"/>
          <p14:tracePt t="68538" x="6442075" y="4837113"/>
          <p14:tracePt t="68554" x="6453188" y="4837113"/>
          <p14:tracePt t="68719" x="6475413" y="4837113"/>
          <p14:tracePt t="68727" x="6486525" y="4837113"/>
          <p14:tracePt t="68737" x="6497638" y="4837113"/>
          <p14:tracePt t="68754" x="6530975" y="4837113"/>
          <p14:tracePt t="68770" x="6553200" y="4837113"/>
          <p14:tracePt t="68792" x="6621463" y="4848225"/>
          <p14:tracePt t="68804" x="6665913" y="4837113"/>
          <p14:tracePt t="68820" x="6721475" y="4837113"/>
          <p14:tracePt t="68838" x="6743700" y="4837113"/>
          <p14:tracePt t="68855" x="6754813" y="4837113"/>
          <p14:tracePt t="69104" x="6765925" y="4837113"/>
          <p14:tracePt t="69127" x="6765925" y="4848225"/>
          <p14:tracePt t="69135" x="6754813" y="4859338"/>
          <p14:tracePt t="69143" x="6743700" y="4881563"/>
          <p14:tracePt t="69154" x="6732588" y="4881563"/>
          <p14:tracePt t="69171" x="6665913" y="4926013"/>
          <p14:tracePt t="69188" x="6610350" y="4948238"/>
          <p14:tracePt t="69204" x="6542088" y="4981575"/>
          <p14:tracePt t="69222" x="6497638" y="4992688"/>
          <p14:tracePt t="69238" x="6408738" y="5014913"/>
          <p14:tracePt t="69256" x="6342063" y="5014913"/>
          <p14:tracePt t="69272" x="6275388" y="5048250"/>
          <p14:tracePt t="69288" x="6218238" y="5059363"/>
          <p14:tracePt t="69305" x="6162675" y="5059363"/>
          <p14:tracePt t="69322" x="6062663" y="5092700"/>
          <p14:tracePt t="69338" x="6018213" y="5092700"/>
          <p14:tracePt t="69355" x="5940425" y="5114925"/>
          <p14:tracePt t="69372" x="5861050" y="5126038"/>
          <p14:tracePt t="69388" x="5849938" y="5126038"/>
          <p14:tracePt t="69406" x="5805488" y="5126038"/>
          <p14:tracePt t="69422" x="5705475" y="5126038"/>
          <p14:tracePt t="69439" x="5594350" y="5126038"/>
          <p14:tracePt t="69455" x="5537200" y="5126038"/>
          <p14:tracePt t="69472" x="5470525" y="5126038"/>
          <p14:tracePt t="69488" x="5370513" y="5137150"/>
          <p14:tracePt t="69505" x="5314950" y="5149850"/>
          <p14:tracePt t="69522" x="5259388" y="5160963"/>
          <p14:tracePt t="69539" x="5235575" y="5172075"/>
          <p14:tracePt t="69555" x="5224463" y="5172075"/>
          <p14:tracePt t="69571" x="5213350" y="5172075"/>
          <p14:tracePt t="69590" x="5213350" y="5183188"/>
          <p14:tracePt t="69607" x="5213350" y="5194300"/>
          <p14:tracePt t="69623" x="5202238" y="5205413"/>
          <p14:tracePt t="69639" x="5180013" y="5216525"/>
          <p14:tracePt t="69655" x="5168900" y="5216525"/>
          <p14:tracePt t="69672" x="5124450" y="5227638"/>
          <p14:tracePt t="69689" x="5113338" y="5227638"/>
          <p14:tracePt t="69720" x="5102225" y="5238750"/>
          <p14:tracePt t="70232" x="5046663" y="5238750"/>
          <p14:tracePt t="70240" x="5024438" y="5238750"/>
          <p14:tracePt t="70248" x="4979988" y="5238750"/>
          <p14:tracePt t="70256" x="4935538" y="5238750"/>
          <p14:tracePt t="70273" x="4800600" y="5238750"/>
          <p14:tracePt t="70289" x="4656138" y="5238750"/>
          <p14:tracePt t="70306" x="4454525" y="5227638"/>
          <p14:tracePt t="70323" x="4276725" y="5227638"/>
          <p14:tracePt t="70340" x="4119563" y="5227638"/>
          <p14:tracePt t="70356" x="4019550" y="5194300"/>
          <p14:tracePt t="70373" x="3806825" y="5194300"/>
          <p14:tracePt t="70390" x="3606800" y="5194300"/>
          <p14:tracePt t="70392" x="3494088" y="5194300"/>
          <p14:tracePt t="70407" x="3371850" y="5194300"/>
          <p14:tracePt t="70424" x="3238500" y="5194300"/>
          <p14:tracePt t="70441" x="3136900" y="5194300"/>
          <p14:tracePt t="70457" x="2892425" y="5194300"/>
          <p14:tracePt t="70474" x="2679700" y="5194300"/>
          <p14:tracePt t="70489" x="2500313" y="5194300"/>
          <p14:tracePt t="70506" x="2411413" y="5194300"/>
          <p14:tracePt t="70524" x="2266950" y="5194300"/>
          <p14:tracePt t="70540" x="2154238" y="5194300"/>
          <p14:tracePt t="70557" x="2087563" y="5194300"/>
          <p14:tracePt t="70573" x="2020888" y="5194300"/>
          <p14:tracePt t="70590" x="1976438" y="5194300"/>
          <p14:tracePt t="70616" x="1954213" y="5205413"/>
          <p14:tracePt t="70624" x="1931988" y="5205413"/>
          <p14:tracePt t="70641" x="1920875" y="5205413"/>
          <p14:tracePt t="71648" x="1943100" y="5249863"/>
          <p14:tracePt t="71655" x="1965325" y="5272088"/>
          <p14:tracePt t="71663" x="1976438" y="5283200"/>
          <p14:tracePt t="71675" x="1998663" y="5305425"/>
          <p14:tracePt t="71691" x="2032000" y="5338763"/>
          <p14:tracePt t="71709" x="2054225" y="5360988"/>
          <p14:tracePt t="71725" x="2054225" y="5405438"/>
          <p14:tracePt t="71742" x="2076450" y="5438775"/>
          <p14:tracePt t="71758" x="2087563" y="5449888"/>
          <p14:tracePt t="71759" x="2098675" y="5462588"/>
          <p14:tracePt t="71783" x="2109788" y="5462588"/>
          <p14:tracePt t="71800" x="2132013" y="5462588"/>
          <p14:tracePt t="71808" x="2143125" y="5462588"/>
          <p14:tracePt t="71825" x="2187575" y="5462588"/>
          <p14:tracePt t="71848" x="2233613" y="5495925"/>
          <p14:tracePt t="71858" x="2289175" y="5507038"/>
          <p14:tracePt t="71875" x="2411413" y="5562600"/>
          <p14:tracePt t="71892" x="2679700" y="5595938"/>
          <p14:tracePt t="71909" x="2857500" y="5595938"/>
          <p14:tracePt t="71925" x="3025775" y="5595938"/>
          <p14:tracePt t="71926" x="3081338" y="5595938"/>
          <p14:tracePt t="71944" x="3125788" y="5595938"/>
          <p14:tracePt t="71960" x="3282950" y="5595938"/>
          <p14:tracePt t="71977" x="3460750" y="5595938"/>
          <p14:tracePt t="71992" x="3651250" y="5595938"/>
          <p14:tracePt t="72010" x="3729038" y="5595938"/>
          <p14:tracePt t="72026" x="3740150" y="5595938"/>
          <p14:tracePt t="72042" x="3817938" y="5595938"/>
          <p14:tracePt t="72060" x="3884613" y="5595938"/>
          <p14:tracePt t="72075" x="3997325" y="5584825"/>
          <p14:tracePt t="72093" x="4086225" y="5584825"/>
          <p14:tracePt t="72109" x="4130675" y="5584825"/>
          <p14:tracePt t="72126" x="4219575" y="5551488"/>
          <p14:tracePt t="72143" x="4310063" y="5529263"/>
          <p14:tracePt t="72160" x="4343400" y="5507038"/>
          <p14:tracePt t="72217" x="4376738" y="5495925"/>
          <p14:tracePt t="72240" x="4376738" y="5484813"/>
          <p14:tracePt t="72247" x="4387850" y="5473700"/>
          <p14:tracePt t="72432" x="4376738" y="5462588"/>
          <p14:tracePt t="72440" x="4354513" y="5462588"/>
          <p14:tracePt t="72464" x="4332288" y="5462588"/>
          <p14:tracePt t="72720" x="4343400" y="5462588"/>
          <p14:tracePt t="72726" x="4376738" y="5462588"/>
          <p14:tracePt t="72735" x="4387850" y="5462588"/>
          <p14:tracePt t="72743" x="4398963" y="5438775"/>
          <p14:tracePt t="72760" x="4454525" y="5427663"/>
          <p14:tracePt t="72777" x="4521200" y="5427663"/>
          <p14:tracePt t="72793" x="4578350" y="5416550"/>
          <p14:tracePt t="72811" x="4656138" y="5394325"/>
          <p14:tracePt t="72827" x="4722813" y="5383213"/>
          <p14:tracePt t="72845" x="4733925" y="5383213"/>
          <p14:tracePt t="72860" x="4778375" y="5383213"/>
          <p14:tracePt t="72876" x="4800600" y="5383213"/>
          <p14:tracePt t="72894" x="4845050" y="5394325"/>
          <p14:tracePt t="72936" x="4856163" y="5394325"/>
          <p14:tracePt t="72943" x="4889500" y="5394325"/>
          <p14:tracePt t="72968" x="4900613" y="5394325"/>
          <p14:tracePt t="73000" x="4946650" y="5394325"/>
          <p14:tracePt t="73007" x="5013325" y="5394325"/>
          <p14:tracePt t="73015" x="5068888" y="5405438"/>
          <p14:tracePt t="73028" x="5157788" y="5405438"/>
          <p14:tracePt t="73045" x="5213350" y="5405438"/>
          <p14:tracePt t="73060" x="5224463" y="5405438"/>
          <p14:tracePt t="73079" x="5246688" y="5405438"/>
          <p14:tracePt t="73384" x="5259388" y="5405438"/>
          <p14:tracePt t="74280" x="5259388" y="5438775"/>
          <p14:tracePt t="74287" x="5259388" y="5449888"/>
          <p14:tracePt t="74295" x="5259388" y="5462588"/>
          <p14:tracePt t="74328" x="5259388" y="5473700"/>
          <p14:tracePt t="74400" x="5246688" y="5507038"/>
          <p14:tracePt t="74408" x="5235575" y="5518150"/>
          <p14:tracePt t="74415" x="5213350" y="5540375"/>
          <p14:tracePt t="74428" x="5213350" y="5562600"/>
          <p14:tracePt t="74445" x="5191125" y="5584825"/>
          <p14:tracePt t="74480" x="5191125" y="5595938"/>
          <p14:tracePt t="74544" x="5168900" y="5595938"/>
          <p14:tracePt t="74559" x="5146675" y="5595938"/>
          <p14:tracePt t="74567" x="5135563" y="5595938"/>
          <p14:tracePt t="74584" x="5102225" y="5595938"/>
          <p14:tracePt t="74599" x="5080000" y="5595938"/>
          <p14:tracePt t="74612" x="5057775" y="5595938"/>
          <p14:tracePt t="74629" x="4946650" y="5573713"/>
          <p14:tracePt t="74646" x="4845050" y="5507038"/>
          <p14:tracePt t="74663" x="4745038" y="5462588"/>
          <p14:tracePt t="74679" x="4700588" y="5462588"/>
          <p14:tracePt t="74696" x="4667250" y="5449888"/>
          <p14:tracePt t="74713" x="4645025" y="5438775"/>
          <p14:tracePt t="74776" x="4633913" y="5438775"/>
          <p14:tracePt t="74783" x="4622800" y="5438775"/>
          <p14:tracePt t="74796" x="4611688" y="5438775"/>
          <p14:tracePt t="74813" x="4589463" y="5438775"/>
          <p14:tracePt t="74829" x="4565650" y="5449888"/>
          <p14:tracePt t="74831" x="4532313" y="5449888"/>
          <p14:tracePt t="74846" x="4510088" y="5462588"/>
          <p14:tracePt t="74863" x="4498975" y="5473700"/>
          <p14:tracePt t="74880" x="4487863" y="5473700"/>
          <p14:tracePt t="74904" x="4476750" y="5473700"/>
          <p14:tracePt t="75440" x="4476750" y="5484813"/>
          <p14:tracePt t="75456" x="4487863" y="5484813"/>
          <p14:tracePt t="75463" x="4498975" y="5484813"/>
          <p14:tracePt t="75471" x="4510088" y="5484813"/>
          <p14:tracePt t="75521" x="4521200" y="5484813"/>
          <p14:tracePt t="75527" x="4554538" y="5484813"/>
          <p14:tracePt t="75535" x="4600575" y="5484813"/>
          <p14:tracePt t="75547" x="4622800" y="5484813"/>
          <p14:tracePt t="75564" x="4633913" y="5484813"/>
          <p14:tracePt t="75581" x="4645025" y="5484813"/>
          <p14:tracePt t="75944" x="4656138" y="5484813"/>
          <p14:tracePt t="75951" x="4678363" y="5484813"/>
          <p14:tracePt t="75964" x="4711700" y="5484813"/>
          <p14:tracePt t="75981" x="4722813" y="5484813"/>
          <p14:tracePt t="75997" x="4745038" y="5484813"/>
          <p14:tracePt t="76015" x="4822825" y="5484813"/>
          <p14:tracePt t="76031" x="4845050" y="5484813"/>
          <p14:tracePt t="76048" x="4889500" y="5484813"/>
          <p14:tracePt t="76065" x="4957763" y="5484813"/>
          <p14:tracePt t="76082" x="5002213" y="5484813"/>
          <p14:tracePt t="76098" x="5068888" y="5473700"/>
          <p14:tracePt t="76115" x="5080000" y="5473700"/>
          <p14:tracePt t="76131" x="5124450" y="5462588"/>
          <p14:tracePt t="76200" x="5124450" y="5449888"/>
          <p14:tracePt t="76223" x="5124450" y="5427663"/>
          <p14:tracePt t="76232" x="5146675" y="5427663"/>
          <p14:tracePt t="76239" x="5168900" y="5394325"/>
          <p14:tracePt t="76264" x="5191125" y="5394325"/>
          <p14:tracePt t="76271" x="5202238" y="5383213"/>
          <p14:tracePt t="77032" x="5191125" y="5394325"/>
          <p14:tracePt t="77039" x="5168900" y="5427663"/>
          <p14:tracePt t="77050" x="5135563" y="5427663"/>
          <p14:tracePt t="77066" x="5057775" y="5427663"/>
          <p14:tracePt t="77082" x="4845050" y="5449888"/>
          <p14:tracePt t="77099" x="4678363" y="5449888"/>
          <p14:tracePt t="77116" x="4454525" y="5507038"/>
          <p14:tracePt t="77133" x="4208463" y="5551488"/>
          <p14:tracePt t="77149" x="3930650" y="5584825"/>
          <p14:tracePt t="77167" x="3584575" y="5695950"/>
          <p14:tracePt t="77183" x="3382963" y="5740400"/>
          <p14:tracePt t="77200" x="3114675" y="5797550"/>
          <p14:tracePt t="77216" x="2914650" y="5886450"/>
          <p14:tracePt t="77233" x="2624138" y="5930900"/>
          <p14:tracePt t="77250" x="2333625" y="5964238"/>
          <p14:tracePt t="77266" x="2087563" y="5986463"/>
          <p14:tracePt t="77282" x="1830388" y="6064250"/>
          <p14:tracePt t="77300" x="1552575" y="6088063"/>
          <p14:tracePt t="77317" x="1384300" y="6121400"/>
          <p14:tracePt t="77334" x="1262063" y="6143625"/>
          <p14:tracePt t="77351" x="1195388" y="6165850"/>
          <p14:tracePt t="77366" x="1149350" y="6176963"/>
          <p14:tracePt t="77384" x="1093788" y="6176963"/>
          <p14:tracePt t="77401" x="1082675" y="6176963"/>
          <p14:tracePt t="77417" x="1071563" y="6176963"/>
          <p14:tracePt t="77752" x="1060450" y="6176963"/>
          <p14:tracePt t="77840" x="1071563" y="6176963"/>
          <p14:tracePt t="77847" x="1082675" y="6176963"/>
          <p14:tracePt t="77855" x="1127125" y="6176963"/>
          <p14:tracePt t="77871" x="1228725" y="6176963"/>
          <p14:tracePt t="77884" x="1328738" y="6143625"/>
          <p14:tracePt t="77900" x="1506538" y="6121400"/>
          <p14:tracePt t="77917" x="1517650" y="6121400"/>
          <p14:tracePt t="77935" x="1685925" y="6110288"/>
          <p14:tracePt t="77951" x="1763713" y="6110288"/>
          <p14:tracePt t="77968" x="1887538" y="6110288"/>
          <p14:tracePt t="77985" x="1965325" y="6121400"/>
          <p14:tracePt t="78001" x="2087563" y="6143625"/>
          <p14:tracePt t="78017" x="2222500" y="6143625"/>
          <p14:tracePt t="78034" x="2300288" y="6143625"/>
          <p14:tracePt t="78051" x="2344738" y="6143625"/>
          <p14:tracePt t="78068" x="2378075" y="6143625"/>
          <p14:tracePt t="79584" x="2466975" y="6143625"/>
          <p14:tracePt t="79591" x="2579688" y="6143625"/>
          <p14:tracePt t="79603" x="2646363" y="6143625"/>
          <p14:tracePt t="79620" x="2881313" y="6088063"/>
          <p14:tracePt t="79637" x="2959100" y="6075363"/>
          <p14:tracePt t="79653" x="3059113" y="6042025"/>
          <p14:tracePt t="79670" x="3114675" y="6030913"/>
          <p14:tracePt t="79688" x="3271838" y="6030913"/>
          <p14:tracePt t="79704" x="3427413" y="6019800"/>
          <p14:tracePt t="79720" x="3595688" y="6019800"/>
          <p14:tracePt t="79737" x="3762375" y="6019800"/>
          <p14:tracePt t="79753" x="3919538" y="6019800"/>
          <p14:tracePt t="79770" x="4141788" y="6053138"/>
          <p14:tracePt t="79786" x="4332288" y="6053138"/>
          <p14:tracePt t="79804" x="4611688" y="6042025"/>
          <p14:tracePt t="79820" x="4733925" y="6042025"/>
          <p14:tracePt t="79837" x="4856163" y="6042025"/>
          <p14:tracePt t="79854" x="4867275" y="6042025"/>
          <p14:tracePt t="79870" x="4878388" y="6042025"/>
          <p14:tracePt t="79944" x="4913313" y="6019800"/>
          <p14:tracePt t="79951" x="4946650" y="6019800"/>
          <p14:tracePt t="79960" x="5002213" y="5997575"/>
          <p14:tracePt t="79970" x="5046663" y="5986463"/>
          <p14:tracePt t="79987" x="5091113" y="5986463"/>
          <p14:tracePt t="80003" x="5157788" y="5986463"/>
          <p14:tracePt t="80020" x="5168900" y="5975350"/>
          <p14:tracePt t="80037" x="5180013" y="5975350"/>
          <p14:tracePt t="80054" x="5191125" y="5975350"/>
          <p14:tracePt t="80161" x="5157788" y="5975350"/>
          <p14:tracePt t="80167" x="5091113" y="5953125"/>
          <p14:tracePt t="80175" x="5046663" y="5919788"/>
          <p14:tracePt t="80187" x="4991100" y="5908675"/>
          <p14:tracePt t="80204" x="4924425" y="5886450"/>
          <p14:tracePt t="80220" x="4913313" y="5886450"/>
          <p14:tracePt t="80257" x="4900613" y="5886450"/>
          <p14:tracePt t="80263" x="4878388" y="5886450"/>
          <p14:tracePt t="80272" x="4845050" y="5886450"/>
          <p14:tracePt t="80288" x="4789488" y="5875338"/>
          <p14:tracePt t="80304" x="4767263" y="5864225"/>
          <p14:tracePt t="80321" x="4745038" y="5864225"/>
          <p14:tracePt t="80360" x="4733925" y="5864225"/>
          <p14:tracePt t="80367" x="4722813" y="5853113"/>
          <p14:tracePt t="80576" x="4711700" y="5875338"/>
          <p14:tracePt t="80591" x="4700588" y="5886450"/>
          <p14:tracePt t="80599" x="4700588" y="5897563"/>
          <p14:tracePt t="80616" x="4689475" y="5908675"/>
          <p14:tracePt t="80711" x="4678363" y="5919788"/>
          <p14:tracePt t="80728" x="4678363" y="5930900"/>
          <p14:tracePt t="80752" x="4678363" y="5953125"/>
          <p14:tracePt t="80767" x="4678363" y="5964238"/>
          <p14:tracePt t="80785" x="4678363" y="5975350"/>
          <p14:tracePt t="80801" x="4678363" y="5986463"/>
          <p14:tracePt t="80808" x="4678363" y="5997575"/>
          <p14:tracePt t="80822" x="4678363" y="6019800"/>
          <p14:tracePt t="80840" x="4678363" y="6042025"/>
          <p14:tracePt t="80855" x="4667250" y="6064250"/>
          <p14:tracePt t="80873" x="4667250" y="6075363"/>
          <p14:tracePt t="80889" x="4667250" y="6110288"/>
          <p14:tracePt t="81776" x="4633913" y="6121400"/>
          <p14:tracePt t="81784" x="4622800" y="6121400"/>
          <p14:tracePt t="81791" x="4611688" y="6110288"/>
          <p14:tracePt t="81833" x="4611688" y="6099175"/>
          <p14:tracePt t="81840" x="4600575" y="6099175"/>
          <p14:tracePt t="81847" x="4600575" y="6088063"/>
          <p14:tracePt t="81873" x="4600575" y="6075363"/>
          <p14:tracePt t="82393" x="4589463" y="6064250"/>
          <p14:tracePt t="82624" x="4622800" y="6064250"/>
          <p14:tracePt t="82632" x="4711700" y="6064250"/>
          <p14:tracePt t="82640" x="4811713" y="6064250"/>
          <p14:tracePt t="82658" x="4968875" y="6064250"/>
          <p14:tracePt t="82674" x="5102225" y="6064250"/>
          <p14:tracePt t="82691" x="5235575" y="6064250"/>
          <p14:tracePt t="82708" x="5370513" y="6064250"/>
          <p14:tracePt t="82724" x="5514975" y="6064250"/>
          <p14:tracePt t="82742" x="5672138" y="6075363"/>
          <p14:tracePt t="82758" x="5772150" y="608806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ósbrot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79" t="28323" r="29579" b="23520"/>
          <a:stretch/>
        </p:blipFill>
        <p:spPr bwMode="auto">
          <a:xfrm>
            <a:off x="1187624" y="1556792"/>
            <a:ext cx="6747310" cy="469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467D5DA-E8BB-49A1-8BF0-1CFB72C4E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104AD660-31D7-4AE5-B640-ED9369F5EE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C45B1276-A717-4F53-939E-0A28106D3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1</a:t>
            </a:fld>
            <a:endParaRPr lang="is-IS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3408C6E2-13EA-B8E8-31C9-ED8F24F465A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9057012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884"/>
    </mc:Choice>
    <mc:Fallback>
      <p:transition spd="slow" advTm="328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70" x="5761038" y="6088063"/>
          <p14:tracePt t="3475" x="5727700" y="6088063"/>
          <p14:tracePt t="3481" x="5705475" y="6088063"/>
          <p14:tracePt t="3490" x="5683250" y="6088063"/>
          <p14:tracePt t="3507" x="5594350" y="6099175"/>
          <p14:tracePt t="3524" x="5470525" y="6132513"/>
          <p14:tracePt t="3540" x="5370513" y="6165850"/>
          <p14:tracePt t="3557" x="5326063" y="6176963"/>
          <p14:tracePt t="3574" x="5314950" y="6188075"/>
          <p14:tracePt t="3590" x="5303838" y="6199188"/>
          <p14:tracePt t="3607" x="5281613" y="6210300"/>
          <p14:tracePt t="3624" x="5246688" y="6243638"/>
          <p14:tracePt t="3642" x="5168900" y="6288088"/>
          <p14:tracePt t="3658" x="5102225" y="6310313"/>
          <p14:tracePt t="3674" x="5080000" y="6310313"/>
          <p14:tracePt t="3691" x="5057775" y="6332538"/>
          <p14:tracePt t="5099" x="5046663" y="6321425"/>
          <p14:tracePt t="5938" x="5035550" y="6299200"/>
          <p14:tracePt t="5954" x="5024438" y="6299200"/>
          <p14:tracePt t="7107" x="5013325" y="6288088"/>
          <p14:tracePt t="7113" x="5013325" y="6265863"/>
          <p14:tracePt t="7130" x="4957763" y="6199188"/>
          <p14:tracePt t="7145" x="4946650" y="6176963"/>
          <p14:tracePt t="7162" x="4935538" y="6165850"/>
          <p14:tracePt t="7739" x="4935538" y="6132513"/>
          <p14:tracePt t="7745" x="4935538" y="6110288"/>
          <p14:tracePt t="7754" x="4935538" y="6099175"/>
          <p14:tracePt t="7794" x="4935538" y="6075363"/>
          <p14:tracePt t="7802" x="4946650" y="6053138"/>
          <p14:tracePt t="7813" x="4946650" y="6042025"/>
          <p14:tracePt t="7830" x="4957763" y="6019800"/>
          <p14:tracePt t="7846" x="4968875" y="6008688"/>
          <p14:tracePt t="7864" x="4979988" y="5997575"/>
          <p14:tracePt t="7880" x="5002213" y="5975350"/>
          <p14:tracePt t="7897" x="5024438" y="5964238"/>
          <p14:tracePt t="7931" x="5046663" y="5964238"/>
          <p14:tracePt t="7937" x="5057775" y="5953125"/>
          <p14:tracePt t="8355" x="5080000" y="5942013"/>
          <p14:tracePt t="8361" x="5113338" y="5908675"/>
          <p14:tracePt t="8378" x="5135563" y="5886450"/>
          <p14:tracePt t="8386" x="5146675" y="5875338"/>
          <p14:tracePt t="8397" x="5157788" y="5864225"/>
          <p14:tracePt t="8414" x="5191125" y="5819775"/>
          <p14:tracePt t="8431" x="5224463" y="5797550"/>
          <p14:tracePt t="8448" x="5224463" y="5786438"/>
          <p14:tracePt t="8562" x="5224463" y="5797550"/>
          <p14:tracePt t="8577" x="5224463" y="5808663"/>
          <p14:tracePt t="8585" x="5224463" y="5819775"/>
          <p14:tracePt t="8597" x="5224463" y="5830888"/>
          <p14:tracePt t="8614" x="5146675" y="5864225"/>
          <p14:tracePt t="8631" x="5080000" y="5875338"/>
          <p14:tracePt t="8648" x="5035550" y="5886450"/>
          <p14:tracePt t="8664" x="4957763" y="5919788"/>
          <p14:tracePt t="8682" x="4856163" y="5975350"/>
          <p14:tracePt t="8698" x="4833938" y="5975350"/>
          <p14:tracePt t="8714" x="4778375" y="6008688"/>
          <p14:tracePt t="8731" x="4656138" y="6019800"/>
          <p14:tracePt t="8748" x="4398963" y="6075363"/>
          <p14:tracePt t="8765" x="4219575" y="6099175"/>
          <p14:tracePt t="8781" x="4086225" y="6132513"/>
          <p14:tracePt t="8798" x="3975100" y="6132513"/>
          <p14:tracePt t="8815" x="3897313" y="6132513"/>
          <p14:tracePt t="8831" x="3862388" y="6132513"/>
          <p14:tracePt t="8883" x="3817938" y="6143625"/>
          <p14:tracePt t="8889" x="3806825" y="6143625"/>
          <p14:tracePt t="8906" x="3751263" y="6143625"/>
          <p14:tracePt t="8915" x="3729038" y="6143625"/>
          <p14:tracePt t="8932" x="3584575" y="6176963"/>
          <p14:tracePt t="8948" x="3549650" y="6176963"/>
          <p14:tracePt t="8964" x="3471863" y="6199188"/>
          <p14:tracePt t="8981" x="3349625" y="6232525"/>
          <p14:tracePt t="8998" x="3271838" y="6232525"/>
          <p14:tracePt t="9016" x="3249613" y="6232525"/>
          <p14:tracePt t="9031" x="3227388" y="6232525"/>
          <p14:tracePt t="9048" x="3214688" y="6232525"/>
          <p14:tracePt t="9451" x="3192463" y="6221413"/>
          <p14:tracePt t="9466" x="3181350" y="6221413"/>
          <p14:tracePt t="9473" x="3181350" y="6210300"/>
          <p14:tracePt t="9481" x="3159125" y="6210300"/>
          <p14:tracePt t="9514" x="3136900" y="6199188"/>
          <p14:tracePt t="9521" x="3125788" y="6199188"/>
          <p14:tracePt t="9554" x="3103563" y="6199188"/>
          <p14:tracePt t="9570" x="3092450" y="6199188"/>
          <p14:tracePt t="9577" x="3081338" y="6199188"/>
          <p14:tracePt t="9586" x="3070225" y="6199188"/>
          <p14:tracePt t="9600" x="3036888" y="6199188"/>
          <p14:tracePt t="9617" x="2981325" y="6199188"/>
          <p14:tracePt t="9632" x="2970213" y="6199188"/>
          <p14:tracePt t="9634" x="2947988" y="6199188"/>
          <p14:tracePt t="9650" x="2892425" y="6199188"/>
          <p14:tracePt t="9667" x="2857500" y="6199188"/>
          <p14:tracePt t="9683" x="2813050" y="6199188"/>
          <p14:tracePt t="9699" x="2757488" y="6199188"/>
          <p14:tracePt t="9716" x="2735263" y="6199188"/>
          <p14:tracePt t="9732" x="2701925" y="6199188"/>
          <p14:tracePt t="9749" x="2657475" y="6199188"/>
          <p14:tracePt t="9766" x="2646363" y="6199188"/>
          <p14:tracePt t="10003" x="2646363" y="6221413"/>
          <p14:tracePt t="10010" x="2646363" y="6232525"/>
          <p14:tracePt t="10322" x="2668588" y="6199188"/>
          <p14:tracePt t="10330" x="2690813" y="6154738"/>
          <p14:tracePt t="10337" x="2724150" y="6121400"/>
          <p14:tracePt t="10350" x="2779713" y="6064250"/>
          <p14:tracePt t="10367" x="2892425" y="5930900"/>
          <p14:tracePt t="10384" x="2981325" y="5808663"/>
          <p14:tracePt t="10401" x="3125788" y="5629275"/>
          <p14:tracePt t="10417" x="3249613" y="5518150"/>
          <p14:tracePt t="10434" x="3294063" y="5462588"/>
          <p14:tracePt t="10451" x="3394075" y="5416550"/>
          <p14:tracePt t="10467" x="3405188" y="5405438"/>
          <p14:tracePt t="10490" x="3416300" y="5405438"/>
          <p14:tracePt t="10500" x="3438525" y="5416550"/>
          <p14:tracePt t="10517" x="3482975" y="5416550"/>
          <p14:tracePt t="10534" x="3527425" y="5427663"/>
          <p14:tracePt t="10551" x="3549650" y="5462588"/>
          <p14:tracePt t="10568" x="3562350" y="5462588"/>
          <p14:tracePt t="10569" x="3573463" y="5473700"/>
          <p14:tracePt t="10594" x="3573463" y="5484813"/>
          <p14:tracePt t="10635" x="3584575" y="5507038"/>
          <p14:tracePt t="10642" x="3595688" y="5529263"/>
          <p14:tracePt t="10651" x="3606800" y="5551488"/>
          <p14:tracePt t="10668" x="3606800" y="5562600"/>
          <p14:tracePt t="10947" x="3606800" y="5540375"/>
          <p14:tracePt t="10954" x="3606800" y="5507038"/>
          <p14:tracePt t="10961" x="3606800" y="5438775"/>
          <p14:tracePt t="10969" x="3584575" y="5372100"/>
          <p14:tracePt t="10984" x="3573463" y="5316538"/>
          <p14:tracePt t="11002" x="3516313" y="5183188"/>
          <p14:tracePt t="11019" x="3471863" y="4992688"/>
          <p14:tracePt t="11035" x="3416300" y="4768850"/>
          <p14:tracePt t="11052" x="3349625" y="4524375"/>
          <p14:tracePt t="11069" x="3316288" y="4400550"/>
          <p14:tracePt t="11084" x="3260725" y="4222750"/>
          <p14:tracePt t="11102" x="3214688" y="4065588"/>
          <p14:tracePt t="11118" x="3159125" y="3965575"/>
          <p14:tracePt t="11135" x="3125788" y="3921125"/>
          <p14:tracePt t="11152" x="3092450" y="3875088"/>
          <p14:tracePt t="11169" x="3081338" y="3786188"/>
          <p14:tracePt t="11315" x="3081338" y="3819525"/>
          <p14:tracePt t="11322" x="3092450" y="3852863"/>
          <p14:tracePt t="11335" x="3103563" y="3898900"/>
          <p14:tracePt t="11352" x="3103563" y="3932238"/>
          <p14:tracePt t="11369" x="3125788" y="4054475"/>
          <p14:tracePt t="11370" x="3136900" y="4143375"/>
          <p14:tracePt t="11394" x="3159125" y="4211638"/>
          <p14:tracePt t="11402" x="3192463" y="4300538"/>
          <p14:tracePt t="11419" x="3192463" y="4467225"/>
          <p14:tracePt t="11436" x="3192463" y="4635500"/>
          <p14:tracePt t="11453" x="3192463" y="4746625"/>
          <p14:tracePt t="11469" x="3192463" y="4837113"/>
          <p14:tracePt t="11485" x="3192463" y="4914900"/>
          <p14:tracePt t="11502" x="3192463" y="4970463"/>
          <p14:tracePt t="11519" x="3181350" y="5037138"/>
          <p14:tracePt t="11535" x="3170238" y="5114925"/>
          <p14:tracePt t="11552" x="3159125" y="5216525"/>
          <p14:tracePt t="11570" x="3159125" y="5394325"/>
          <p14:tracePt t="11586" x="3192463" y="5484813"/>
          <p14:tracePt t="11603" x="3203575" y="5562600"/>
          <p14:tracePt t="11619" x="3203575" y="5618163"/>
          <p14:tracePt t="11636" x="3227388" y="5684838"/>
          <p14:tracePt t="11652" x="3227388" y="5740400"/>
          <p14:tracePt t="11669" x="3227388" y="5762625"/>
          <p14:tracePt t="11685" x="3238500" y="5786438"/>
          <p14:tracePt t="11702" x="3238500" y="5808663"/>
          <p14:tracePt t="11719" x="3238500" y="5830888"/>
          <p14:tracePt t="11736" x="3238500" y="5842000"/>
          <p14:tracePt t="11835" x="3238500" y="5853113"/>
          <p14:tracePt t="11979" x="3227388" y="5853113"/>
          <p14:tracePt t="11987" x="3203575" y="5853113"/>
          <p14:tracePt t="11994" x="3159125" y="5853113"/>
          <p14:tracePt t="12002" x="3136900" y="5853113"/>
          <p14:tracePt t="12020" x="3070225" y="5853113"/>
          <p14:tracePt t="12036" x="3025775" y="5853113"/>
          <p14:tracePt t="12053" x="2959100" y="5853113"/>
          <p14:tracePt t="12069" x="2914650" y="5853113"/>
          <p14:tracePt t="12086" x="2903538" y="5853113"/>
          <p14:tracePt t="12103" x="2892425" y="5853113"/>
          <p14:tracePt t="12120" x="2881313" y="5853113"/>
          <p14:tracePt t="12211" x="2868613" y="5853113"/>
          <p14:tracePt t="12330" x="2868613" y="5864225"/>
          <p14:tracePt t="12337" x="2903538" y="5864225"/>
          <p14:tracePt t="12346" x="2936875" y="5864225"/>
          <p14:tracePt t="12354" x="2970213" y="5864225"/>
          <p14:tracePt t="12371" x="3092450" y="5819775"/>
          <p14:tracePt t="12387" x="3136900" y="5808663"/>
          <p14:tracePt t="12403" x="3238500" y="5775325"/>
          <p14:tracePt t="12419" x="3349625" y="5762625"/>
          <p14:tracePt t="12436" x="3438525" y="5718175"/>
          <p14:tracePt t="12453" x="3516313" y="5684838"/>
          <p14:tracePt t="12470" x="3606800" y="5651500"/>
          <p14:tracePt t="12486" x="3684588" y="5584825"/>
          <p14:tracePt t="12503" x="3762375" y="5529263"/>
          <p14:tracePt t="12521" x="3829050" y="5462588"/>
          <p14:tracePt t="12522" x="3884613" y="5405438"/>
          <p14:tracePt t="12538" x="3963988" y="5327650"/>
          <p14:tracePt t="12555" x="4008438" y="5294313"/>
          <p14:tracePt t="12571" x="4041775" y="5272088"/>
          <p14:tracePt t="12587" x="4108450" y="5238750"/>
          <p14:tracePt t="12604" x="4119563" y="5238750"/>
          <p14:tracePt t="12620" x="4197350" y="5194300"/>
          <p14:tracePt t="12637" x="4230688" y="5160963"/>
          <p14:tracePt t="12654" x="4243388" y="5149850"/>
          <p14:tracePt t="12682" x="4287838" y="5137150"/>
          <p14:tracePt t="12690" x="4287838" y="5114925"/>
          <p14:tracePt t="12704" x="4354513" y="5092700"/>
          <p14:tracePt t="12721" x="4487863" y="4970463"/>
          <p14:tracePt t="12738" x="4589463" y="4870450"/>
          <p14:tracePt t="12754" x="4678363" y="4802188"/>
          <p14:tracePt t="12771" x="4800600" y="4746625"/>
          <p14:tracePt t="12787" x="4924425" y="4702175"/>
          <p14:tracePt t="12804" x="4991100" y="4691063"/>
          <p14:tracePt t="12821" x="5035550" y="4679950"/>
          <p14:tracePt t="12838" x="5068888" y="4679950"/>
          <p14:tracePt t="12854" x="5091113" y="4679950"/>
          <p14:tracePt t="12874" x="5102225" y="4691063"/>
          <p14:tracePt t="12887" x="5113338" y="4691063"/>
          <p14:tracePt t="12905" x="5202238" y="4702175"/>
          <p14:tracePt t="12922" x="5259388" y="4702175"/>
          <p14:tracePt t="12938" x="5303838" y="4702175"/>
          <p14:tracePt t="12954" x="5326063" y="4702175"/>
          <p14:tracePt t="12971" x="5381625" y="4713288"/>
          <p14:tracePt t="12987" x="5426075" y="4724400"/>
          <p14:tracePt t="13004" x="5503863" y="4746625"/>
          <p14:tracePt t="13020" x="5594350" y="4746625"/>
          <p14:tracePt t="13038" x="5683250" y="4746625"/>
          <p14:tracePt t="13055" x="5727700" y="4746625"/>
          <p14:tracePt t="13072" x="5738813" y="4746625"/>
          <p14:tracePt t="13088" x="5794375" y="4757738"/>
          <p14:tracePt t="13104" x="5838825" y="4779963"/>
          <p14:tracePt t="13122" x="5883275" y="4791075"/>
          <p14:tracePt t="13907" x="5883275" y="4802188"/>
          <p14:tracePt t="13913" x="5883275" y="4813300"/>
          <p14:tracePt t="13947" x="5883275" y="4824413"/>
          <p14:tracePt t="14010" x="5883275" y="4848225"/>
          <p14:tracePt t="14018" x="5894388" y="4848225"/>
          <p14:tracePt t="14155" x="5894388" y="4870450"/>
          <p14:tracePt t="14203" x="5894388" y="4881563"/>
          <p14:tracePt t="14218" x="5894388" y="4892675"/>
          <p14:tracePt t="14226" x="5894388" y="4903788"/>
          <p14:tracePt t="14987" x="5916613" y="4903788"/>
          <p14:tracePt t="15099" x="5929313" y="4881563"/>
          <p14:tracePt t="15106" x="5940425" y="4881563"/>
          <p14:tracePt t="15113" x="5951538" y="4881563"/>
          <p14:tracePt t="15124" x="5962650" y="4881563"/>
          <p14:tracePt t="15140" x="6018213" y="4881563"/>
          <p14:tracePt t="15395" x="5995988" y="4870450"/>
          <p14:tracePt t="15402" x="5962650" y="4870450"/>
          <p14:tracePt t="15419" x="5951538" y="4870450"/>
          <p14:tracePt t="15442" x="5929313" y="4870450"/>
          <p14:tracePt t="15450" x="5872163" y="4870450"/>
          <p14:tracePt t="15458" x="5838825" y="4870450"/>
          <p14:tracePt t="15475" x="5783263" y="4870450"/>
          <p14:tracePt t="15492" x="5716588" y="4881563"/>
          <p14:tracePt t="15508" x="5638800" y="4892675"/>
          <p14:tracePt t="15524" x="5526088" y="4903788"/>
          <p14:tracePt t="15541" x="5437188" y="4903788"/>
          <p14:tracePt t="15558" x="5348288" y="4903788"/>
          <p14:tracePt t="15575" x="5235575" y="4903788"/>
          <p14:tracePt t="15592" x="5180013" y="4903788"/>
          <p14:tracePt t="15609" x="5135563" y="4903788"/>
          <p14:tracePt t="15626" x="5046663" y="4903788"/>
          <p14:tracePt t="15642" x="4924425" y="4926013"/>
          <p14:tracePt t="15660" x="4756150" y="4937125"/>
          <p14:tracePt t="15675" x="4656138" y="4937125"/>
          <p14:tracePt t="15692" x="4476750" y="4937125"/>
          <p14:tracePt t="15708" x="4321175" y="4937125"/>
          <p14:tracePt t="15725" x="4152900" y="4937125"/>
          <p14:tracePt t="15741" x="4041775" y="4937125"/>
          <p14:tracePt t="15759" x="3952875" y="4937125"/>
          <p14:tracePt t="15775" x="3884613" y="4937125"/>
          <p14:tracePt t="15792" x="3795713" y="4926013"/>
          <p14:tracePt t="15809" x="3695700" y="4892675"/>
          <p14:tracePt t="15810" x="3629025" y="4870450"/>
          <p14:tracePt t="15826" x="3471863" y="4813300"/>
          <p14:tracePt t="15843" x="3394075" y="4768850"/>
          <p14:tracePt t="15859" x="3260725" y="4724400"/>
          <p14:tracePt t="15875" x="3170238" y="4679950"/>
          <p14:tracePt t="15892" x="3125788" y="4635500"/>
          <p14:tracePt t="15908" x="3103563" y="4624388"/>
          <p14:tracePt t="15930" x="3103563" y="4602163"/>
          <p14:tracePt t="15942" x="3081338" y="4579938"/>
          <p14:tracePt t="15959" x="3070225" y="4546600"/>
          <p14:tracePt t="15976" x="3059113" y="4511675"/>
          <p14:tracePt t="15993" x="3059113" y="4456113"/>
          <p14:tracePt t="16043" x="3059113" y="4400550"/>
          <p14:tracePt t="16050" x="3059113" y="4356100"/>
          <p14:tracePt t="16058" x="3059113" y="4311650"/>
          <p14:tracePt t="16075" x="3081338" y="4278313"/>
          <p14:tracePt t="16092" x="3081338" y="4244975"/>
          <p14:tracePt t="16109" x="3103563" y="4198938"/>
          <p14:tracePt t="16126" x="3125788" y="4154488"/>
          <p14:tracePt t="16143" x="3136900" y="4110038"/>
          <p14:tracePt t="16160" x="3136900" y="4076700"/>
          <p14:tracePt t="16176" x="3159125" y="4043363"/>
          <p14:tracePt t="16193" x="3159125" y="4032250"/>
          <p14:tracePt t="16194" x="3159125" y="4021138"/>
          <p14:tracePt t="16210" x="3159125" y="3998913"/>
          <p14:tracePt t="16227" x="3203575" y="3943350"/>
          <p14:tracePt t="16243" x="3282950" y="3808413"/>
          <p14:tracePt t="16260" x="3327400" y="3730625"/>
          <p14:tracePt t="16276" x="3327400" y="3708400"/>
          <p14:tracePt t="16292" x="3360738" y="3686175"/>
          <p14:tracePt t="16310" x="3382963" y="3675063"/>
          <p14:tracePt t="16326" x="3427413" y="3663950"/>
          <p14:tracePt t="16343" x="3438525" y="3663950"/>
          <p14:tracePt t="16359" x="3482975" y="3630613"/>
          <p14:tracePt t="16376" x="3538538" y="3586163"/>
          <p14:tracePt t="16379" x="3549650" y="3562350"/>
          <p14:tracePt t="16393" x="3562350" y="3562350"/>
          <p14:tracePt t="16428" x="3562350" y="3551238"/>
          <p14:tracePt t="16434" x="3584575" y="3540125"/>
          <p14:tracePt t="16443" x="3606800" y="3540125"/>
          <p14:tracePt t="16459" x="3662363" y="3540125"/>
          <p14:tracePt t="16476" x="3717925" y="3540125"/>
          <p14:tracePt t="16493" x="3795713" y="3562350"/>
          <p14:tracePt t="16510" x="3930650" y="3619500"/>
          <p14:tracePt t="16527" x="4108450" y="3675063"/>
          <p14:tracePt t="16543" x="4243388" y="3719513"/>
          <p14:tracePt t="16561" x="4365625" y="3730625"/>
          <p14:tracePt t="16562" x="4421188" y="3775075"/>
          <p14:tracePt t="16576" x="4465638" y="3786188"/>
          <p14:tracePt t="16595" x="4611688" y="3819525"/>
          <p14:tracePt t="16610" x="4678363" y="3819525"/>
          <p14:tracePt t="16627" x="4711700" y="3830638"/>
          <p14:tracePt t="16643" x="4745038" y="3841750"/>
          <p14:tracePt t="16659" x="4745038" y="3863975"/>
          <p14:tracePt t="16676" x="4811713" y="3863975"/>
          <p14:tracePt t="16693" x="4867275" y="3898900"/>
          <p14:tracePt t="16710" x="4991100" y="3943350"/>
          <p14:tracePt t="16726" x="5046663" y="3954463"/>
          <p14:tracePt t="16744" x="5113338" y="3998913"/>
          <p14:tracePt t="16760" x="5180013" y="4043363"/>
          <p14:tracePt t="16776" x="5292725" y="4121150"/>
          <p14:tracePt t="16794" x="5426075" y="4233863"/>
          <p14:tracePt t="16810" x="5537200" y="4256088"/>
          <p14:tracePt t="16811" x="5605463" y="4289425"/>
          <p14:tracePt t="16827" x="5683250" y="4344988"/>
          <p14:tracePt t="16843" x="5805488" y="4400550"/>
          <p14:tracePt t="16860" x="5872163" y="4433888"/>
          <p14:tracePt t="16877" x="5894388" y="4456113"/>
          <p14:tracePt t="16898" x="5894388" y="4467225"/>
          <p14:tracePt t="16910" x="5894388" y="4478338"/>
          <p14:tracePt t="16927" x="5916613" y="4500563"/>
          <p14:tracePt t="17386" x="5894388" y="4489450"/>
          <p14:tracePt t="17395" x="5894388" y="4467225"/>
          <p14:tracePt t="17859" x="5894388" y="4433888"/>
          <p14:tracePt t="17866" x="5905500" y="4411663"/>
          <p14:tracePt t="17878" x="5916613" y="4389438"/>
          <p14:tracePt t="17895" x="5951538" y="4356100"/>
          <p14:tracePt t="17912" x="6007100" y="4322763"/>
          <p14:tracePt t="17929" x="6073775" y="4289425"/>
          <p14:tracePt t="17945" x="6096000" y="4289425"/>
          <p14:tracePt t="17986" x="6129338" y="4289425"/>
          <p14:tracePt t="18002" x="6173788" y="4289425"/>
          <p14:tracePt t="18011" x="6196013" y="4289425"/>
          <p14:tracePt t="18027" x="6229350" y="4289425"/>
          <p14:tracePt t="18034" x="6240463" y="4289425"/>
          <p14:tracePt t="18045" x="6262688" y="4289425"/>
          <p14:tracePt t="18062" x="6275388" y="4289425"/>
          <p14:tracePt t="18099" x="6286500" y="4289425"/>
          <p14:tracePt t="18363" x="6297613" y="4289425"/>
          <p14:tracePt t="18370" x="6308725" y="4289425"/>
          <p14:tracePt t="18378" x="6330950" y="4278313"/>
          <p14:tracePt t="18396" x="6364288" y="4267200"/>
          <p14:tracePt t="18412" x="6375400" y="4256088"/>
          <p14:tracePt t="18429" x="6386513" y="4256088"/>
          <p14:tracePt t="18446" x="6419850" y="4256088"/>
          <p14:tracePt t="18515" x="6430963" y="4256088"/>
          <p14:tracePt t="18522" x="6453188" y="4267200"/>
          <p14:tracePt t="18530" x="6475413" y="4267200"/>
          <p14:tracePt t="18546" x="6542088" y="4278313"/>
          <p14:tracePt t="18563" x="6564313" y="4289425"/>
          <p14:tracePt t="18667" x="6575425" y="4300538"/>
          <p14:tracePt t="18682" x="6586538" y="4311650"/>
          <p14:tracePt t="18689" x="6586538" y="4322763"/>
          <p14:tracePt t="18706" x="6586538" y="4333875"/>
          <p14:tracePt t="18714" x="6597650" y="4344988"/>
          <p14:tracePt t="18779" x="6597650" y="4356100"/>
          <p14:tracePt t="18786" x="6597650" y="4367213"/>
          <p14:tracePt t="18796" x="6597650" y="4378325"/>
          <p14:tracePt t="18826" x="6597650" y="4389438"/>
          <p14:tracePt t="18834" x="6597650" y="4411663"/>
          <p14:tracePt t="18859" x="6597650" y="4422775"/>
          <p14:tracePt t="18891" x="6575425" y="4433888"/>
          <p14:tracePt t="18898" x="6564313" y="4456113"/>
          <p14:tracePt t="18912" x="6530975" y="4489450"/>
          <p14:tracePt t="18929" x="6486525" y="4524375"/>
          <p14:tracePt t="18954" x="6486525" y="4535488"/>
          <p14:tracePt t="18963" x="6475413" y="4546600"/>
          <p14:tracePt t="18979" x="6408738" y="4557713"/>
          <p14:tracePt t="19003" x="6397625" y="4557713"/>
          <p14:tracePt t="19013" x="6386513" y="4557713"/>
          <p14:tracePt t="19030" x="6375400" y="4557713"/>
          <p14:tracePt t="19067" x="6330950" y="4591050"/>
          <p14:tracePt t="19074" x="6308725" y="4602163"/>
          <p14:tracePt t="19082" x="6286500" y="4602163"/>
          <p14:tracePt t="19096" x="6275388" y="4613275"/>
          <p14:tracePt t="19113" x="6251575" y="4646613"/>
          <p14:tracePt t="19130" x="6207125" y="4646613"/>
          <p14:tracePt t="19146" x="6173788" y="4668838"/>
          <p14:tracePt t="19163" x="6096000" y="4691063"/>
          <p14:tracePt t="19180" x="6040438" y="4713288"/>
          <p14:tracePt t="19197" x="5940425" y="4735513"/>
          <p14:tracePt t="19213" x="5816600" y="4791075"/>
          <p14:tracePt t="19231" x="5716588" y="4824413"/>
          <p14:tracePt t="19246" x="5661025" y="4837113"/>
          <p14:tracePt t="19263" x="5605463" y="4870450"/>
          <p14:tracePt t="19280" x="5448300" y="4914900"/>
          <p14:tracePt t="19297" x="5348288" y="4959350"/>
          <p14:tracePt t="19313" x="5191125" y="4992688"/>
          <p14:tracePt t="19314" x="5080000" y="5026025"/>
          <p14:tracePt t="19330" x="5024438" y="5059363"/>
          <p14:tracePt t="19347" x="4924425" y="5114925"/>
          <p14:tracePt t="19363" x="4822825" y="5137150"/>
          <p14:tracePt t="19380" x="4633913" y="5205413"/>
          <p14:tracePt t="19397" x="4543425" y="5227638"/>
          <p14:tracePt t="19414" x="4398963" y="5294313"/>
          <p14:tracePt t="19430" x="4287838" y="5405438"/>
          <p14:tracePt t="19447" x="4130675" y="5462588"/>
          <p14:tracePt t="19463" x="3941763" y="5495925"/>
          <p14:tracePt t="19481" x="3908425" y="5507038"/>
          <p14:tracePt t="19482" x="3851275" y="5518150"/>
          <p14:tracePt t="19497" x="3817938" y="5540375"/>
          <p14:tracePt t="19498" x="3762375" y="5562600"/>
          <p14:tracePt t="19514" x="3695700" y="5607050"/>
          <p14:tracePt t="19530" x="3595688" y="5618163"/>
          <p14:tracePt t="19547" x="3505200" y="5651500"/>
          <p14:tracePt t="19563" x="3482975" y="5662613"/>
          <p14:tracePt t="19580" x="3427413" y="5684838"/>
          <p14:tracePt t="19598" x="3371850" y="5707063"/>
          <p14:tracePt t="19614" x="3338513" y="5718175"/>
          <p14:tracePt t="19650" x="3338513" y="5729288"/>
          <p14:tracePt t="19658" x="3327400" y="5751513"/>
          <p14:tracePt t="19665" x="3305175" y="5775325"/>
          <p14:tracePt t="19680" x="3294063" y="5786438"/>
          <p14:tracePt t="19697" x="3282950" y="5808663"/>
          <p14:tracePt t="19714" x="3271838" y="5808663"/>
          <p14:tracePt t="19731" x="3249613" y="5842000"/>
          <p14:tracePt t="19754" x="3238500" y="5864225"/>
          <p14:tracePt t="19770" x="3227388" y="5864225"/>
          <p14:tracePt t="19780" x="3214688" y="5886450"/>
          <p14:tracePt t="19798" x="3203575" y="5908675"/>
          <p14:tracePt t="19815" x="3181350" y="5919788"/>
          <p14:tracePt t="19831" x="3170238" y="5930900"/>
          <p14:tracePt t="20435" x="3170238" y="5942013"/>
          <p14:tracePt t="21371" x="3181350" y="5942013"/>
          <p14:tracePt t="21395" x="3260725" y="5897563"/>
          <p14:tracePt t="21402" x="3327400" y="5875338"/>
          <p14:tracePt t="21410" x="3449638" y="5819775"/>
          <p14:tracePt t="21418" x="3505200" y="5786438"/>
          <p14:tracePt t="21434" x="3729038" y="5607050"/>
          <p14:tracePt t="21451" x="4019550" y="5405438"/>
          <p14:tracePt t="21467" x="4254500" y="5272088"/>
          <p14:tracePt t="21484" x="4521200" y="5092700"/>
          <p14:tracePt t="21500" x="4678363" y="4992688"/>
          <p14:tracePt t="21517" x="4900613" y="4848225"/>
          <p14:tracePt t="21533" x="5113338" y="4702175"/>
          <p14:tracePt t="21550" x="5303838" y="4613275"/>
          <p14:tracePt t="21567" x="5526088" y="4524375"/>
          <p14:tracePt t="21583" x="5794375" y="4422775"/>
          <p14:tracePt t="21600" x="5929313" y="4411663"/>
          <p14:tracePt t="21618" x="6018213" y="4378325"/>
          <p14:tracePt t="21634" x="6040438" y="4367213"/>
          <p14:tracePt t="21651" x="6051550" y="4367213"/>
          <p14:tracePt t="21795" x="6084888" y="4367213"/>
          <p14:tracePt t="21802" x="6151563" y="4344988"/>
          <p14:tracePt t="21818" x="6240463" y="4256088"/>
          <p14:tracePt t="21834" x="6308725" y="4198938"/>
          <p14:tracePt t="21852" x="6442075" y="4098925"/>
          <p14:tracePt t="21868" x="6464300" y="4076700"/>
          <p14:tracePt t="21884" x="6508750" y="4054475"/>
          <p14:tracePt t="21900" x="6508750" y="4021138"/>
          <p14:tracePt t="21918" x="6610350" y="3987800"/>
          <p14:tracePt t="21934" x="6632575" y="3965575"/>
          <p14:tracePt t="21950" x="6643688" y="3954463"/>
          <p14:tracePt t="22003" x="6643688" y="3943350"/>
          <p14:tracePt t="22011" x="6643688" y="3932238"/>
          <p14:tracePt t="22018" x="6643688" y="3910013"/>
          <p14:tracePt t="22035" x="6643688" y="3875088"/>
          <p14:tracePt t="22051" x="6610350" y="3797300"/>
          <p14:tracePt t="22067" x="6508750" y="3708400"/>
          <p14:tracePt t="22084" x="6419850" y="3597275"/>
          <p14:tracePt t="22101" x="6297613" y="3506788"/>
          <p14:tracePt t="22118" x="6262688" y="3462338"/>
          <p14:tracePt t="22134" x="6207125" y="3417888"/>
          <p14:tracePt t="22152" x="6196013" y="3384550"/>
          <p14:tracePt t="22168" x="6184900" y="3373438"/>
          <p14:tracePt t="22267" x="6140450" y="3373438"/>
          <p14:tracePt t="22282" x="6140450" y="3395663"/>
          <p14:tracePt t="22290" x="6062663" y="3429000"/>
          <p14:tracePt t="22300" x="6029325" y="3451225"/>
          <p14:tracePt t="22318" x="5940425" y="3495675"/>
          <p14:tracePt t="22335" x="5894388" y="3529013"/>
          <p14:tracePt t="22351" x="5783263" y="3573463"/>
          <p14:tracePt t="22368" x="5705475" y="3619500"/>
          <p14:tracePt t="22385" x="5638800" y="3663950"/>
          <p14:tracePt t="22411" x="5627688" y="3663950"/>
          <p14:tracePt t="22419" x="5594350" y="3708400"/>
          <p14:tracePt t="22435" x="5514975" y="3763963"/>
          <p14:tracePt t="22452" x="5503863" y="3841750"/>
          <p14:tracePt t="22468" x="5470525" y="3910013"/>
          <p14:tracePt t="22484" x="5470525" y="3976688"/>
          <p14:tracePt t="22501" x="5459413" y="3976688"/>
          <p14:tracePt t="22518" x="5459413" y="3998913"/>
          <p14:tracePt t="22535" x="5459413" y="4010025"/>
          <p14:tracePt t="22552" x="5459413" y="4032250"/>
          <p14:tracePt t="22569" x="5459413" y="4087813"/>
          <p14:tracePt t="22587" x="5459413" y="4110038"/>
          <p14:tracePt t="22811" x="5459413" y="4087813"/>
          <p14:tracePt t="22820" x="5459413" y="4076700"/>
          <p14:tracePt t="22826" x="5470525" y="4043363"/>
          <p14:tracePt t="22835" x="5481638" y="4010025"/>
          <p14:tracePt t="22852" x="5481638" y="3932238"/>
          <p14:tracePt t="22868" x="5492750" y="3841750"/>
          <p14:tracePt t="22886" x="5492750" y="3752850"/>
          <p14:tracePt t="22902" x="5492750" y="3686175"/>
          <p14:tracePt t="22918" x="5470525" y="3586163"/>
          <p14:tracePt t="22936" x="5381625" y="3529013"/>
          <p14:tracePt t="22953" x="5370513" y="3506788"/>
          <p14:tracePt t="22955" x="5326063" y="3484563"/>
          <p14:tracePt t="22968" x="5303838" y="3462338"/>
          <p14:tracePt t="22986" x="5213350" y="3429000"/>
          <p14:tracePt t="23003" x="5124450" y="3417888"/>
          <p14:tracePt t="23019" x="5102225" y="3406775"/>
          <p14:tracePt t="23036" x="5035550" y="3362325"/>
          <p14:tracePt t="23053" x="4957763" y="3317875"/>
          <p14:tracePt t="23069" x="4900613" y="3284538"/>
          <p14:tracePt t="23086" x="4856163" y="3227388"/>
          <p14:tracePt t="23102" x="4822825" y="3182938"/>
          <p14:tracePt t="23119" x="4756150" y="3105150"/>
          <p14:tracePt t="23136" x="4689475" y="3016250"/>
          <p14:tracePt t="23153" x="4622800" y="2936875"/>
          <p14:tracePt t="23154" x="4600575" y="2903538"/>
          <p14:tracePt t="23170" x="4543425" y="2836863"/>
          <p14:tracePt t="23186" x="4498975" y="2770188"/>
          <p14:tracePt t="23203" x="4421188" y="2703513"/>
          <p14:tracePt t="23220" x="4376738" y="2646363"/>
          <p14:tracePt t="23236" x="4354513" y="2635250"/>
          <p14:tracePt t="23643" x="4354513" y="2670175"/>
          <p14:tracePt t="23650" x="4354513" y="2714625"/>
          <p14:tracePt t="23658" x="4343400" y="2747963"/>
          <p14:tracePt t="23670" x="4343400" y="2781300"/>
          <p14:tracePt t="23686" x="4321175" y="2836863"/>
          <p14:tracePt t="23703" x="4298950" y="2881313"/>
          <p14:tracePt t="23719" x="4276725" y="2947988"/>
          <p14:tracePt t="23737" x="4276725" y="2982913"/>
          <p14:tracePt t="23739" x="4254500" y="3016250"/>
          <p14:tracePt t="23754" x="4208463" y="3105150"/>
          <p14:tracePt t="23771" x="4186238" y="3160713"/>
          <p14:tracePt t="23788" x="4152900" y="3260725"/>
          <p14:tracePt t="23804" x="4141788" y="3340100"/>
          <p14:tracePt t="23821" x="4108450" y="3395663"/>
          <p14:tracePt t="23836" x="4108450" y="3462338"/>
          <p14:tracePt t="23854" x="4075113" y="3506788"/>
          <p14:tracePt t="23870" x="4052888" y="3551238"/>
          <p14:tracePt t="23887" x="4019550" y="3619500"/>
          <p14:tracePt t="23903" x="3975100" y="3708400"/>
          <p14:tracePt t="23920" x="3908425" y="3786188"/>
          <p14:tracePt t="23937" x="3873500" y="3808413"/>
          <p14:tracePt t="23955" x="3717925" y="3932238"/>
          <p14:tracePt t="23971" x="3684588" y="3954463"/>
          <p14:tracePt t="23988" x="3640138" y="3976688"/>
          <p14:tracePt t="24003" x="3606800" y="4010025"/>
          <p14:tracePt t="24020" x="3438525" y="4087813"/>
          <p14:tracePt t="24037" x="3371850" y="4154488"/>
          <p14:tracePt t="24054" x="3294063" y="4233863"/>
          <p14:tracePt t="24071" x="3214688" y="4267200"/>
          <p14:tracePt t="24087" x="3114675" y="4322763"/>
          <p14:tracePt t="24104" x="3048000" y="4344988"/>
          <p14:tracePt t="24121" x="2992438" y="4378325"/>
          <p14:tracePt t="24138" x="2936875" y="4422775"/>
          <p14:tracePt t="24154" x="2903538" y="4456113"/>
          <p14:tracePt t="24171" x="2892425" y="4467225"/>
          <p14:tracePt t="24194" x="2892425" y="4489450"/>
          <p14:tracePt t="24219" x="2881313" y="4489450"/>
          <p14:tracePt t="24234" x="2881313" y="4500563"/>
          <p14:tracePt t="24242" x="2868613" y="4524375"/>
          <p14:tracePt t="24492" x="2892425" y="4524375"/>
          <p14:tracePt t="24498" x="2903538" y="4511675"/>
          <p14:tracePt t="24514" x="2914650" y="4511675"/>
          <p14:tracePt t="24521" x="2925763" y="4500563"/>
          <p14:tracePt t="24538" x="2936875" y="4489450"/>
          <p14:tracePt t="24651" x="2947988" y="4478338"/>
          <p14:tracePt t="24682" x="2959100" y="4467225"/>
          <p14:tracePt t="24699" x="2959100" y="4456113"/>
          <p14:tracePt t="24706" x="2970213" y="4456113"/>
          <p14:tracePt t="24722" x="2981325" y="4433888"/>
          <p14:tracePt t="24730" x="2992438" y="4433888"/>
          <p14:tracePt t="24747" x="2992438" y="4411663"/>
          <p14:tracePt t="24755" x="2992438" y="4400550"/>
          <p14:tracePt t="24778" x="3003550" y="4389438"/>
          <p14:tracePt t="24788" x="3014663" y="4378325"/>
          <p14:tracePt t="24805" x="3025775" y="4367213"/>
          <p14:tracePt t="24822" x="3036888" y="4344988"/>
          <p14:tracePt t="24839" x="3048000" y="4322763"/>
          <p14:tracePt t="24855" x="3059113" y="4322763"/>
          <p14:tracePt t="24891" x="3070225" y="4311650"/>
          <p14:tracePt t="24907" x="3070225" y="4300538"/>
          <p14:tracePt t="24930" x="3081338" y="4289425"/>
          <p14:tracePt t="24947" x="3092450" y="4278313"/>
          <p14:tracePt t="24954" x="3103563" y="4267200"/>
          <p14:tracePt t="24962" x="3103563" y="4256088"/>
          <p14:tracePt t="24971" x="3136900" y="4244975"/>
          <p14:tracePt t="24989" x="3148013" y="4233863"/>
          <p14:tracePt t="25006" x="3170238" y="4211638"/>
          <p14:tracePt t="25043" x="3170238" y="4198938"/>
          <p14:tracePt t="25058" x="3192463" y="4198938"/>
          <p14:tracePt t="25066" x="3214688" y="4176713"/>
          <p14:tracePt t="25074" x="3214688" y="4165600"/>
          <p14:tracePt t="25090" x="3249613" y="4143375"/>
          <p14:tracePt t="25124" x="3260725" y="4132263"/>
          <p14:tracePt t="25129" x="3271838" y="4132263"/>
          <p14:tracePt t="25140" x="3282950" y="4132263"/>
          <p14:tracePt t="25156" x="3305175" y="4110038"/>
          <p14:tracePt t="25172" x="3316288" y="4098925"/>
          <p14:tracePt t="25189" x="3338513" y="4098925"/>
          <p14:tracePt t="25205" x="3349625" y="4098925"/>
          <p14:tracePt t="25275" x="3349625" y="4087813"/>
          <p14:tracePt t="25282" x="3360738" y="4076700"/>
          <p14:tracePt t="25290" x="3382963" y="4065588"/>
          <p14:tracePt t="25307" x="3405188" y="4054475"/>
          <p14:tracePt t="25339" x="3416300" y="4054475"/>
          <p14:tracePt t="25355" x="3427413" y="4054475"/>
          <p14:tracePt t="25362" x="3449638" y="4054475"/>
          <p14:tracePt t="25386" x="3460750" y="4043363"/>
          <p14:tracePt t="25394" x="3471863" y="4032250"/>
          <p14:tracePt t="25406" x="3494088" y="4032250"/>
          <p14:tracePt t="25423" x="3505200" y="4032250"/>
          <p14:tracePt t="25439" x="3527425" y="4021138"/>
          <p14:tracePt t="25455" x="3538538" y="4021138"/>
          <p14:tracePt t="25571" x="3549650" y="4021138"/>
          <p14:tracePt t="25578" x="3573463" y="4010025"/>
          <p14:tracePt t="25589" x="3595688" y="4010025"/>
          <p14:tracePt t="25606" x="3629025" y="4010025"/>
          <p14:tracePt t="25623" x="3651250" y="4010025"/>
          <p14:tracePt t="25640" x="3695700" y="3998913"/>
          <p14:tracePt t="25657" x="3751263" y="3998913"/>
          <p14:tracePt t="25673" x="3795713" y="3976688"/>
          <p14:tracePt t="25674" x="3817938" y="3976688"/>
          <p14:tracePt t="25690" x="3840163" y="3954463"/>
          <p14:tracePt t="25738" x="3851275" y="3954463"/>
          <p14:tracePt t="25746" x="3873500" y="3954463"/>
          <p14:tracePt t="25756" x="3897313" y="3954463"/>
          <p14:tracePt t="25773" x="3952875" y="3954463"/>
          <p14:tracePt t="25789" x="4052888" y="3954463"/>
          <p14:tracePt t="25807" x="4108450" y="3965575"/>
          <p14:tracePt t="25823" x="4141788" y="3965575"/>
          <p14:tracePt t="25840" x="4175125" y="3965575"/>
          <p14:tracePt t="25856" x="4208463" y="3965575"/>
          <p14:tracePt t="25874" x="4243388" y="3965575"/>
          <p14:tracePt t="25890" x="4287838" y="3965575"/>
          <p14:tracePt t="25907" x="4332288" y="3965575"/>
          <p14:tracePt t="25923" x="4343400" y="3965575"/>
          <p14:tracePt t="25947" x="4376738" y="3965575"/>
          <p14:tracePt t="25957" x="4410075" y="3965575"/>
          <p14:tracePt t="25973" x="4498975" y="3965575"/>
          <p14:tracePt t="25991" x="4565650" y="3965575"/>
          <p14:tracePt t="26007" x="4645025" y="3954463"/>
          <p14:tracePt t="26023" x="4667250" y="3954463"/>
          <p14:tracePt t="26041" x="4689475" y="3943350"/>
          <p14:tracePt t="26043" x="4689475" y="3932238"/>
          <p14:tracePt t="26058" x="4689475" y="3921125"/>
          <p14:tracePt t="26074" x="4711700" y="3910013"/>
          <p14:tracePt t="26091" x="4745038" y="3886200"/>
          <p14:tracePt t="26107" x="4756150" y="3863975"/>
          <p14:tracePt t="26123" x="4811713" y="3841750"/>
          <p14:tracePt t="26141" x="4913313" y="3808413"/>
          <p14:tracePt t="26157" x="4935538" y="3808413"/>
          <p14:tracePt t="26173" x="4957763" y="3786188"/>
          <p14:tracePt t="26190" x="4979988" y="3786188"/>
          <p14:tracePt t="26207" x="5035550" y="3786188"/>
          <p14:tracePt t="26224" x="5080000" y="3786188"/>
          <p14:tracePt t="26240" x="5124450" y="3752850"/>
          <p14:tracePt t="26257" x="5146675" y="3730625"/>
          <p14:tracePt t="26258" x="5157788" y="3719513"/>
          <p14:tracePt t="26275" x="5213350" y="3686175"/>
          <p14:tracePt t="26291" x="5224463" y="3675063"/>
          <p14:tracePt t="26315" x="5235575" y="3663950"/>
          <p14:tracePt t="26324" x="5246688" y="3663950"/>
          <p14:tracePt t="26341" x="5270500" y="3641725"/>
          <p14:tracePt t="26357" x="5337175" y="3630613"/>
          <p14:tracePt t="26374" x="5370513" y="3608388"/>
          <p14:tracePt t="26390" x="5414963" y="3597275"/>
          <p14:tracePt t="26408" x="5459413" y="3573463"/>
          <p14:tracePt t="26424" x="5492750" y="3573463"/>
          <p14:tracePt t="26441" x="5514975" y="3573463"/>
          <p14:tracePt t="26458" x="5559425" y="3573463"/>
          <p14:tracePt t="26475" x="5570538" y="3562350"/>
          <p14:tracePt t="26491" x="5605463" y="3540125"/>
          <p14:tracePt t="26508" x="5661025" y="3517900"/>
          <p14:tracePt t="26523" x="5683250" y="3506788"/>
          <p14:tracePt t="26541" x="5705475" y="3484563"/>
          <p14:tracePt t="26558" x="5761038" y="3484563"/>
          <p14:tracePt t="26574" x="5827713" y="3406775"/>
          <p14:tracePt t="26591" x="5872163" y="3395663"/>
          <p14:tracePt t="26794" x="5894388" y="3395663"/>
          <p14:tracePt t="26802" x="5916613" y="3406775"/>
          <p14:tracePt t="26810" x="5916613" y="3440113"/>
          <p14:tracePt t="26825" x="5929313" y="3473450"/>
          <p14:tracePt t="26842" x="6007100" y="3630613"/>
          <p14:tracePt t="26859" x="6084888" y="3763963"/>
          <p14:tracePt t="26875" x="6129338" y="3808413"/>
          <p14:tracePt t="26892" x="6140450" y="3808413"/>
          <p14:tracePt t="26909" x="6140450" y="3819525"/>
          <p14:tracePt t="26932" x="6151563" y="3819525"/>
          <p14:tracePt t="26946" x="6162675" y="3841750"/>
          <p14:tracePt t="26970" x="6173788" y="3841750"/>
          <p14:tracePt t="26978" x="6173788" y="3852863"/>
          <p14:tracePt t="26994" x="6184900" y="3863975"/>
          <p14:tracePt t="27010" x="6196013" y="3875088"/>
          <p14:tracePt t="27025" x="6207125" y="3875088"/>
          <p14:tracePt t="27027" x="6218238" y="3898900"/>
          <p14:tracePt t="27042" x="6229350" y="3921125"/>
          <p14:tracePt t="27059" x="6251575" y="3943350"/>
          <p14:tracePt t="27076" x="6251575" y="3954463"/>
          <p14:tracePt t="27092" x="6275388" y="3954463"/>
          <p14:tracePt t="27123" x="6286500" y="3954463"/>
          <p14:tracePt t="27203" x="6297613" y="3954463"/>
          <p14:tracePt t="27219" x="6308725" y="3954463"/>
          <p14:tracePt t="27242" x="6319838" y="3954463"/>
          <p14:tracePt t="27250" x="6330950" y="3954463"/>
          <p14:tracePt t="27427" x="6319838" y="3954463"/>
          <p14:tracePt t="27443" x="6308725" y="3954463"/>
          <p14:tracePt t="27467" x="6297613" y="3954463"/>
          <p14:tracePt t="27483" x="6275388" y="3954463"/>
          <p14:tracePt t="27490" x="6218238" y="3954463"/>
          <p14:tracePt t="27498" x="6184900" y="3954463"/>
          <p14:tracePt t="27508" x="6162675" y="3954463"/>
          <p14:tracePt t="27525" x="6084888" y="3976688"/>
          <p14:tracePt t="27542" x="6018213" y="3976688"/>
          <p14:tracePt t="27559" x="5995988" y="3976688"/>
          <p14:tracePt t="27576" x="5940425" y="3976688"/>
          <p14:tracePt t="27592" x="5883275" y="3976688"/>
          <p14:tracePt t="27609" x="5805488" y="3976688"/>
          <p14:tracePt t="27610" x="5772150" y="3976688"/>
          <p14:tracePt t="27626" x="5716588" y="3976688"/>
          <p14:tracePt t="27644" x="5649913" y="3976688"/>
          <p14:tracePt t="27660" x="5581650" y="3976688"/>
          <p14:tracePt t="27675" x="5492750" y="3943350"/>
          <p14:tracePt t="27693" x="5392738" y="3932238"/>
          <p14:tracePt t="27709" x="5303838" y="3898900"/>
          <p14:tracePt t="27726" x="5235575" y="3898900"/>
          <p14:tracePt t="27742" x="5191125" y="3898900"/>
          <p14:tracePt t="27760" x="5135563" y="3875088"/>
          <p14:tracePt t="27776" x="5102225" y="3841750"/>
          <p14:tracePt t="27793" x="5035550" y="3841750"/>
          <p14:tracePt t="27794" x="5002213" y="3841750"/>
          <p14:tracePt t="27810" x="4900613" y="3808413"/>
          <p14:tracePt t="27827" x="4811713" y="3786188"/>
          <p14:tracePt t="27844" x="4778375" y="3786188"/>
          <p14:tracePt t="27859" x="4767263" y="3786188"/>
          <p14:tracePt t="27876" x="4745038" y="3786188"/>
          <p14:tracePt t="27892" x="4722813" y="3763963"/>
          <p14:tracePt t="27909" x="4711700" y="3763963"/>
          <p14:tracePt t="27926" x="4700588" y="3763963"/>
          <p14:tracePt t="27943" x="4678363" y="3763963"/>
          <p14:tracePt t="27960" x="4622800" y="3752850"/>
          <p14:tracePt t="27976" x="4611688" y="3752850"/>
          <p14:tracePt t="27994" x="4565650" y="3752850"/>
          <p14:tracePt t="28010" x="4521200" y="3763963"/>
          <p14:tracePt t="28027" x="4487863" y="3763963"/>
          <p14:tracePt t="28043" x="4443413" y="3775075"/>
          <p14:tracePt t="28060" x="4410075" y="3775075"/>
          <p14:tracePt t="28076" x="4376738" y="3775075"/>
          <p14:tracePt t="28093" x="4332288" y="3797300"/>
          <p14:tracePt t="28131" x="4310063" y="3797300"/>
          <p14:tracePt t="28163" x="4298950" y="3797300"/>
          <p14:tracePt t="28170" x="4287838" y="3797300"/>
          <p14:tracePt t="28186" x="4265613" y="3808413"/>
          <p14:tracePt t="28202" x="4243388" y="3808413"/>
          <p14:tracePt t="28211" x="4230688" y="3808413"/>
          <p14:tracePt t="28227" x="4208463" y="3808413"/>
          <p14:tracePt t="28243" x="4164013" y="3808413"/>
          <p14:tracePt t="28260" x="4086225" y="3808413"/>
          <p14:tracePt t="28278" x="4052888" y="3808413"/>
          <p14:tracePt t="28293" x="4019550" y="3808413"/>
          <p14:tracePt t="28314" x="3997325" y="3808413"/>
          <p14:tracePt t="28327" x="3963988" y="3808413"/>
          <p14:tracePt t="28344" x="3908425" y="3797300"/>
          <p14:tracePt t="28362" x="3795713" y="3786188"/>
          <p14:tracePt t="28377" x="3784600" y="3775075"/>
          <p14:tracePt t="28394" x="3762375" y="3775075"/>
          <p14:tracePt t="28411" x="3729038" y="3763963"/>
          <p14:tracePt t="28428" x="3706813" y="3741738"/>
          <p14:tracePt t="28450" x="3695700" y="3741738"/>
          <p14:tracePt t="28460" x="3695700" y="3719513"/>
          <p14:tracePt t="28477" x="3662363" y="3719513"/>
          <p14:tracePt t="28494" x="3640138" y="3719513"/>
          <p14:tracePt t="28511" x="3629025" y="3708400"/>
          <p14:tracePt t="28539" x="3617913" y="3708400"/>
          <p14:tracePt t="28546" x="3617913" y="3686175"/>
          <p14:tracePt t="28560" x="3606800" y="3675063"/>
          <p14:tracePt t="28577" x="3595688" y="3663950"/>
          <p14:tracePt t="28596" x="3562350" y="3652838"/>
          <p14:tracePt t="28611" x="3538538" y="3641725"/>
          <p14:tracePt t="28651" x="3527425" y="3641725"/>
          <p14:tracePt t="28658" x="3505200" y="3641725"/>
          <p14:tracePt t="28674" x="3482975" y="3641725"/>
          <p14:tracePt t="28682" x="3460750" y="3641725"/>
          <p14:tracePt t="28696" x="3449638" y="3630613"/>
          <p14:tracePt t="28712" x="3394075" y="3619500"/>
          <p14:tracePt t="28729" x="3371850" y="3619500"/>
          <p14:tracePt t="28730" x="3360738" y="3619500"/>
          <p14:tracePt t="28746" x="3349625" y="3619500"/>
          <p14:tracePt t="28763" x="3338513" y="3619500"/>
          <p14:tracePt t="28777" x="3316288" y="3608388"/>
          <p14:tracePt t="29154" x="3338513" y="3608388"/>
          <p14:tracePt t="29162" x="3371850" y="3608388"/>
          <p14:tracePt t="29170" x="3394075" y="3619500"/>
          <p14:tracePt t="29179" x="3427413" y="3652838"/>
          <p14:tracePt t="29196" x="3527425" y="3708400"/>
          <p14:tracePt t="29212" x="3640138" y="3786188"/>
          <p14:tracePt t="29230" x="3851275" y="3898900"/>
          <p14:tracePt t="29245" x="4141788" y="4043363"/>
          <p14:tracePt t="29263" x="4421188" y="4132263"/>
          <p14:tracePt t="29279" x="4645025" y="4211638"/>
          <p14:tracePt t="29295" x="4778375" y="4278313"/>
          <p14:tracePt t="29313" x="4935538" y="4322763"/>
          <p14:tracePt t="29329" x="4968875" y="4322763"/>
          <p14:tracePt t="29345" x="4979988" y="4333875"/>
          <p14:tracePt t="29435" x="4991100" y="4344988"/>
          <p14:tracePt t="29442" x="5046663" y="4344988"/>
          <p14:tracePt t="29450" x="5057775" y="4344988"/>
          <p14:tracePt t="29461" x="5135563" y="4356100"/>
          <p14:tracePt t="29478" x="5246688" y="4400550"/>
          <p14:tracePt t="29496" x="5292725" y="4422775"/>
          <p14:tracePt t="30027" x="5314950" y="4445000"/>
          <p14:tracePt t="30034" x="5326063" y="4445000"/>
          <p14:tracePt t="30046" x="5337175" y="4467225"/>
          <p14:tracePt t="30062" x="5381625" y="4524375"/>
          <p14:tracePt t="30079" x="5381625" y="4613275"/>
          <p14:tracePt t="30096" x="5414963" y="4702175"/>
          <p14:tracePt t="30112" x="5414963" y="4735513"/>
          <p14:tracePt t="30129" x="5426075" y="4746625"/>
          <p14:tracePt t="30146" x="5426075" y="476885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jósbrot (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s-IS"/>
                  <a:t>Kukkamäki setti fram formúlu sem lýsir ljósbrotinu</a:t>
                </a:r>
              </a:p>
              <a:p>
                <a14:m>
                  <m:oMath xmlns:m="http://schemas.openxmlformats.org/officeDocument/2006/math">
                    <m:r>
                      <a:rPr lang="is-IS" i="1" smtClean="0">
                        <a:latin typeface="Cambria Math"/>
                        <a:ea typeface="Cambria Math"/>
                      </a:rPr>
                      <m:t>𝛿</m:t>
                    </m:r>
                    <m:sSub>
                      <m:sSubPr>
                        <m:ctrlPr>
                          <a:rPr lang="is-IS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sub>
                    </m:sSub>
                    <m:r>
                      <a:rPr lang="is-I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𝐴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∆</m:t>
                    </m:r>
                    <m:sSup>
                      <m:sSupPr>
                        <m:ctrlPr>
                          <a:rPr lang="is-I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</m:e>
                      <m:sup>
                        <m:r>
                          <a:rPr lang="is-I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is-IS" b="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is-IS" b="0" i="1" smtClean="0">
                        <a:latin typeface="Cambria Math"/>
                        <a:ea typeface="Cambria Math"/>
                      </a:rPr>
                      <m:t>𝑙</m:t>
                    </m:r>
                  </m:oMath>
                </a14:m>
                <a:endParaRPr lang="is-IS" b="0">
                  <a:ea typeface="Cambria Math"/>
                </a:endParaRPr>
              </a:p>
              <a:p>
                <a:r>
                  <a:rPr lang="el-GR"/>
                  <a:t>δ</a:t>
                </a:r>
                <a:r>
                  <a:rPr lang="is-IS"/>
                  <a:t>l er mældur hæðarmunur, </a:t>
                </a:r>
                <a:r>
                  <a:rPr lang="el-GR"/>
                  <a:t>Δ</a:t>
                </a:r>
                <a:r>
                  <a:rPr lang="is-IS"/>
                  <a:t>S er sigtislengd og </a:t>
                </a:r>
                <a:r>
                  <a:rPr lang="el-GR"/>
                  <a:t>Δ</a:t>
                </a:r>
                <a:r>
                  <a:rPr lang="is-IS"/>
                  <a:t>t er hitamunur milli þeirrar hæða sem aflesturinn er tekinn í</a:t>
                </a:r>
              </a:p>
              <a:p>
                <a:r>
                  <a:rPr lang="is-IS"/>
                  <a:t>A er sérstakur fasti </a:t>
                </a:r>
              </a:p>
              <a:p>
                <a:endParaRPr lang="is-I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576" y="5445224"/>
          <a:ext cx="6048671" cy="97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457200" progId="Equation.DSMT4">
                  <p:embed/>
                </p:oleObj>
              </mc:Choice>
              <mc:Fallback>
                <p:oleObj name="Equation" r:id="rId6" imgW="28447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5445224"/>
                        <a:ext cx="6048671" cy="9721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EC9187B5-5B43-4DE3-87CE-B51913BE6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9CC794F6-70D9-45FD-B20C-CC30B20A6F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0AE12D28-4E1B-44BB-8EC7-F6B377B2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2</a:t>
            </a:fld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669BDF2B-2E00-83AD-6D74-B6918593D51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343896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063"/>
    </mc:Choice>
    <mc:Fallback>
      <p:transition spd="slow" advTm="570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844" x="5381625" y="4757738"/>
          <p14:tracePt t="27851" x="5259388" y="4702175"/>
          <p14:tracePt t="27859" x="5146675" y="4668838"/>
          <p14:tracePt t="27875" x="5024438" y="4602163"/>
          <p14:tracePt t="27892" x="4833938" y="4557713"/>
          <p14:tracePt t="27908" x="4565650" y="4478338"/>
          <p14:tracePt t="27926" x="4365625" y="4411663"/>
          <p14:tracePt t="27941" x="4243388" y="4367213"/>
          <p14:tracePt t="27959" x="4130675" y="4356100"/>
          <p14:tracePt t="27975" x="4119563" y="4356100"/>
          <p14:tracePt t="28012" x="4108450" y="4356100"/>
          <p14:tracePt t="28019" x="4097338" y="4356100"/>
          <p14:tracePt t="28092" x="4064000" y="4356100"/>
          <p14:tracePt t="28098" x="4019550" y="4356100"/>
          <p14:tracePt t="28108" x="3884613" y="4378325"/>
          <p14:tracePt t="28126" x="3573463" y="4445000"/>
          <p14:tracePt t="28142" x="3316288" y="4511675"/>
          <p14:tracePt t="28158" x="3136900" y="4511675"/>
          <p14:tracePt t="28175" x="2813050" y="4478338"/>
          <p14:tracePt t="28192" x="2546350" y="4411663"/>
          <p14:tracePt t="28209" x="2322513" y="4411663"/>
          <p14:tracePt t="28226" x="2032000" y="4389438"/>
          <p14:tracePt t="28243" x="1865313" y="4367213"/>
          <p14:tracePt t="28259" x="1841500" y="4367213"/>
          <p14:tracePt t="28355" x="1841500" y="4356100"/>
          <p14:tracePt t="28363" x="1841500" y="4344988"/>
          <p14:tracePt t="28376" x="1830388" y="4333875"/>
          <p14:tracePt t="28393" x="1797050" y="4322763"/>
          <p14:tracePt t="28409" x="1774825" y="4300538"/>
          <p14:tracePt t="28426" x="1708150" y="4233863"/>
          <p14:tracePt t="28443" x="1630363" y="4176713"/>
          <p14:tracePt t="28460" x="1585913" y="4121150"/>
          <p14:tracePt t="28476" x="1541463" y="4054475"/>
          <p14:tracePt t="28493" x="1495425" y="3998913"/>
          <p14:tracePt t="28524" x="1484313" y="3965575"/>
          <p14:tracePt t="28531" x="1473200" y="3898900"/>
          <p14:tracePt t="28542" x="1450975" y="3886200"/>
          <p14:tracePt t="28559" x="1439863" y="3863975"/>
          <p14:tracePt t="28915" x="1462088" y="3841750"/>
          <p14:tracePt t="28923" x="1495425" y="3841750"/>
          <p14:tracePt t="28931" x="1517650" y="3841750"/>
          <p14:tracePt t="28943" x="1517650" y="3819525"/>
          <p14:tracePt t="28959" x="1574800" y="3808413"/>
          <p14:tracePt t="28978" x="1652588" y="3775075"/>
          <p14:tracePt t="28993" x="1741488" y="3775075"/>
          <p14:tracePt t="29011" x="1830388" y="3775075"/>
          <p14:tracePt t="29028" x="2020888" y="3763963"/>
          <p14:tracePt t="29044" x="2087563" y="3763963"/>
          <p14:tracePt t="29059" x="2233613" y="3763963"/>
          <p14:tracePt t="29077" x="2344738" y="3763963"/>
          <p14:tracePt t="29094" x="2422525" y="3763963"/>
          <p14:tracePt t="29110" x="2500313" y="3763963"/>
          <p14:tracePt t="29128" x="2546350" y="3730625"/>
          <p14:tracePt t="29144" x="2557463" y="3730625"/>
          <p14:tracePt t="29444" x="2568575" y="3719513"/>
          <p14:tracePt t="29451" x="2624138" y="3730625"/>
          <p14:tracePt t="29461" x="2690813" y="3730625"/>
          <p14:tracePt t="29477" x="2903538" y="3752850"/>
          <p14:tracePt t="29494" x="3036888" y="3786188"/>
          <p14:tracePt t="29511" x="3192463" y="3808413"/>
          <p14:tracePt t="29527" x="3338513" y="3819525"/>
          <p14:tracePt t="29545" x="3405188" y="3830638"/>
          <p14:tracePt t="29561" x="3527425" y="3863975"/>
          <p14:tracePt t="29579" x="3573463" y="3886200"/>
          <p14:tracePt t="29595" x="3584575" y="3886200"/>
          <p14:tracePt t="29900" x="3606800" y="3830638"/>
          <p14:tracePt t="29915" x="3629025" y="3819525"/>
          <p14:tracePt t="29923" x="3651250" y="3808413"/>
          <p14:tracePt t="29931" x="3662363" y="3808413"/>
          <p14:tracePt t="29944" x="3729038" y="3786188"/>
          <p14:tracePt t="29962" x="3908425" y="3741738"/>
          <p14:tracePt t="29964" x="3963988" y="3730625"/>
          <p14:tracePt t="29978" x="4130675" y="3730625"/>
          <p14:tracePt t="29995" x="4343400" y="3730625"/>
          <p14:tracePt t="30012" x="4498975" y="3730625"/>
          <p14:tracePt t="30028" x="4611688" y="3730625"/>
          <p14:tracePt t="30045" x="4656138" y="3730625"/>
          <p14:tracePt t="30308" x="4700588" y="3730625"/>
          <p14:tracePt t="30315" x="4733925" y="3719513"/>
          <p14:tracePt t="30329" x="4800600" y="3697288"/>
          <p14:tracePt t="30331" x="4878388" y="3686175"/>
          <p14:tracePt t="30346" x="4979988" y="3686175"/>
          <p14:tracePt t="30347" x="5102225" y="3686175"/>
          <p14:tracePt t="30362" x="5292725" y="3686175"/>
          <p14:tracePt t="30380" x="5459413" y="3686175"/>
          <p14:tracePt t="30396" x="5738813" y="3775075"/>
          <p14:tracePt t="30413" x="5838825" y="3786188"/>
          <p14:tracePt t="30428" x="5861050" y="3808413"/>
          <p14:tracePt t="30491" x="5861050" y="3819525"/>
          <p14:tracePt t="30580" x="5838825" y="3819525"/>
          <p14:tracePt t="30587" x="5827713" y="3819525"/>
          <p14:tracePt t="30668" x="5816600" y="3819525"/>
          <p14:tracePt t="30900" x="5816600" y="3830638"/>
          <p14:tracePt t="30914" x="5816600" y="3852863"/>
          <p14:tracePt t="30924" x="5861050" y="3863975"/>
          <p14:tracePt t="30931" x="5905500" y="3898900"/>
          <p14:tracePt t="31060" x="5916613" y="3898900"/>
          <p14:tracePt t="31067" x="5929313" y="3898900"/>
          <p14:tracePt t="31083" x="5951538" y="3898900"/>
          <p14:tracePt t="31098" x="5962650" y="3898900"/>
          <p14:tracePt t="31099" x="5984875" y="3898900"/>
          <p14:tracePt t="31115" x="6018213" y="3898900"/>
          <p14:tracePt t="31131" x="6029325" y="3898900"/>
          <p14:tracePt t="31444" x="6040438" y="3898900"/>
          <p14:tracePt t="31451" x="6062663" y="3898900"/>
          <p14:tracePt t="31465" x="6129338" y="3898900"/>
          <p14:tracePt t="31480" x="6173788" y="3898900"/>
          <p14:tracePt t="31507" x="6184900" y="3898900"/>
          <p14:tracePt t="31515" x="6218238" y="3886200"/>
          <p14:tracePt t="31530" x="6330950" y="3886200"/>
          <p14:tracePt t="31550" x="6408738" y="3886200"/>
          <p14:tracePt t="31564" x="6486525" y="3886200"/>
          <p14:tracePt t="31581" x="6564313" y="3898900"/>
          <p14:tracePt t="31598" x="6677025" y="3910013"/>
          <p14:tracePt t="31613" x="6777038" y="3910013"/>
          <p14:tracePt t="31630" x="6989763" y="3921125"/>
          <p14:tracePt t="31647" x="7178675" y="3921125"/>
          <p14:tracePt t="31664" x="7358063" y="3943350"/>
          <p14:tracePt t="31681" x="7413625" y="3954463"/>
          <p14:tracePt t="31697" x="7659688" y="3965575"/>
          <p14:tracePt t="31714" x="7781925" y="3965575"/>
          <p14:tracePt t="31731" x="7904163" y="3965575"/>
          <p14:tracePt t="31747" x="7937500" y="3965575"/>
          <p14:tracePt t="31765" x="7948613" y="3965575"/>
          <p14:tracePt t="31782" x="7961313" y="3965575"/>
          <p14:tracePt t="31798" x="8016875" y="3965575"/>
          <p14:tracePt t="31814" x="8039100" y="3954463"/>
          <p14:tracePt t="32788" x="8005763" y="3954463"/>
          <p14:tracePt t="32797" x="7926388" y="3954463"/>
          <p14:tracePt t="32803" x="7793038" y="3954463"/>
          <p14:tracePt t="32815" x="7704138" y="3954463"/>
          <p14:tracePt t="32832" x="7613650" y="3921125"/>
          <p14:tracePt t="32849" x="7358063" y="3910013"/>
          <p14:tracePt t="32865" x="7134225" y="3875088"/>
          <p14:tracePt t="32882" x="6643688" y="3819525"/>
          <p14:tracePt t="32883" x="6218238" y="3741738"/>
          <p14:tracePt t="32899" x="5370513" y="3597275"/>
          <p14:tracePt t="32916" x="5046663" y="3506788"/>
          <p14:tracePt t="32932" x="4510088" y="3440113"/>
          <p14:tracePt t="32949" x="4064000" y="3317875"/>
          <p14:tracePt t="32965" x="3862388" y="3227388"/>
          <p14:tracePt t="32982" x="3549650" y="3194050"/>
          <p14:tracePt t="33003" x="3527425" y="3194050"/>
          <p14:tracePt t="33083" x="3482975" y="3171825"/>
          <p14:tracePt t="33091" x="3438525" y="3171825"/>
          <p14:tracePt t="33099" x="3349625" y="3171825"/>
          <p14:tracePt t="33115" x="3192463" y="3149600"/>
          <p14:tracePt t="33133" x="3125788" y="3127375"/>
          <p14:tracePt t="33339" x="3125788" y="3116263"/>
          <p14:tracePt t="33355" x="3125788" y="3094038"/>
          <p14:tracePt t="33371" x="3159125" y="3071813"/>
          <p14:tracePt t="33379" x="3181350" y="3049588"/>
          <p14:tracePt t="33387" x="3181350" y="3038475"/>
          <p14:tracePt t="33399" x="3203575" y="2994025"/>
          <p14:tracePt t="33435" x="3203575" y="2982913"/>
          <p14:tracePt t="33443" x="3203575" y="2971800"/>
          <p14:tracePt t="33451" x="3203575" y="2959100"/>
          <p14:tracePt t="33466" x="3214688" y="2925763"/>
          <p14:tracePt t="33483" x="3227388" y="2925763"/>
          <p14:tracePt t="33500" x="3227388" y="2903538"/>
          <p14:tracePt t="33523" x="3214688" y="2892425"/>
          <p14:tracePt t="33612" x="3214688" y="2881313"/>
          <p14:tracePt t="33660" x="3238500" y="2914650"/>
          <p14:tracePt t="33667" x="3249613" y="2914650"/>
          <p14:tracePt t="33684" x="3260725" y="2947988"/>
          <p14:tracePt t="33691" x="3271838" y="2971800"/>
          <p14:tracePt t="33700" x="3294063" y="2994025"/>
          <p14:tracePt t="33717" x="3305175" y="2994025"/>
          <p14:tracePt t="33733" x="3305175" y="3005138"/>
          <p14:tracePt t="33868" x="3305175" y="2982913"/>
          <p14:tracePt t="33876" x="3294063" y="2947988"/>
          <p14:tracePt t="33884" x="3282950" y="2925763"/>
          <p14:tracePt t="33900" x="3271838" y="2881313"/>
          <p14:tracePt t="33917" x="3271838" y="2825750"/>
          <p14:tracePt t="33933" x="3271838" y="2803525"/>
          <p14:tracePt t="33951" x="3271838" y="2759075"/>
          <p14:tracePt t="33967" x="3316288" y="2725738"/>
          <p14:tracePt t="33984" x="3327400" y="2725738"/>
          <p14:tracePt t="34000" x="3349625" y="2725738"/>
          <p14:tracePt t="34067" x="3360738" y="2725738"/>
          <p14:tracePt t="34075" x="3371850" y="2725738"/>
          <p14:tracePt t="34084" x="3394075" y="2725738"/>
          <p14:tracePt t="34100" x="3416300" y="2747963"/>
          <p14:tracePt t="34118" x="3449638" y="2814638"/>
          <p14:tracePt t="34134" x="3494088" y="2881313"/>
          <p14:tracePt t="34151" x="3505200" y="2959100"/>
          <p14:tracePt t="34167" x="3516313" y="2959100"/>
          <p14:tracePt t="34185" x="3516313" y="2982913"/>
          <p14:tracePt t="34201" x="3516313" y="2994025"/>
          <p14:tracePt t="34218" x="3505200" y="3016250"/>
          <p14:tracePt t="34234" x="3482975" y="3027363"/>
          <p14:tracePt t="34260" x="3471863" y="3027363"/>
          <p14:tracePt t="34268" x="3460750" y="3027363"/>
          <p14:tracePt t="34285" x="3449638" y="3016250"/>
          <p14:tracePt t="34301" x="3416300" y="2994025"/>
          <p14:tracePt t="34318" x="3394075" y="2947988"/>
          <p14:tracePt t="34334" x="3371850" y="2947988"/>
          <p14:tracePt t="34351" x="3371850" y="2925763"/>
          <p14:tracePt t="34368" x="3349625" y="2903538"/>
          <p14:tracePt t="34384" x="3338513" y="2892425"/>
          <p14:tracePt t="34401" x="3338513" y="2881313"/>
          <p14:tracePt t="34418" x="3338513" y="2870200"/>
          <p14:tracePt t="34435" x="3338513" y="2859088"/>
          <p14:tracePt t="34468" x="3338513" y="2847975"/>
          <p14:tracePt t="34483" x="3338513" y="2836863"/>
          <p14:tracePt t="34555" x="3338513" y="2847975"/>
          <p14:tracePt t="34563" x="3349625" y="2870200"/>
          <p14:tracePt t="34571" x="3360738" y="2892425"/>
          <p14:tracePt t="34584" x="3360738" y="2903538"/>
          <p14:tracePt t="34601" x="3360738" y="2936875"/>
          <p14:tracePt t="34828" x="3360738" y="2947988"/>
          <p14:tracePt t="34836" x="3360738" y="2959100"/>
          <p14:tracePt t="34851" x="3360738" y="2971800"/>
          <p14:tracePt t="34859" x="3360738" y="2994025"/>
          <p14:tracePt t="34876" x="3360738" y="3005138"/>
          <p14:tracePt t="34891" x="3360738" y="3027363"/>
          <p14:tracePt t="34901" x="3360738" y="3038475"/>
          <p14:tracePt t="34919" x="3371850" y="3060700"/>
          <p14:tracePt t="34935" x="3371850" y="3116263"/>
          <p14:tracePt t="34952" x="3382963" y="3160713"/>
          <p14:tracePt t="34969" x="3382963" y="3182938"/>
          <p14:tracePt t="34986" x="3371850" y="3205163"/>
          <p14:tracePt t="35002" x="3349625" y="3317875"/>
          <p14:tracePt t="35019" x="3338513" y="3340100"/>
          <p14:tracePt t="35035" x="3338513" y="3351213"/>
          <p14:tracePt t="35396" x="3305175" y="3351213"/>
          <p14:tracePt t="35403" x="3294063" y="3328988"/>
          <p14:tracePt t="35411" x="3294063" y="3317875"/>
          <p14:tracePt t="35420" x="3282950" y="3295650"/>
          <p14:tracePt t="35436" x="3271838" y="3284538"/>
          <p14:tracePt t="35453" x="3238500" y="3194050"/>
          <p14:tracePt t="35470" x="3214688" y="3160713"/>
          <p14:tracePt t="35486" x="3214688" y="3138488"/>
          <p14:tracePt t="35884" x="3181350" y="3160713"/>
          <p14:tracePt t="35915" x="3170238" y="3160713"/>
          <p14:tracePt t="36124" x="3159125" y="3194050"/>
          <p14:tracePt t="36131" x="3136900" y="3216275"/>
          <p14:tracePt t="36147" x="3125788" y="3238500"/>
          <p14:tracePt t="36163" x="3125788" y="3249613"/>
          <p14:tracePt t="36171" x="3125788" y="3260725"/>
          <p14:tracePt t="36188" x="3125788" y="3306763"/>
          <p14:tracePt t="36205" x="3125788" y="3373438"/>
          <p14:tracePt t="36221" x="3159125" y="3417888"/>
          <p14:tracePt t="36238" x="3159125" y="3440113"/>
          <p14:tracePt t="36254" x="3170238" y="3440113"/>
          <p14:tracePt t="36270" x="3170238" y="3451225"/>
          <p14:tracePt t="36287" x="3181350" y="3462338"/>
          <p14:tracePt t="36304" x="3192463" y="3462338"/>
          <p14:tracePt t="36340" x="3192463" y="3484563"/>
          <p14:tracePt t="36346" x="3192463" y="3495675"/>
          <p14:tracePt t="36354" x="3192463" y="3506788"/>
          <p14:tracePt t="36372" x="3192463" y="3540125"/>
          <p14:tracePt t="36388" x="3192463" y="3586163"/>
          <p14:tracePt t="36405" x="3192463" y="3663950"/>
          <p14:tracePt t="36421" x="3192463" y="3708400"/>
          <p14:tracePt t="36437" x="3192463" y="3741738"/>
          <p14:tracePt t="36454" x="3192463" y="3752850"/>
          <p14:tracePt t="36471" x="3181350" y="3797300"/>
          <p14:tracePt t="36488" x="3181350" y="3830638"/>
          <p14:tracePt t="36505" x="3181350" y="3852863"/>
          <p14:tracePt t="36521" x="3159125" y="3886200"/>
          <p14:tracePt t="36538" x="3136900" y="3910013"/>
          <p14:tracePt t="36555" x="3103563" y="3932238"/>
          <p14:tracePt t="36612" x="3070225" y="3932238"/>
          <p14:tracePt t="36620" x="3059113" y="3943350"/>
          <p14:tracePt t="36627" x="3036888" y="3954463"/>
          <p14:tracePt t="36637" x="3003550" y="3954463"/>
          <p14:tracePt t="36655" x="2936875" y="3965575"/>
          <p14:tracePt t="36672" x="2868613" y="3965575"/>
          <p14:tracePt t="36688" x="2835275" y="3965575"/>
          <p14:tracePt t="36704" x="2779713" y="3965575"/>
          <p14:tracePt t="36721" x="2735263" y="3965575"/>
          <p14:tracePt t="36739" x="2646363" y="3965575"/>
          <p14:tracePt t="36755" x="2579688" y="3965575"/>
          <p14:tracePt t="36773" x="2533650" y="3965575"/>
          <p14:tracePt t="36788" x="2455863" y="3943350"/>
          <p14:tracePt t="36805" x="2378075" y="3943350"/>
          <p14:tracePt t="36821" x="2278063" y="3943350"/>
          <p14:tracePt t="36838" x="2154238" y="3932238"/>
          <p14:tracePt t="36855" x="2043113" y="3910013"/>
          <p14:tracePt t="36871" x="1954213" y="3886200"/>
          <p14:tracePt t="36888" x="1887538" y="3863975"/>
          <p14:tracePt t="36905" x="1841500" y="3852863"/>
          <p14:tracePt t="36921" x="1785938" y="3830638"/>
          <p14:tracePt t="36939" x="1719263" y="3808413"/>
          <p14:tracePt t="36956" x="1674813" y="3797300"/>
          <p14:tracePt t="36972" x="1641475" y="3775075"/>
          <p14:tracePt t="36990" x="1585913" y="3763963"/>
          <p14:tracePt t="37005" x="1506538" y="3730625"/>
          <p14:tracePt t="37022" x="1495425" y="3730625"/>
          <p14:tracePt t="37380" x="1495425" y="3719513"/>
          <p14:tracePt t="37388" x="1484313" y="3708400"/>
          <p14:tracePt t="37395" x="1484313" y="3697288"/>
          <p14:tracePt t="37406" x="1450975" y="3663950"/>
          <p14:tracePt t="37422" x="1417638" y="3597275"/>
          <p14:tracePt t="37439" x="1373188" y="3506788"/>
          <p14:tracePt t="37456" x="1328738" y="3362325"/>
          <p14:tracePt t="37473" x="1317625" y="3351213"/>
          <p14:tracePt t="37489" x="1317625" y="3306763"/>
          <p14:tracePt t="37506" x="1284288" y="3260725"/>
          <p14:tracePt t="37507" x="1273175" y="3260725"/>
          <p14:tracePt t="37522" x="1273175" y="3238500"/>
          <p14:tracePt t="37539" x="1262063" y="3227388"/>
          <p14:tracePt t="37732" x="1295400" y="3227388"/>
          <p14:tracePt t="37741" x="1373188" y="3227388"/>
          <p14:tracePt t="37747" x="1473200" y="3227388"/>
          <p14:tracePt t="37757" x="1484313" y="3227388"/>
          <p14:tracePt t="37773" x="1585913" y="3227388"/>
          <p14:tracePt t="37790" x="1741488" y="3271838"/>
          <p14:tracePt t="37806" x="1987550" y="3328988"/>
          <p14:tracePt t="37823" x="2109788" y="3362325"/>
          <p14:tracePt t="37840" x="2500313" y="3362325"/>
          <p14:tracePt t="37856" x="2624138" y="3362325"/>
          <p14:tracePt t="37873" x="2801938" y="3384550"/>
          <p14:tracePt t="37890" x="2813050" y="3384550"/>
          <p14:tracePt t="37892" x="2824163" y="3384550"/>
          <p14:tracePt t="38108" x="2846388" y="3384550"/>
          <p14:tracePt t="38156" x="2857500" y="3384550"/>
          <p14:tracePt t="38188" x="2868613" y="3384550"/>
          <p14:tracePt t="38195" x="2903538" y="3384550"/>
          <p14:tracePt t="38207" x="2992438" y="3384550"/>
          <p14:tracePt t="38224" x="3048000" y="3384550"/>
          <p14:tracePt t="38240" x="3092450" y="3384550"/>
          <p14:tracePt t="38257" x="3125788" y="3384550"/>
          <p14:tracePt t="38580" x="3125788" y="3373438"/>
          <p14:tracePt t="38749" x="3125788" y="3384550"/>
          <p14:tracePt t="38755" x="3125788" y="3417888"/>
          <p14:tracePt t="38763" x="3148013" y="3440113"/>
          <p14:tracePt t="38852" x="3159125" y="3451225"/>
          <p14:tracePt t="38859" x="3181350" y="3451225"/>
          <p14:tracePt t="38867" x="3203575" y="3451225"/>
          <p14:tracePt t="38875" x="3282950" y="3451225"/>
          <p14:tracePt t="38892" x="3538538" y="3451225"/>
          <p14:tracePt t="38909" x="3762375" y="3462338"/>
          <p14:tracePt t="38924" x="3986213" y="3551238"/>
          <p14:tracePt t="38941" x="4254500" y="3619500"/>
          <p14:tracePt t="38958" x="4443413" y="3641725"/>
          <p14:tracePt t="38974" x="4554538" y="3652838"/>
          <p14:tracePt t="38991" x="4578350" y="3652838"/>
          <p14:tracePt t="39084" x="4600575" y="3697288"/>
          <p14:tracePt t="39092" x="4667250" y="3730625"/>
          <p14:tracePt t="39099" x="4722813" y="3752850"/>
          <p14:tracePt t="39108" x="4800600" y="3808413"/>
          <p14:tracePt t="39124" x="4957763" y="3898900"/>
          <p14:tracePt t="39141" x="5113338" y="3965575"/>
          <p14:tracePt t="39158" x="5259388" y="3987800"/>
          <p14:tracePt t="39175" x="5314950" y="4010025"/>
          <p14:tracePt t="39192" x="5370513" y="4010025"/>
          <p14:tracePt t="39208" x="5426075" y="4010025"/>
          <p14:tracePt t="39226" x="5448300" y="3998913"/>
          <p14:tracePt t="39242" x="5514975" y="3976688"/>
          <p14:tracePt t="39243" x="5537200" y="3976688"/>
          <p14:tracePt t="39259" x="5616575" y="3965575"/>
          <p14:tracePt t="39276" x="5683250" y="3932238"/>
          <p14:tracePt t="39293" x="5861050" y="3932238"/>
          <p14:tracePt t="39309" x="5984875" y="3921125"/>
          <p14:tracePt t="39325" x="6062663" y="3910013"/>
          <p14:tracePt t="39341" x="6162675" y="3910013"/>
          <p14:tracePt t="39359" x="6196013" y="3910013"/>
          <p14:tracePt t="39375" x="6240463" y="3910013"/>
          <p14:tracePt t="39393" x="6262688" y="3910013"/>
          <p14:tracePt t="39484" x="6286500" y="3886200"/>
          <p14:tracePt t="39491" x="6319838" y="3886200"/>
          <p14:tracePt t="39499" x="6342063" y="3886200"/>
          <p14:tracePt t="39516" x="6364288" y="3886200"/>
          <p14:tracePt t="39526" x="6419850" y="3886200"/>
          <p14:tracePt t="39542" x="6553200" y="3886200"/>
          <p14:tracePt t="39558" x="6765925" y="3886200"/>
          <p14:tracePt t="39576" x="7000875" y="3886200"/>
          <p14:tracePt t="39592" x="7212013" y="3886200"/>
          <p14:tracePt t="39609" x="7391400" y="3886200"/>
          <p14:tracePt t="39626" x="7626350" y="3875088"/>
          <p14:tracePt t="39643" x="7681913" y="3875088"/>
          <p14:tracePt t="39660" x="7693025" y="3875088"/>
          <p14:tracePt t="39707" x="7681913" y="3875088"/>
          <p14:tracePt t="39715" x="7670800" y="3875088"/>
          <p14:tracePt t="39726" x="7648575" y="3875088"/>
          <p14:tracePt t="39743" x="7637463" y="3875088"/>
          <p14:tracePt t="39759" x="7626350" y="3875088"/>
          <p14:tracePt t="39776" x="7602538" y="3875088"/>
          <p14:tracePt t="39793" x="7558088" y="3886200"/>
          <p14:tracePt t="39810" x="7513638" y="3921125"/>
          <p14:tracePt t="39811" x="7480300" y="3932238"/>
          <p14:tracePt t="39827" x="7391400" y="3965575"/>
          <p14:tracePt t="39843" x="7313613" y="3998913"/>
          <p14:tracePt t="39861" x="7189788" y="4065588"/>
          <p14:tracePt t="39876" x="7134225" y="4098925"/>
          <p14:tracePt t="39893" x="6989763" y="4176713"/>
          <p14:tracePt t="39910" x="6821488" y="4267200"/>
          <p14:tracePt t="39926" x="6621463" y="4389438"/>
          <p14:tracePt t="39942" x="6375400" y="4546600"/>
          <p14:tracePt t="39960" x="6207125" y="4613275"/>
          <p14:tracePt t="39976" x="6051550" y="4713288"/>
          <p14:tracePt t="39993" x="5894388" y="4768850"/>
          <p14:tracePt t="40010" x="5694363" y="4837113"/>
          <p14:tracePt t="40011" x="5570538" y="4859338"/>
          <p14:tracePt t="40026" x="5514975" y="4892675"/>
          <p14:tracePt t="40027" x="5437188" y="4903788"/>
          <p14:tracePt t="40044" x="5348288" y="4914900"/>
          <p14:tracePt t="40060" x="5168900" y="4914900"/>
          <p14:tracePt t="40076" x="4935538" y="4914900"/>
          <p14:tracePt t="40093" x="4645025" y="4914900"/>
          <p14:tracePt t="40110" x="4398963" y="4914900"/>
          <p14:tracePt t="40126" x="4164013" y="4914900"/>
          <p14:tracePt t="40143" x="4086225" y="4881563"/>
          <p14:tracePt t="40160" x="3941763" y="4837113"/>
          <p14:tracePt t="40177" x="3729038" y="4813300"/>
          <p14:tracePt t="40194" x="3573463" y="4802188"/>
          <p14:tracePt t="40196" x="3471863" y="4779963"/>
          <p14:tracePt t="40210" x="3360738" y="4779963"/>
          <p14:tracePt t="40211" x="3214688" y="4779963"/>
          <p14:tracePt t="40227" x="3048000" y="4779963"/>
          <p14:tracePt t="40243" x="2892425" y="4779963"/>
          <p14:tracePt t="40260" x="2779713" y="4779963"/>
          <p14:tracePt t="40277" x="2657475" y="4779963"/>
          <p14:tracePt t="40293" x="2546350" y="4757738"/>
          <p14:tracePt t="40310" x="2444750" y="4724400"/>
          <p14:tracePt t="40326" x="2344738" y="4679950"/>
          <p14:tracePt t="40343" x="2278063" y="4635500"/>
          <p14:tracePt t="40360" x="2244725" y="4624388"/>
          <p14:tracePt t="40377" x="2233613" y="4613275"/>
          <p14:tracePt t="40668" x="2211388" y="4579938"/>
          <p14:tracePt t="40675" x="2098675" y="4524375"/>
          <p14:tracePt t="40683" x="1931988" y="4478338"/>
          <p14:tracePt t="40693" x="1585913" y="4445000"/>
          <p14:tracePt t="40710" x="1004888" y="4378325"/>
          <p14:tracePt t="40727" x="893763" y="4356100"/>
          <p14:tracePt t="40835" x="893763" y="4333875"/>
          <p14:tracePt t="40852" x="871538" y="4333875"/>
          <p14:tracePt t="40859" x="871538" y="4322763"/>
          <p14:tracePt t="41196" x="893763" y="4322763"/>
          <p14:tracePt t="41203" x="1027113" y="4322763"/>
          <p14:tracePt t="41212" x="1149350" y="4322763"/>
          <p14:tracePt t="41229" x="1228725" y="4322763"/>
          <p14:tracePt t="41245" x="1273175" y="4322763"/>
          <p14:tracePt t="41262" x="1350963" y="4300538"/>
          <p14:tracePt t="41278" x="1439863" y="4289425"/>
          <p14:tracePt t="41294" x="1484313" y="4289425"/>
          <p14:tracePt t="41312" x="1563688" y="4278313"/>
          <p14:tracePt t="41329" x="1608138" y="4278313"/>
          <p14:tracePt t="41756" x="1652588" y="4278313"/>
          <p14:tracePt t="41763" x="1785938" y="4289425"/>
          <p14:tracePt t="41771" x="1819275" y="4300538"/>
          <p14:tracePt t="41779" x="1876425" y="4356100"/>
          <p14:tracePt t="41796" x="1954213" y="4367213"/>
          <p14:tracePt t="41813" x="2020888" y="4367213"/>
          <p14:tracePt t="41829" x="2244725" y="4378325"/>
          <p14:tracePt t="41845" x="2455863" y="4400550"/>
          <p14:tracePt t="41862" x="2568575" y="4422775"/>
          <p14:tracePt t="41878" x="2668588" y="4433888"/>
          <p14:tracePt t="41896" x="2701925" y="4433888"/>
          <p14:tracePt t="41912" x="2735263" y="4433888"/>
          <p14:tracePt t="41996" x="2746375" y="4433888"/>
          <p14:tracePt t="42003" x="2801938" y="4456113"/>
          <p14:tracePt t="42012" x="2881313" y="4467225"/>
          <p14:tracePt t="42029" x="2936875" y="4467225"/>
          <p14:tracePt t="42047" x="3048000" y="4467225"/>
          <p14:tracePt t="42062" x="3159125" y="4478338"/>
          <p14:tracePt t="42079" x="3438525" y="4500563"/>
          <p14:tracePt t="42096" x="3595688" y="4511675"/>
          <p14:tracePt t="42113" x="3673475" y="4524375"/>
          <p14:tracePt t="42130" x="3706813" y="4524375"/>
          <p14:tracePt t="42131" x="3740150" y="4524375"/>
          <p14:tracePt t="42188" x="3751263" y="4511675"/>
          <p14:tracePt t="42196" x="3762375" y="4511675"/>
          <p14:tracePt t="42203" x="3784600" y="4511675"/>
          <p14:tracePt t="42212" x="3817938" y="4511675"/>
          <p14:tracePt t="42229" x="3930650" y="4524375"/>
          <p14:tracePt t="42247" x="4041775" y="4524375"/>
          <p14:tracePt t="42263" x="4086225" y="4524375"/>
          <p14:tracePt t="42280" x="4276725" y="4535488"/>
          <p14:tracePt t="42297" x="4398963" y="4546600"/>
          <p14:tracePt t="42313" x="4487863" y="4568825"/>
          <p14:tracePt t="42330" x="4554538" y="4591050"/>
          <p14:tracePt t="42347" x="4656138" y="4624388"/>
          <p14:tracePt t="42364" x="4700588" y="4624388"/>
          <p14:tracePt t="42724" x="4711700" y="4624388"/>
          <p14:tracePt t="42731" x="4745038" y="4624388"/>
          <p14:tracePt t="42739" x="4856163" y="4591050"/>
          <p14:tracePt t="42747" x="4878388" y="4579938"/>
          <p14:tracePt t="42764" x="4991100" y="4489450"/>
          <p14:tracePt t="42781" x="5068888" y="4478338"/>
          <p14:tracePt t="42798" x="5146675" y="4445000"/>
          <p14:tracePt t="42814" x="5180013" y="4445000"/>
          <p14:tracePt t="42832" x="5224463" y="4433888"/>
          <p14:tracePt t="42847" x="5259388" y="4433888"/>
          <p14:tracePt t="42865" x="5270500" y="4433888"/>
          <p14:tracePt t="42881" x="5348288" y="4433888"/>
          <p14:tracePt t="42898" x="5381625" y="4411663"/>
          <p14:tracePt t="42916" x="5470525" y="4411663"/>
          <p14:tracePt t="42931" x="5537200" y="4378325"/>
          <p14:tracePt t="42949" x="5548313" y="4378325"/>
          <p14:tracePt t="43332" x="5559425" y="4367213"/>
          <p14:tracePt t="43356" x="5559425" y="4344988"/>
          <p14:tracePt t="43363" x="5548313" y="4344988"/>
          <p14:tracePt t="43371" x="5514975" y="4344988"/>
          <p14:tracePt t="43381" x="5481638" y="4344988"/>
          <p14:tracePt t="43399" x="5370513" y="4356100"/>
          <p14:tracePt t="43415" x="5259388" y="4389438"/>
          <p14:tracePt t="43431" x="5091113" y="4389438"/>
          <p14:tracePt t="43448" x="4935538" y="4389438"/>
          <p14:tracePt t="43464" x="4924425" y="4389438"/>
          <p14:tracePt t="43481" x="4756150" y="4422775"/>
          <p14:tracePt t="43499" x="4532313" y="4511675"/>
          <p14:tracePt t="43514" x="4410075" y="4546600"/>
          <p14:tracePt t="43532" x="4298950" y="4579938"/>
          <p14:tracePt t="43548" x="4265613" y="4591050"/>
          <p14:tracePt t="43565" x="4219575" y="4613275"/>
          <p14:tracePt t="43582" x="4208463" y="4613275"/>
          <p14:tracePt t="44293" x="4208463" y="4624388"/>
          <p14:tracePt t="44299" x="4175125" y="4691063"/>
          <p14:tracePt t="44307" x="4108450" y="4746625"/>
          <p14:tracePt t="44315" x="4030663" y="4802188"/>
          <p14:tracePt t="44332" x="3884613" y="4926013"/>
          <p14:tracePt t="44349" x="3751263" y="5048250"/>
          <p14:tracePt t="44365" x="3662363" y="5126038"/>
          <p14:tracePt t="44382" x="3505200" y="5238750"/>
          <p14:tracePt t="44399" x="3405188" y="5349875"/>
          <p14:tracePt t="44416" x="3260725" y="5449888"/>
          <p14:tracePt t="44432" x="3136900" y="5529263"/>
          <p14:tracePt t="44450" x="3036888" y="5595938"/>
          <p14:tracePt t="44467" x="2881313" y="5695950"/>
          <p14:tracePt t="44468" x="2813050" y="5762625"/>
          <p14:tracePt t="44483" x="2779713" y="5797550"/>
          <p14:tracePt t="44500" x="2690813" y="5853113"/>
          <p14:tracePt t="44516" x="2557463" y="5930900"/>
          <p14:tracePt t="44534" x="2522538" y="5975350"/>
          <p14:tracePt t="44550" x="2400300" y="6110288"/>
          <p14:tracePt t="44566" x="2244725" y="6243638"/>
          <p14:tracePt t="44582" x="2154238" y="6365875"/>
          <p14:tracePt t="44599" x="1987550" y="6511925"/>
          <p14:tracePt t="44616" x="1852613" y="6645275"/>
          <p14:tracePt t="44633" x="1741488" y="6735763"/>
          <p14:tracePt t="44649" x="1652588" y="6813550"/>
          <p14:tracePt t="44666" x="1608138" y="6846888"/>
          <p14:tracePt t="44747" x="1295400" y="6769100"/>
          <p14:tracePt t="44755" x="1217613" y="6724650"/>
          <p14:tracePt t="44766" x="1171575" y="6689725"/>
          <p14:tracePt t="44783" x="982663" y="6523038"/>
          <p14:tracePt t="44800" x="803275" y="6321425"/>
          <p14:tracePt t="44816" x="681038" y="6143625"/>
          <p14:tracePt t="44833" x="603250" y="5964238"/>
          <p14:tracePt t="44850" x="569913" y="5864225"/>
          <p14:tracePt t="44866" x="569913" y="5786438"/>
          <p14:tracePt t="44867" x="569913" y="5751513"/>
          <p14:tracePt t="44883" x="592138" y="5684838"/>
          <p14:tracePt t="44900" x="658813" y="5595938"/>
          <p14:tracePt t="44917" x="658813" y="5584825"/>
          <p14:tracePt t="44933" x="681038" y="5573713"/>
          <p14:tracePt t="44950" x="747713" y="5540375"/>
          <p14:tracePt t="44967" x="904875" y="5484813"/>
          <p14:tracePt t="44983" x="971550" y="5484813"/>
          <p14:tracePt t="45000" x="1082675" y="5484813"/>
          <p14:tracePt t="45016" x="1284288" y="5462588"/>
          <p14:tracePt t="45034" x="1417638" y="5438775"/>
          <p14:tracePt t="45050" x="1597025" y="5438775"/>
          <p14:tracePt t="45068" x="1774825" y="5438775"/>
          <p14:tracePt t="45084" x="1909763" y="5449888"/>
          <p14:tracePt t="45100" x="1943100" y="5518150"/>
          <p14:tracePt t="45116" x="2143125" y="5562600"/>
          <p14:tracePt t="45134" x="2355850" y="5584825"/>
          <p14:tracePt t="45150" x="2489200" y="5618163"/>
          <p14:tracePt t="45166" x="2590800" y="5651500"/>
          <p14:tracePt t="45184" x="2679700" y="5695950"/>
          <p14:tracePt t="45200" x="2713038" y="5740400"/>
          <p14:tracePt t="45217" x="2757488" y="5808663"/>
          <p14:tracePt t="45233" x="2779713" y="5886450"/>
          <p14:tracePt t="45251" x="2813050" y="6008688"/>
          <p14:tracePt t="45268" x="2813050" y="6154738"/>
          <p14:tracePt t="45284" x="2813050" y="6276975"/>
          <p14:tracePt t="45301" x="2768600" y="6423025"/>
          <p14:tracePt t="45317" x="2701925" y="6511925"/>
          <p14:tracePt t="45334" x="2646363" y="6578600"/>
          <p14:tracePt t="45350" x="2601913" y="6611938"/>
          <p14:tracePt t="45367" x="2522538" y="6645275"/>
          <p14:tracePt t="45384" x="2478088" y="6678613"/>
          <p14:tracePt t="45401" x="2366963" y="6678613"/>
          <p14:tracePt t="45418" x="2233613" y="6667500"/>
          <p14:tracePt t="45434" x="2120900" y="6623050"/>
          <p14:tracePt t="45435" x="2054225" y="6567488"/>
          <p14:tracePt t="45451" x="1920875" y="6500813"/>
          <p14:tracePt t="45467" x="1830388" y="6445250"/>
          <p14:tracePt t="45484" x="1774825" y="6400800"/>
          <p14:tracePt t="45500" x="1730375" y="6388100"/>
          <p14:tracePt t="45517" x="1730375" y="6376988"/>
          <p14:tracePt t="45564" x="1730375" y="6365875"/>
          <p14:tracePt t="45571" x="1730375" y="6343650"/>
          <p14:tracePt t="45585" x="1730375" y="6332538"/>
          <p14:tracePt t="45601" x="1730375" y="6299200"/>
          <p14:tracePt t="45618" x="1730375" y="6232525"/>
          <p14:tracePt t="45635" x="1730375" y="6165850"/>
          <p14:tracePt t="45651" x="1741488" y="6143625"/>
          <p14:tracePt t="45668" x="1785938" y="6088063"/>
          <p14:tracePt t="45684" x="1819275" y="6030913"/>
          <p14:tracePt t="45701" x="1852613" y="5997575"/>
          <p14:tracePt t="45718" x="1876425" y="5942013"/>
          <p14:tracePt t="45734" x="1931988" y="5886450"/>
          <p14:tracePt t="45751" x="1987550" y="5842000"/>
          <p14:tracePt t="45772" x="1998663" y="5830888"/>
          <p14:tracePt t="45787" x="2020888" y="5819775"/>
          <p14:tracePt t="45802" x="2054225" y="5808663"/>
          <p14:tracePt t="45819" x="2120900" y="5797550"/>
          <p14:tracePt t="45834" x="2143125" y="5797550"/>
          <p14:tracePt t="50508" x="2211388" y="5775325"/>
          <p14:tracePt t="50515" x="2266950" y="5729288"/>
          <p14:tracePt t="50525" x="2300288" y="5707063"/>
          <p14:tracePt t="50548" x="2300288" y="5684838"/>
          <p14:tracePt t="50558" x="2300288" y="5595938"/>
          <p14:tracePt t="50575" x="2300288" y="5449888"/>
          <p14:tracePt t="50592" x="2300288" y="5194300"/>
          <p14:tracePt t="50610" x="2311400" y="4903788"/>
          <p14:tracePt t="50625" x="2311400" y="4735513"/>
          <p14:tracePt t="50642" x="2289175" y="4579938"/>
          <p14:tracePt t="50659" x="2233613" y="4478338"/>
          <p14:tracePt t="50676" x="2222500" y="4433888"/>
          <p14:tracePt t="50693" x="2198688" y="4411663"/>
          <p14:tracePt t="50805" x="2198688" y="4400550"/>
          <p14:tracePt t="50812" x="2165350" y="4389438"/>
          <p14:tracePt t="50825" x="2154238" y="4389438"/>
          <p14:tracePt t="50842" x="2076450" y="4356100"/>
          <p14:tracePt t="50844" x="2020888" y="4333875"/>
          <p14:tracePt t="50859" x="1976438" y="4333875"/>
          <p14:tracePt t="50876" x="1865313" y="4300538"/>
          <p14:tracePt t="50894" x="1774825" y="4256088"/>
          <p14:tracePt t="50909" x="1685925" y="4176713"/>
          <p14:tracePt t="50925" x="1630363" y="4121150"/>
          <p14:tracePt t="50942" x="1597025" y="4098925"/>
          <p14:tracePt t="50959" x="1552575" y="4065588"/>
          <p14:tracePt t="50975" x="1541463" y="4054475"/>
          <p14:tracePt t="50992" x="1517650" y="4043363"/>
          <p14:tracePt t="51008" x="1506538" y="4032250"/>
          <p14:tracePt t="51877" x="1506538" y="4054475"/>
          <p14:tracePt t="51884" x="1506538" y="4065588"/>
          <p14:tracePt t="51893" x="1506538" y="4098925"/>
          <p14:tracePt t="51910" x="1506538" y="4211638"/>
          <p14:tracePt t="51927" x="1484313" y="4300538"/>
          <p14:tracePt t="51944" x="1473200" y="4411663"/>
          <p14:tracePt t="51960" x="1473200" y="4500563"/>
          <p14:tracePt t="51977" x="1462088" y="4557713"/>
          <p14:tracePt t="51994" x="1462088" y="4568825"/>
          <p14:tracePt t="52011" x="1462088" y="4579938"/>
          <p14:tracePt t="52245" x="1450975" y="4579938"/>
          <p14:tracePt t="52251" x="1428750" y="4557713"/>
          <p14:tracePt t="52261" x="1417638" y="4524375"/>
          <p14:tracePt t="52277" x="1417638" y="4411663"/>
          <p14:tracePt t="52294" x="1417638" y="4267200"/>
          <p14:tracePt t="52311" x="1473200" y="4121150"/>
          <p14:tracePt t="52328" x="1517650" y="3987800"/>
          <p14:tracePt t="52346" x="1563688" y="3910013"/>
          <p14:tracePt t="52361" x="1597025" y="3863975"/>
          <p14:tracePt t="52378" x="1608138" y="3852863"/>
          <p14:tracePt t="52414" x="1608138" y="3841750"/>
          <p14:tracePt t="52419" x="1630363" y="3841750"/>
          <p14:tracePt t="52428" x="1674813" y="3841750"/>
          <p14:tracePt t="52445" x="1774825" y="3863975"/>
          <p14:tracePt t="52462" x="1920875" y="3932238"/>
          <p14:tracePt t="52478" x="1976438" y="3965575"/>
          <p14:tracePt t="52660" x="1987550" y="3998913"/>
          <p14:tracePt t="52667" x="1987550" y="4010025"/>
          <p14:tracePt t="52678" x="1998663" y="4043363"/>
          <p14:tracePt t="52695" x="2020888" y="4076700"/>
          <p14:tracePt t="52711" x="2032000" y="4098925"/>
          <p14:tracePt t="52728" x="2032000" y="4121150"/>
          <p14:tracePt t="52745" x="2054225" y="4143375"/>
          <p14:tracePt t="52763" x="2054225" y="4154488"/>
          <p14:tracePt t="52788" x="2043113" y="4165600"/>
          <p14:tracePt t="52813" x="2043113" y="4187825"/>
          <p14:tracePt t="52819" x="2020888" y="4198938"/>
          <p14:tracePt t="52828" x="2020888" y="4211638"/>
          <p14:tracePt t="52845" x="2020888" y="4233863"/>
          <p14:tracePt t="52862" x="2009775" y="4244975"/>
          <p14:tracePt t="52879" x="1987550" y="4278313"/>
          <p14:tracePt t="52894" x="1987550" y="4311650"/>
          <p14:tracePt t="52913" x="1987550" y="4389438"/>
          <p14:tracePt t="52929" x="1998663" y="4489450"/>
          <p14:tracePt t="52945" x="1998663" y="4500563"/>
          <p14:tracePt t="53053" x="2020888" y="4500563"/>
          <p14:tracePt t="53068" x="2043113" y="4467225"/>
          <p14:tracePt t="53075" x="2065338" y="4456113"/>
          <p14:tracePt t="53100" x="2076450" y="4433888"/>
          <p14:tracePt t="53108" x="2120900" y="4344988"/>
          <p14:tracePt t="53116" x="2233613" y="4176713"/>
          <p14:tracePt t="53130" x="2311400" y="4054475"/>
          <p14:tracePt t="53131" x="2389188" y="3943350"/>
          <p14:tracePt t="53146" x="2389188" y="3910013"/>
          <p14:tracePt t="53163" x="2489200" y="3808413"/>
          <p14:tracePt t="53163" x="2546350" y="3730625"/>
          <p14:tracePt t="53180" x="2668588" y="3540125"/>
          <p14:tracePt t="53196" x="2757488" y="3395663"/>
          <p14:tracePt t="53213" x="2801938" y="3317875"/>
          <p14:tracePt t="53229" x="2801938" y="3306763"/>
          <p14:tracePt t="53317" x="2801938" y="3295650"/>
          <p14:tracePt t="53331" x="2846388" y="3249613"/>
          <p14:tracePt t="53340" x="2914650" y="3194050"/>
          <p14:tracePt t="53347" x="2936875" y="3182938"/>
          <p14:tracePt t="53373" x="2947988" y="3182938"/>
          <p14:tracePt t="53669" x="2992438" y="3182938"/>
          <p14:tracePt t="53675" x="3070225" y="3182938"/>
          <p14:tracePt t="53683" x="3114675" y="3182938"/>
          <p14:tracePt t="53696" x="3192463" y="3182938"/>
          <p14:tracePt t="53713" x="3316288" y="3182938"/>
          <p14:tracePt t="53730" x="3538538" y="3182938"/>
          <p14:tracePt t="53747" x="3751263" y="3182938"/>
          <p14:tracePt t="53748" x="3784600" y="3182938"/>
          <p14:tracePt t="53764" x="3908425" y="3182938"/>
          <p14:tracePt t="53780" x="3963988" y="3194050"/>
          <p14:tracePt t="53798" x="3975100" y="3205163"/>
          <p14:tracePt t="53837" x="3975100" y="3227388"/>
          <p14:tracePt t="53844" x="3975100" y="3238500"/>
          <p14:tracePt t="53964" x="3997325" y="3271838"/>
          <p14:tracePt t="53972" x="4075113" y="3295650"/>
          <p14:tracePt t="53981" x="4141788" y="3328988"/>
          <p14:tracePt t="53998" x="4321175" y="3395663"/>
          <p14:tracePt t="54016" x="4476750" y="3462338"/>
          <p14:tracePt t="54031" x="4521200" y="3484563"/>
          <p14:tracePt t="54049" x="4565650" y="3484563"/>
          <p14:tracePt t="54065" x="4711700" y="3540125"/>
          <p14:tracePt t="54081" x="4767263" y="3597275"/>
          <p14:tracePt t="54100" x="4946650" y="3619500"/>
          <p14:tracePt t="54115" x="4991100" y="3619500"/>
          <p14:tracePt t="54132" x="5024438" y="3619500"/>
          <p14:tracePt t="54148" x="5035550" y="3619500"/>
          <p14:tracePt t="54412" x="5057775" y="3652838"/>
          <p14:tracePt t="54420" x="5057775" y="3675063"/>
          <p14:tracePt t="54436" x="5068888" y="3686175"/>
          <p14:tracePt t="54448" x="5068888" y="3697288"/>
          <p14:tracePt t="54466" x="5068888" y="3719513"/>
          <p14:tracePt t="54483" x="5080000" y="3719513"/>
          <p14:tracePt t="54516" x="5091113" y="3730625"/>
          <p14:tracePt t="54549" x="5091113" y="3741738"/>
          <p14:tracePt t="54597" x="5102225" y="3752850"/>
          <p14:tracePt t="54604" x="5113338" y="3775075"/>
          <p14:tracePt t="54616" x="5124450" y="3797300"/>
          <p14:tracePt t="54631" x="5124450" y="3819525"/>
          <p14:tracePt t="54648" x="5146675" y="3819525"/>
          <p14:tracePt t="54665" x="5157788" y="3898900"/>
          <p14:tracePt t="54682" x="5202238" y="3965575"/>
          <p14:tracePt t="54698" x="5202238" y="3987800"/>
          <p14:tracePt t="54715" x="5202238" y="4010025"/>
          <p14:tracePt t="54732" x="5202238" y="4021138"/>
          <p14:tracePt t="54749" x="5224463" y="4065588"/>
          <p14:tracePt t="54765" x="5224463" y="4087813"/>
          <p14:tracePt t="54782" x="5235575" y="4110038"/>
          <p14:tracePt t="54804" x="5235575" y="4132263"/>
          <p14:tracePt t="54820" x="5235575" y="4143375"/>
          <p14:tracePt t="54836" x="5235575" y="4165600"/>
          <p14:tracePt t="54849" x="5235575" y="4198938"/>
          <p14:tracePt t="54865" x="5224463" y="4256088"/>
          <p14:tracePt t="54881" x="5224463" y="4333875"/>
          <p14:tracePt t="54897" x="5224463" y="4400550"/>
          <p14:tracePt t="54916" x="5213350" y="4456113"/>
          <p14:tracePt t="54940" x="5213350" y="4467225"/>
          <p14:tracePt t="54949" x="5213350" y="4500563"/>
          <p14:tracePt t="54964" x="5213350" y="4557713"/>
          <p14:tracePt t="54982" x="5168900" y="4635500"/>
          <p14:tracePt t="54998" x="5146675" y="4691063"/>
          <p14:tracePt t="55014" x="5091113" y="4768850"/>
          <p14:tracePt t="55031" x="5068888" y="4802188"/>
          <p14:tracePt t="55048" x="5024438" y="4824413"/>
          <p14:tracePt t="55065" x="4968875" y="4870450"/>
          <p14:tracePt t="55081" x="4946650" y="4881563"/>
          <p14:tracePt t="55099" x="4845050" y="4959350"/>
          <p14:tracePt t="55115" x="4811713" y="4970463"/>
          <p14:tracePt t="55132" x="4800600" y="4992688"/>
          <p14:tracePt t="55148" x="4778375" y="4992688"/>
          <p14:tracePt t="55172" x="4756150" y="4992688"/>
          <p14:tracePt t="55204" x="4733925" y="4992688"/>
          <p14:tracePt t="55212" x="4711700" y="4992688"/>
          <p14:tracePt t="55220" x="4656138" y="4992688"/>
          <p14:tracePt t="55231" x="4645025" y="4981575"/>
          <p14:tracePt t="55249" x="4622800" y="4981575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jósbr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z</a:t>
            </a:r>
            <a:r>
              <a:rPr lang="is-IS" baseline="-25000"/>
              <a:t>1</a:t>
            </a:r>
            <a:r>
              <a:rPr lang="is-IS"/>
              <a:t> er aflestur á stöng 1, z</a:t>
            </a:r>
            <a:r>
              <a:rPr lang="is-IS" baseline="-25000"/>
              <a:t>2</a:t>
            </a:r>
            <a:r>
              <a:rPr lang="is-IS"/>
              <a:t> er aflestur á stöng 2, z</a:t>
            </a:r>
            <a:r>
              <a:rPr lang="is-IS" baseline="-25000"/>
              <a:t>0</a:t>
            </a:r>
            <a:r>
              <a:rPr lang="is-IS"/>
              <a:t> er tækishæðin. c er fasti tengdur hitabreytinunum oftast settur sem -1/3 þegar mælingar eru teknar yfir daginn</a:t>
            </a:r>
          </a:p>
          <a:p>
            <a:r>
              <a:rPr lang="is-IS"/>
              <a:t>Mælum í 2% halla z1=0.5m z2=2.5m z0=1.5m </a:t>
            </a:r>
            <a:r>
              <a:rPr lang="el-GR"/>
              <a:t>Δ</a:t>
            </a:r>
            <a:r>
              <a:rPr lang="is-IS"/>
              <a:t>S=50m og </a:t>
            </a:r>
            <a:r>
              <a:rPr lang="el-GR"/>
              <a:t>Δ</a:t>
            </a:r>
            <a:r>
              <a:rPr lang="is-IS"/>
              <a:t>t=-0.25°C</a:t>
            </a:r>
          </a:p>
          <a:p>
            <a:r>
              <a:rPr lang="is-IS"/>
              <a:t>Fáum </a:t>
            </a:r>
            <a:r>
              <a:rPr lang="el-GR"/>
              <a:t>δ</a:t>
            </a:r>
            <a:r>
              <a:rPr lang="is-IS"/>
              <a:t>H</a:t>
            </a:r>
            <a:r>
              <a:rPr lang="is-IS" baseline="-25000"/>
              <a:t>R</a:t>
            </a:r>
            <a:r>
              <a:rPr lang="is-IS"/>
              <a:t>=0.08mm eða 0.8mm á km</a:t>
            </a:r>
          </a:p>
          <a:p>
            <a:r>
              <a:rPr lang="is-IS"/>
              <a:t>Vex í öðru veldi m.v. </a:t>
            </a:r>
            <a:r>
              <a:rPr lang="el-GR"/>
              <a:t>Δ</a:t>
            </a:r>
            <a:r>
              <a:rPr lang="is-IS"/>
              <a:t>S</a:t>
            </a:r>
          </a:p>
          <a:p>
            <a:r>
              <a:rPr lang="is-IS"/>
              <a:t>Lagt upp með að </a:t>
            </a:r>
            <a:r>
              <a:rPr lang="el-GR"/>
              <a:t>Δ</a:t>
            </a:r>
            <a:r>
              <a:rPr lang="is-IS"/>
              <a:t>S væri ekki meiri en 40m nema við góð skilyrði og forðast að mæla undir 50cm hallamælistöngunum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4087A0C-E0C1-49D4-BF43-8C9C28DC8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04C75A9B-80A4-4F74-9C82-A11BEB76E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ADF4833-4986-4D03-A24D-089AF08183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3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4390E909-AC99-04D3-D7FA-BCE61FCCF55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024807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7604"/>
    </mc:Choice>
    <mc:Fallback>
      <p:transition spd="slow" advTm="1276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49" x="4611688" y="4981575"/>
          <p14:tracePt t="1656" x="4600575" y="4981575"/>
          <p14:tracePt t="1667" x="4578350" y="4959350"/>
          <p14:tracePt t="1684" x="4532313" y="4948238"/>
          <p14:tracePt t="1701" x="4454525" y="4937125"/>
          <p14:tracePt t="1718" x="4287838" y="4937125"/>
          <p14:tracePt t="1734" x="4186238" y="4959350"/>
          <p14:tracePt t="1751" x="3919538" y="5160963"/>
          <p14:tracePt t="1768" x="3897313" y="5183188"/>
          <p14:tracePt t="1784" x="3840163" y="5238750"/>
          <p14:tracePt t="1785" x="3773488" y="5294313"/>
          <p14:tracePt t="1801" x="3673475" y="5372100"/>
          <p14:tracePt t="1818" x="3538538" y="5449888"/>
          <p14:tracePt t="1835" x="3394075" y="5540375"/>
          <p14:tracePt t="1851" x="3103563" y="5651500"/>
          <p14:tracePt t="1868" x="2936875" y="5707063"/>
          <p14:tracePt t="1884" x="2779713" y="5707063"/>
          <p14:tracePt t="1901" x="2546350" y="5695950"/>
          <p14:tracePt t="1918" x="2233613" y="5662613"/>
          <p14:tracePt t="1936" x="1876425" y="5518150"/>
          <p14:tracePt t="1952" x="1541463" y="5360988"/>
          <p14:tracePt t="1969" x="982663" y="5205413"/>
          <p14:tracePt t="1985" x="346075" y="5037138"/>
          <p14:tracePt t="25865" x="33338" y="3038475"/>
          <p14:tracePt t="25873" x="55563" y="3027363"/>
          <p14:tracePt t="25887" x="122238" y="2971800"/>
          <p14:tracePt t="25903" x="212725" y="2892425"/>
          <p14:tracePt t="25904" x="301625" y="2847975"/>
          <p14:tracePt t="25921" x="334963" y="2814638"/>
          <p14:tracePt t="25937" x="390525" y="2770188"/>
          <p14:tracePt t="25955" x="401638" y="2725738"/>
          <p14:tracePt t="25970" x="446088" y="2670175"/>
          <p14:tracePt t="25986" x="479425" y="2624138"/>
          <p14:tracePt t="26003" x="569913" y="2535238"/>
          <p14:tracePt t="26020" x="569913" y="2513013"/>
          <p14:tracePt t="26036" x="625475" y="2424113"/>
          <p14:tracePt t="26053" x="803275" y="2300288"/>
          <p14:tracePt t="26070" x="949325" y="2189163"/>
          <p14:tracePt t="26087" x="1093788" y="2078038"/>
          <p14:tracePt t="26103" x="1206500" y="1998663"/>
          <p14:tracePt t="26122" x="1295400" y="1965325"/>
          <p14:tracePt t="26138" x="1484313" y="1943100"/>
          <p14:tracePt t="26153" x="1574800" y="1943100"/>
          <p14:tracePt t="26170" x="1585913" y="1954213"/>
          <p14:tracePt t="26330" x="1597025" y="1954213"/>
          <p14:tracePt t="26338" x="1641475" y="1954213"/>
          <p14:tracePt t="26344" x="1663700" y="1954213"/>
          <p14:tracePt t="26353" x="1730375" y="1943100"/>
          <p14:tracePt t="26370" x="1954213" y="1943100"/>
          <p14:tracePt t="26387" x="2233613" y="1965325"/>
          <p14:tracePt t="26404" x="2500313" y="1965325"/>
          <p14:tracePt t="26421" x="2679700" y="1987550"/>
          <p14:tracePt t="26437" x="2835275" y="1998663"/>
          <p14:tracePt t="26454" x="2947988" y="2020888"/>
          <p14:tracePt t="26471" x="3003550" y="2044700"/>
          <p14:tracePt t="26488" x="3092450" y="2078038"/>
          <p14:tracePt t="26504" x="3114675" y="2078038"/>
          <p14:tracePt t="26521" x="3159125" y="2078038"/>
          <p14:tracePt t="26538" x="3282950" y="2078038"/>
          <p14:tracePt t="26554" x="3549650" y="2089150"/>
          <p14:tracePt t="26571" x="3729038" y="2122488"/>
          <p14:tracePt t="26587" x="3851275" y="2144713"/>
          <p14:tracePt t="26604" x="3997325" y="2155825"/>
          <p14:tracePt t="26621" x="4243388" y="2200275"/>
          <p14:tracePt t="26637" x="4410075" y="2222500"/>
          <p14:tracePt t="26654" x="4611688" y="2222500"/>
          <p14:tracePt t="26671" x="4700588" y="2222500"/>
          <p14:tracePt t="26688" x="4711700" y="2222500"/>
          <p14:tracePt t="27042" x="4722813" y="2189163"/>
          <p14:tracePt t="27048" x="4722813" y="2155825"/>
          <p14:tracePt t="27056" x="4722813" y="2144713"/>
          <p14:tracePt t="27186" x="4733925" y="2144713"/>
          <p14:tracePt t="27193" x="4756150" y="2144713"/>
          <p14:tracePt t="27205" x="4789488" y="2166938"/>
          <p14:tracePt t="27222" x="4957763" y="2244725"/>
          <p14:tracePt t="27238" x="5124450" y="2346325"/>
          <p14:tracePt t="27255" x="5359400" y="2446338"/>
          <p14:tracePt t="27273" x="5514975" y="2446338"/>
          <p14:tracePt t="27289" x="5705475" y="2446338"/>
          <p14:tracePt t="27306" x="5838825" y="2457450"/>
          <p14:tracePt t="27322" x="5872163" y="2457450"/>
          <p14:tracePt t="27339" x="5883275" y="2457450"/>
          <p14:tracePt t="27355" x="5894388" y="2457450"/>
          <p14:tracePt t="27371" x="5905500" y="2457450"/>
          <p14:tracePt t="27442" x="5962650" y="2457450"/>
          <p14:tracePt t="27449" x="5995988" y="2435225"/>
          <p14:tracePt t="27456" x="6029325" y="2424113"/>
          <p14:tracePt t="27473" x="6062663" y="2424113"/>
          <p14:tracePt t="27489" x="6107113" y="2413000"/>
          <p14:tracePt t="27512" x="6151563" y="2401888"/>
          <p14:tracePt t="27523" x="6173788" y="2346325"/>
          <p14:tracePt t="27539" x="6297613" y="2300288"/>
          <p14:tracePt t="27556" x="6319838" y="2289175"/>
          <p14:tracePt t="27572" x="6464300" y="2211388"/>
          <p14:tracePt t="27589" x="6519863" y="2166938"/>
          <p14:tracePt t="27605" x="6575425" y="2166938"/>
          <p14:tracePt t="27622" x="6597650" y="2155825"/>
          <p14:tracePt t="27639" x="6632575" y="2155825"/>
          <p14:tracePt t="27657" x="6777038" y="2155825"/>
          <p14:tracePt t="27673" x="6810375" y="2166938"/>
          <p14:tracePt t="28450" x="6821488" y="2166938"/>
          <p14:tracePt t="28514" x="6832600" y="2144713"/>
          <p14:tracePt t="28610" x="6843713" y="2144713"/>
          <p14:tracePt t="28617" x="6854825" y="2133600"/>
          <p14:tracePt t="28625" x="6910388" y="2122488"/>
          <p14:tracePt t="28641" x="7000875" y="2100263"/>
          <p14:tracePt t="28657" x="7045325" y="2089150"/>
          <p14:tracePt t="28673" x="7078663" y="2089150"/>
          <p14:tracePt t="28691" x="7100888" y="2089150"/>
          <p14:tracePt t="28914" x="7112000" y="2089150"/>
          <p14:tracePt t="28921" x="7145338" y="2100263"/>
          <p14:tracePt t="28928" x="7156450" y="2122488"/>
          <p14:tracePt t="28941" x="7223125" y="2144713"/>
          <p14:tracePt t="28957" x="7278688" y="2189163"/>
          <p14:tracePt t="28974" x="7324725" y="2233613"/>
          <p14:tracePt t="28992" x="7335838" y="2233613"/>
          <p14:tracePt t="29009" x="7346950" y="2233613"/>
          <p14:tracePt t="29025" x="7358063" y="2244725"/>
          <p14:tracePt t="29322" x="7369175" y="2244725"/>
          <p14:tracePt t="29329" x="7402513" y="2244725"/>
          <p14:tracePt t="29342" x="7458075" y="2244725"/>
          <p14:tracePt t="29359" x="7535863" y="2244725"/>
          <p14:tracePt t="29375" x="7637463" y="2233613"/>
          <p14:tracePt t="29393" x="7815263" y="2178050"/>
          <p14:tracePt t="29408" x="7837488" y="2178050"/>
          <p14:tracePt t="29426" x="7870825" y="2166938"/>
          <p14:tracePt t="29442" x="7881938" y="2166938"/>
          <p14:tracePt t="29458" x="8005763" y="2166938"/>
          <p14:tracePt t="29475" x="8083550" y="2166938"/>
          <p14:tracePt t="29491" x="8128000" y="2166938"/>
          <p14:tracePt t="29508" x="8161338" y="2166938"/>
          <p14:tracePt t="29526" x="8228013" y="2155825"/>
          <p14:tracePt t="29542" x="8261350" y="2155825"/>
          <p14:tracePt t="29560" x="8340725" y="2144713"/>
          <p14:tracePt t="29575" x="8396288" y="2144713"/>
          <p14:tracePt t="29601" x="8407400" y="2144713"/>
          <p14:tracePt t="29609" x="8429625" y="2122488"/>
          <p14:tracePt t="29970" x="8407400" y="2133600"/>
          <p14:tracePt t="29977" x="8340725" y="2155825"/>
          <p14:tracePt t="29985" x="8307388" y="2166938"/>
          <p14:tracePt t="29993" x="8194675" y="2189163"/>
          <p14:tracePt t="30009" x="8016875" y="2211388"/>
          <p14:tracePt t="30026" x="7715250" y="2278063"/>
          <p14:tracePt t="30043" x="7278688" y="2322513"/>
          <p14:tracePt t="30059" x="6899275" y="2390775"/>
          <p14:tracePt t="30076" x="6453188" y="2501900"/>
          <p14:tracePt t="30093" x="6375400" y="2513013"/>
          <p14:tracePt t="30109" x="6029325" y="2513013"/>
          <p14:tracePt t="30126" x="5716588" y="2535238"/>
          <p14:tracePt t="30142" x="5503863" y="2579688"/>
          <p14:tracePt t="30161" x="5202238" y="2624138"/>
          <p14:tracePt t="30176" x="5102225" y="2646363"/>
          <p14:tracePt t="30194" x="5035550" y="2646363"/>
          <p14:tracePt t="30209" x="5024438" y="2646363"/>
          <p14:tracePt t="30226" x="4991100" y="2670175"/>
          <p14:tracePt t="30242" x="4935538" y="2670175"/>
          <p14:tracePt t="30260" x="4867275" y="2670175"/>
          <p14:tracePt t="30276" x="4778375" y="2670175"/>
          <p14:tracePt t="30293" x="4611688" y="2659063"/>
          <p14:tracePt t="30310" x="4443413" y="2646363"/>
          <p14:tracePt t="30327" x="4321175" y="2635250"/>
          <p14:tracePt t="30344" x="4186238" y="2613025"/>
          <p14:tracePt t="30345" x="4075113" y="2613025"/>
          <p14:tracePt t="30360" x="3963988" y="2568575"/>
          <p14:tracePt t="30377" x="3784600" y="2546350"/>
          <p14:tracePt t="30394" x="3538538" y="2546350"/>
          <p14:tracePt t="30410" x="3305175" y="2524125"/>
          <p14:tracePt t="30426" x="3036888" y="2524125"/>
          <p14:tracePt t="30443" x="2801938" y="2513013"/>
          <p14:tracePt t="30459" x="2657475" y="2501900"/>
          <p14:tracePt t="30477" x="2522538" y="2479675"/>
          <p14:tracePt t="30494" x="2489200" y="2479675"/>
          <p14:tracePt t="30970" x="2557463" y="2479675"/>
          <p14:tracePt t="30977" x="2601913" y="2490788"/>
          <p14:tracePt t="30985" x="2635250" y="2546350"/>
          <p14:tracePt t="30994" x="2679700" y="2568575"/>
          <p14:tracePt t="31011" x="2724150" y="2568575"/>
          <p14:tracePt t="31027" x="2746375" y="2568575"/>
          <p14:tracePt t="31044" x="2790825" y="2568575"/>
          <p14:tracePt t="31060" x="2868613" y="2568575"/>
          <p14:tracePt t="31077" x="2981325" y="2568575"/>
          <p14:tracePt t="31095" x="3070225" y="2568575"/>
          <p14:tracePt t="31110" x="3159125" y="2568575"/>
          <p14:tracePt t="31128" x="3214688" y="2568575"/>
          <p14:tracePt t="31129" x="3249613" y="2568575"/>
          <p14:tracePt t="31145" x="3271838" y="2568575"/>
          <p14:tracePt t="31162" x="3294063" y="2568575"/>
          <p14:tracePt t="31507" x="3294063" y="2557463"/>
          <p14:tracePt t="31545" x="3305175" y="2546350"/>
          <p14:tracePt t="31553" x="3316288" y="2535238"/>
          <p14:tracePt t="31563" x="3327400" y="2535238"/>
          <p14:tracePt t="31578" x="3349625" y="2535238"/>
          <p14:tracePt t="31595" x="3360738" y="2524125"/>
          <p14:tracePt t="31613" x="3382963" y="2513013"/>
          <p14:tracePt t="31642" x="3394075" y="2513013"/>
          <p14:tracePt t="31674" x="3416300" y="2501900"/>
          <p14:tracePt t="31681" x="3449638" y="2490788"/>
          <p14:tracePt t="31695" x="3460750" y="2490788"/>
          <p14:tracePt t="31712" x="3527425" y="2490788"/>
          <p14:tracePt t="31729" x="3562350" y="2479675"/>
          <p14:tracePt t="31746" x="3606800" y="2479675"/>
          <p14:tracePt t="31762" x="3662363" y="2479675"/>
          <p14:tracePt t="31794" x="3673475" y="2479675"/>
          <p14:tracePt t="31809" x="3695700" y="2479675"/>
          <p14:tracePt t="32353" x="3717925" y="2501900"/>
          <p14:tracePt t="32361" x="3717925" y="2535238"/>
          <p14:tracePt t="32369" x="3729038" y="2557463"/>
          <p14:tracePt t="32394" x="3729038" y="2579688"/>
          <p14:tracePt t="32401" x="3751263" y="2601913"/>
          <p14:tracePt t="32413" x="3773488" y="2613025"/>
          <p14:tracePt t="32430" x="3817938" y="2635250"/>
          <p14:tracePt t="32618" x="3806825" y="2624138"/>
          <p14:tracePt t="32634" x="3784600" y="2613025"/>
          <p14:tracePt t="32641" x="3773488" y="2601913"/>
          <p14:tracePt t="32649" x="3773488" y="2590800"/>
          <p14:tracePt t="32706" x="3762375" y="2579688"/>
          <p14:tracePt t="32737" x="3751263" y="2557463"/>
          <p14:tracePt t="32746" x="3740150" y="2546350"/>
          <p14:tracePt t="32811" x="3740150" y="2535238"/>
          <p14:tracePt t="32993" x="3773488" y="2535238"/>
          <p14:tracePt t="33001" x="3829050" y="2524125"/>
          <p14:tracePt t="33014" x="3829050" y="2513013"/>
          <p14:tracePt t="33030" x="3919538" y="2513013"/>
          <p14:tracePt t="33047" x="4008438" y="2513013"/>
          <p14:tracePt t="33063" x="4130675" y="2513013"/>
          <p14:tracePt t="33081" x="4298950" y="2513013"/>
          <p14:tracePt t="33097" x="4465638" y="2501900"/>
          <p14:tracePt t="33114" x="4611688" y="2490788"/>
          <p14:tracePt t="33129" x="4667250" y="2490788"/>
          <p14:tracePt t="33146" x="4689475" y="2468563"/>
          <p14:tracePt t="33482" x="4700588" y="2468563"/>
          <p14:tracePt t="33489" x="4745038" y="2468563"/>
          <p14:tracePt t="33500" x="4811713" y="2479675"/>
          <p14:tracePt t="33514" x="4991100" y="2479675"/>
          <p14:tracePt t="33531" x="5057775" y="2490788"/>
          <p14:tracePt t="33547" x="5157788" y="2501900"/>
          <p14:tracePt t="33569" x="5202238" y="2501900"/>
          <p14:tracePt t="33581" x="5292725" y="2501900"/>
          <p14:tracePt t="33598" x="5414963" y="2501900"/>
          <p14:tracePt t="33614" x="5459413" y="2501900"/>
          <p14:tracePt t="33631" x="5526088" y="2501900"/>
          <p14:tracePt t="33648" x="5581650" y="2501900"/>
          <p14:tracePt t="33649" x="5605463" y="2501900"/>
          <p14:tracePt t="33664" x="5672138" y="2501900"/>
          <p14:tracePt t="33681" x="5761038" y="2501900"/>
          <p14:tracePt t="33697" x="5894388" y="2501900"/>
          <p14:tracePt t="33714" x="5962650" y="2501900"/>
          <p14:tracePt t="33731" x="6029325" y="2501900"/>
          <p14:tracePt t="33748" x="6084888" y="2501900"/>
          <p14:tracePt t="33765" x="6129338" y="2501900"/>
          <p14:tracePt t="33782" x="6207125" y="2513013"/>
          <p14:tracePt t="33798" x="6353175" y="2513013"/>
          <p14:tracePt t="33814" x="6386513" y="2513013"/>
          <p14:tracePt t="33831" x="6397625" y="2524125"/>
          <p14:tracePt t="33849" x="6430963" y="2524125"/>
          <p14:tracePt t="33986" x="6464300" y="2524125"/>
          <p14:tracePt t="34001" x="6475413" y="2524125"/>
          <p14:tracePt t="34009" x="6519863" y="2524125"/>
          <p14:tracePt t="34017" x="6542088" y="2524125"/>
          <p14:tracePt t="34033" x="6553200" y="2524125"/>
          <p14:tracePt t="34049" x="6575425" y="2524125"/>
          <p14:tracePt t="34065" x="6586538" y="2524125"/>
          <p14:tracePt t="34082" x="6610350" y="2524125"/>
          <p14:tracePt t="34210" x="6575425" y="2557463"/>
          <p14:tracePt t="34217" x="6508750" y="2613025"/>
          <p14:tracePt t="34224" x="6442075" y="2624138"/>
          <p14:tracePt t="34233" x="6353175" y="2635250"/>
          <p14:tracePt t="34249" x="6207125" y="2714625"/>
          <p14:tracePt t="34265" x="6018213" y="2770188"/>
          <p14:tracePt t="34282" x="5805488" y="2803525"/>
          <p14:tracePt t="34299" x="5661025" y="2803525"/>
          <p14:tracePt t="34315" x="5481638" y="2836863"/>
          <p14:tracePt t="34332" x="5180013" y="2847975"/>
          <p14:tracePt t="34349" x="4878388" y="2847975"/>
          <p14:tracePt t="34365" x="4700588" y="2859088"/>
          <p14:tracePt t="34382" x="4578350" y="2859088"/>
          <p14:tracePt t="34399" x="4465638" y="2847975"/>
          <p14:tracePt t="34416" x="4254500" y="2825750"/>
          <p14:tracePt t="34432" x="4030663" y="2825750"/>
          <p14:tracePt t="34450" x="3952875" y="2825750"/>
          <p14:tracePt t="34465" x="3840163" y="2836863"/>
          <p14:tracePt t="34482" x="3762375" y="2836863"/>
          <p14:tracePt t="34499" x="3706813" y="2847975"/>
          <p14:tracePt t="34516" x="3617913" y="2847975"/>
          <p14:tracePt t="34532" x="3538538" y="2847975"/>
          <p14:tracePt t="34548" x="3505200" y="2847975"/>
          <p14:tracePt t="34566" x="3449638" y="2847975"/>
          <p14:tracePt t="34582" x="3405188" y="2836863"/>
          <p14:tracePt t="35473" x="3416300" y="2836863"/>
          <p14:tracePt t="35484" x="3449638" y="2836863"/>
          <p14:tracePt t="35500" x="3494088" y="2859088"/>
          <p14:tracePt t="35517" x="3505200" y="2859088"/>
          <p14:tracePt t="35534" x="3527425" y="2859088"/>
          <p14:tracePt t="35550" x="3584575" y="2847975"/>
          <p14:tracePt t="35567" x="3629025" y="2847975"/>
          <p14:tracePt t="35584" x="3662363" y="2847975"/>
          <p14:tracePt t="35635" x="3695700" y="2847975"/>
          <p14:tracePt t="35640" x="3717925" y="2847975"/>
          <p14:tracePt t="35651" x="3740150" y="2847975"/>
          <p14:tracePt t="35667" x="3840163" y="2825750"/>
          <p14:tracePt t="35684" x="3919538" y="2825750"/>
          <p14:tracePt t="35701" x="4030663" y="2803525"/>
          <p14:tracePt t="35717" x="4108450" y="2803525"/>
          <p14:tracePt t="35734" x="4164013" y="2803525"/>
          <p14:tracePt t="35751" x="4197350" y="2803525"/>
          <p14:tracePt t="35768" x="4208463" y="2814638"/>
          <p14:tracePt t="35769" x="4230688" y="2825750"/>
          <p14:tracePt t="35785" x="4265613" y="2847975"/>
          <p14:tracePt t="35801" x="4321175" y="2881313"/>
          <p14:tracePt t="35817" x="4332288" y="2881313"/>
          <p14:tracePt t="35835" x="4332288" y="2892425"/>
          <p14:tracePt t="36227" x="4376738" y="2914650"/>
          <p14:tracePt t="36233" x="4432300" y="2936875"/>
          <p14:tracePt t="36241" x="4443413" y="2947988"/>
          <p14:tracePt t="36251" x="4465638" y="2971800"/>
          <p14:tracePt t="36268" x="4476750" y="2971800"/>
          <p14:tracePt t="36891" x="4487863" y="2971800"/>
          <p14:tracePt t="36897" x="4498975" y="2971800"/>
          <p14:tracePt t="36904" x="4532313" y="2971800"/>
          <p14:tracePt t="36929" x="4565650" y="2982913"/>
          <p14:tracePt t="36937" x="4600575" y="3005138"/>
          <p14:tracePt t="36954" x="4722813" y="3038475"/>
          <p14:tracePt t="36970" x="4856163" y="3060700"/>
          <p14:tracePt t="36986" x="5002213" y="3082925"/>
          <p14:tracePt t="37003" x="5102225" y="3105150"/>
          <p14:tracePt t="37019" x="5157788" y="3105150"/>
          <p14:tracePt t="37036" x="5180013" y="3105150"/>
          <p14:tracePt t="37146" x="5168900" y="3105150"/>
          <p14:tracePt t="37153" x="5157788" y="3105150"/>
          <p14:tracePt t="37161" x="5113338" y="3105150"/>
          <p14:tracePt t="37169" x="5068888" y="3105150"/>
          <p14:tracePt t="37186" x="4913313" y="3105150"/>
          <p14:tracePt t="37203" x="4678363" y="3105150"/>
          <p14:tracePt t="37220" x="4443413" y="3105150"/>
          <p14:tracePt t="37236" x="4197350" y="3105150"/>
          <p14:tracePt t="37253" x="3952875" y="3105150"/>
          <p14:tracePt t="37270" x="3773488" y="3105150"/>
          <p14:tracePt t="37286" x="3651250" y="3105150"/>
          <p14:tracePt t="37303" x="3573463" y="3105150"/>
          <p14:tracePt t="37320" x="3494088" y="3094038"/>
          <p14:tracePt t="37321" x="3427413" y="3094038"/>
          <p14:tracePt t="37336" x="3271838" y="3038475"/>
          <p14:tracePt t="37353" x="3181350" y="3027363"/>
          <p14:tracePt t="37371" x="3081338" y="3016250"/>
          <p14:tracePt t="37387" x="2925763" y="3016250"/>
          <p14:tracePt t="37404" x="2779713" y="3005138"/>
          <p14:tracePt t="37420" x="2679700" y="3005138"/>
          <p14:tracePt t="37436" x="2635250" y="3005138"/>
          <p14:tracePt t="37453" x="2546350" y="3005138"/>
          <p14:tracePt t="37470" x="2489200" y="3016250"/>
          <p14:tracePt t="37487" x="2444750" y="3038475"/>
          <p14:tracePt t="37503" x="2389188" y="3071813"/>
          <p14:tracePt t="38098" x="2378075" y="3094038"/>
          <p14:tracePt t="38105" x="2366963" y="3127375"/>
          <p14:tracePt t="38112" x="2355850" y="3138488"/>
          <p14:tracePt t="38122" x="2322513" y="3171825"/>
          <p14:tracePt t="38139" x="2244725" y="3238500"/>
          <p14:tracePt t="38155" x="2109788" y="3328988"/>
          <p14:tracePt t="38172" x="2043113" y="3373438"/>
          <p14:tracePt t="38188" x="1976438" y="3406775"/>
          <p14:tracePt t="38204" x="1909763" y="3429000"/>
          <p14:tracePt t="38221" x="1797050" y="3484563"/>
          <p14:tracePt t="38238" x="1641475" y="3551238"/>
          <p14:tracePt t="38255" x="1462088" y="3608388"/>
          <p14:tracePt t="38272" x="1306513" y="3686175"/>
          <p14:tracePt t="38289" x="1104900" y="3819525"/>
          <p14:tracePt t="38305" x="1038225" y="3875088"/>
          <p14:tracePt t="38322" x="960438" y="3943350"/>
          <p14:tracePt t="38338" x="893763" y="4021138"/>
          <p14:tracePt t="38355" x="882650" y="4032250"/>
          <p14:tracePt t="38465" x="860425" y="4032250"/>
          <p14:tracePt t="38666" x="860425" y="4010025"/>
          <p14:tracePt t="38672" x="860425" y="3998913"/>
          <p14:tracePt t="38681" x="893763" y="3965575"/>
          <p14:tracePt t="38697" x="915988" y="3943350"/>
          <p14:tracePt t="38739" x="927100" y="3921125"/>
          <p14:tracePt t="38745" x="949325" y="3886200"/>
          <p14:tracePt t="38755" x="1027113" y="3863975"/>
          <p14:tracePt t="38771" x="1182688" y="3830638"/>
          <p14:tracePt t="38789" x="1284288" y="3819525"/>
          <p14:tracePt t="38805" x="1339850" y="3808413"/>
          <p14:tracePt t="38823" x="1406525" y="3797300"/>
          <p14:tracePt t="38839" x="1563688" y="3786188"/>
          <p14:tracePt t="38856" x="1819275" y="3741738"/>
          <p14:tracePt t="38872" x="1852613" y="3730625"/>
          <p14:tracePt t="38889" x="1931988" y="3719513"/>
          <p14:tracePt t="38954" x="1965325" y="3719513"/>
          <p14:tracePt t="38962" x="2020888" y="3719513"/>
          <p14:tracePt t="38971" x="2109788" y="3719513"/>
          <p14:tracePt t="38989" x="2278063" y="3741738"/>
          <p14:tracePt t="39006" x="2455863" y="3763963"/>
          <p14:tracePt t="39023" x="2546350" y="3797300"/>
          <p14:tracePt t="39050" x="2568575" y="3819525"/>
          <p14:tracePt t="39057" x="2590800" y="3819525"/>
          <p14:tracePt t="39072" x="2613025" y="3819525"/>
          <p14:tracePt t="39073" x="2635250" y="3830638"/>
          <p14:tracePt t="39089" x="2679700" y="3830638"/>
          <p14:tracePt t="39106" x="2713038" y="3830638"/>
          <p14:tracePt t="39138" x="2724150" y="3830638"/>
          <p14:tracePt t="39146" x="2757488" y="3830638"/>
          <p14:tracePt t="39156" x="2790825" y="3830638"/>
          <p14:tracePt t="39172" x="2914650" y="3808413"/>
          <p14:tracePt t="39190" x="3103563" y="3719513"/>
          <p14:tracePt t="39206" x="3148013" y="3697288"/>
          <p14:tracePt t="39222" x="3181350" y="3663950"/>
          <p14:tracePt t="39241" x="3203575" y="3663950"/>
          <p14:tracePt t="39256" x="3214688" y="3663950"/>
          <p14:tracePt t="39258" x="3238500" y="3663950"/>
          <p14:tracePt t="39370" x="3249613" y="3663950"/>
          <p14:tracePt t="39394" x="3282950" y="3663950"/>
          <p14:tracePt t="39401" x="3294063" y="3675063"/>
          <p14:tracePt t="39409" x="3316288" y="3675063"/>
          <p14:tracePt t="39425" x="3327400" y="3675063"/>
          <p14:tracePt t="40259" x="3349625" y="3708400"/>
          <p14:tracePt t="40265" x="3349625" y="3752850"/>
          <p14:tracePt t="40274" x="3360738" y="3797300"/>
          <p14:tracePt t="40292" x="3360738" y="3830638"/>
          <p14:tracePt t="40308" x="3360738" y="3875088"/>
          <p14:tracePt t="40324" x="3371850" y="3932238"/>
          <p14:tracePt t="40341" x="3371850" y="3965575"/>
          <p14:tracePt t="40358" x="3371850" y="3976688"/>
          <p14:tracePt t="40377" x="3371850" y="3998913"/>
          <p14:tracePt t="40882" x="3382963" y="3998913"/>
          <p14:tracePt t="40889" x="3416300" y="3987800"/>
          <p14:tracePt t="40906" x="3438525" y="3987800"/>
          <p14:tracePt t="40913" x="3471863" y="3976688"/>
          <p14:tracePt t="40925" x="3494088" y="3976688"/>
          <p14:tracePt t="40942" x="3549650" y="3965575"/>
          <p14:tracePt t="40959" x="3651250" y="3954463"/>
          <p14:tracePt t="40976" x="3706813" y="3943350"/>
          <p14:tracePt t="40992" x="3751263" y="3932238"/>
          <p14:tracePt t="41018" x="3773488" y="3921125"/>
          <p14:tracePt t="41027" x="3784600" y="3910013"/>
          <p14:tracePt t="41201" x="3773488" y="3910013"/>
          <p14:tracePt t="41706" x="3795713" y="3910013"/>
          <p14:tracePt t="41713" x="3840163" y="3910013"/>
          <p14:tracePt t="41726" x="3873500" y="3898900"/>
          <p14:tracePt t="41744" x="3952875" y="3852863"/>
          <p14:tracePt t="41760" x="4030663" y="3808413"/>
          <p14:tracePt t="41777" x="4152900" y="3752850"/>
          <p14:tracePt t="41794" x="4230688" y="3730625"/>
          <p14:tracePt t="41811" x="4298950" y="3686175"/>
          <p14:tracePt t="42794" x="4298950" y="3675063"/>
          <p14:tracePt t="42826" x="4298950" y="3663950"/>
          <p14:tracePt t="44595" x="4298950" y="3652838"/>
          <p14:tracePt t="44601" x="4298950" y="3641725"/>
          <p14:tracePt t="44714" x="4287838" y="3641725"/>
          <p14:tracePt t="44738" x="4276725" y="3641725"/>
          <p14:tracePt t="44746" x="4243388" y="3641725"/>
          <p14:tracePt t="44753" x="4230688" y="3641725"/>
          <p14:tracePt t="44778" x="4219575" y="3641725"/>
          <p14:tracePt t="44809" x="4208463" y="3641725"/>
          <p14:tracePt t="44817" x="4208463" y="3652838"/>
          <p14:tracePt t="44833" x="4197350" y="3652838"/>
          <p14:tracePt t="45154" x="4186238" y="3663950"/>
          <p14:tracePt t="45226" x="4175125" y="3663950"/>
          <p14:tracePt t="45233" x="4164013" y="3663950"/>
          <p14:tracePt t="45241" x="4152900" y="3663950"/>
          <p14:tracePt t="45290" x="4141788" y="3663950"/>
          <p14:tracePt t="45306" x="4119563" y="3675063"/>
          <p14:tracePt t="45313" x="4119563" y="3686175"/>
          <p14:tracePt t="45321" x="4108450" y="3686175"/>
          <p14:tracePt t="45331" x="4097338" y="3686175"/>
          <p14:tracePt t="45354" x="4086225" y="3686175"/>
          <p14:tracePt t="45365" x="4064000" y="3686175"/>
          <p14:tracePt t="45482" x="4052888" y="3686175"/>
          <p14:tracePt t="45489" x="4030663" y="3686175"/>
          <p14:tracePt t="45506" x="4019550" y="3686175"/>
          <p14:tracePt t="45522" x="3997325" y="3686175"/>
          <p14:tracePt t="47731" x="4008438" y="3686175"/>
          <p14:tracePt t="47737" x="4030663" y="3686175"/>
          <p14:tracePt t="47752" x="4075113" y="3686175"/>
          <p14:tracePt t="47754" x="4097338" y="3675063"/>
          <p14:tracePt t="47769" x="4186238" y="3641725"/>
          <p14:tracePt t="47786" x="4332288" y="3597275"/>
          <p14:tracePt t="47802" x="4376738" y="3573463"/>
          <p14:tracePt t="47819" x="4410075" y="3562350"/>
          <p14:tracePt t="47835" x="4410075" y="3551238"/>
          <p14:tracePt t="48986" x="4410075" y="3540125"/>
          <p14:tracePt t="48993" x="4398963" y="3517900"/>
          <p14:tracePt t="49004" x="4398963" y="3495675"/>
          <p14:tracePt t="49020" x="4398963" y="3484563"/>
          <p14:tracePt t="49037" x="4398963" y="3473450"/>
          <p14:tracePt t="49114" x="4410075" y="3473450"/>
          <p14:tracePt t="49130" x="4432300" y="3484563"/>
          <p14:tracePt t="49137" x="4443413" y="3495675"/>
          <p14:tracePt t="49162" x="4465638" y="3517900"/>
          <p14:tracePt t="49169" x="4487863" y="3540125"/>
          <p14:tracePt t="49177" x="4510088" y="3540125"/>
          <p14:tracePt t="49187" x="4532313" y="3551238"/>
          <p14:tracePt t="49204" x="4532313" y="3586163"/>
          <p14:tracePt t="49221" x="4554538" y="3619500"/>
          <p14:tracePt t="49237" x="4565650" y="3641725"/>
          <p14:tracePt t="49254" x="4565650" y="3663950"/>
          <p14:tracePt t="49271" x="4565650" y="3708400"/>
          <p14:tracePt t="49288" x="4589463" y="3797300"/>
          <p14:tracePt t="49304" x="4600575" y="3910013"/>
          <p14:tracePt t="49321" x="4622800" y="4032250"/>
          <p14:tracePt t="49338" x="4645025" y="4076700"/>
          <p14:tracePt t="49354" x="4645025" y="4098925"/>
          <p14:tracePt t="49370" x="4645025" y="4110038"/>
          <p14:tracePt t="49389" x="4645025" y="4121150"/>
          <p14:tracePt t="49405" x="4645025" y="4132263"/>
          <p14:tracePt t="49421" x="4645025" y="4143375"/>
          <p14:tracePt t="49699" x="4633913" y="4132263"/>
          <p14:tracePt t="49705" x="4600575" y="4110038"/>
          <p14:tracePt t="49713" x="4565650" y="4054475"/>
          <p14:tracePt t="49721" x="4543425" y="4021138"/>
          <p14:tracePt t="49739" x="4498975" y="3965575"/>
          <p14:tracePt t="49755" x="4476750" y="3932238"/>
          <p14:tracePt t="49772" x="4465638" y="3921125"/>
          <p14:tracePt t="49788" x="4443413" y="3886200"/>
          <p14:tracePt t="49804" x="4421188" y="3852863"/>
          <p14:tracePt t="49822" x="4410075" y="3830638"/>
          <p14:tracePt t="49838" x="4410075" y="3819525"/>
          <p14:tracePt t="51290" x="4410075" y="3797300"/>
          <p14:tracePt t="51298" x="4421188" y="3797300"/>
          <p14:tracePt t="51306" x="4421188" y="3786188"/>
          <p14:tracePt t="51330" x="4421188" y="3775075"/>
          <p14:tracePt t="51340" x="4421188" y="3763963"/>
          <p14:tracePt t="51514" x="4454525" y="3763963"/>
          <p14:tracePt t="51529" x="4487863" y="3763963"/>
          <p14:tracePt t="51538" x="4510088" y="3763963"/>
          <p14:tracePt t="51545" x="4532313" y="3775075"/>
          <p14:tracePt t="51558" x="4565650" y="3786188"/>
          <p14:tracePt t="51574" x="4589463" y="3797300"/>
          <p14:tracePt t="51867" x="4565650" y="3797300"/>
          <p14:tracePt t="51873" x="4554538" y="3797300"/>
          <p14:tracePt t="51881" x="4543425" y="3797300"/>
          <p14:tracePt t="51891" x="4521200" y="3797300"/>
          <p14:tracePt t="51908" x="4510088" y="3797300"/>
          <p14:tracePt t="51925" x="4498975" y="3797300"/>
          <p14:tracePt t="51941" x="4498975" y="3786188"/>
          <p14:tracePt t="51959" x="4487863" y="3786188"/>
          <p14:tracePt t="51978" x="4476750" y="3786188"/>
          <p14:tracePt t="51994" x="4476750" y="3775075"/>
          <p14:tracePt t="52010" x="4454525" y="3775075"/>
          <p14:tracePt t="52025" x="4443413" y="3763963"/>
          <p14:tracePt t="52098" x="4443413" y="3752850"/>
          <p14:tracePt t="52114" x="4421188" y="3752850"/>
          <p14:tracePt t="52179" x="4410075" y="3752850"/>
          <p14:tracePt t="52266" x="4387850" y="3752850"/>
          <p14:tracePt t="52274" x="4354513" y="3752850"/>
          <p14:tracePt t="52281" x="4343400" y="3752850"/>
          <p14:tracePt t="52306" x="4332288" y="3752850"/>
          <p14:tracePt t="52313" x="4321175" y="3763963"/>
          <p14:tracePt t="52362" x="4310063" y="3763963"/>
          <p14:tracePt t="52619" x="4298950" y="3763963"/>
          <p14:tracePt t="52626" x="4265613" y="3752850"/>
          <p14:tracePt t="52633" x="4230688" y="3730625"/>
          <p14:tracePt t="52642" x="4208463" y="3708400"/>
          <p14:tracePt t="52707" x="4186238" y="3708400"/>
          <p14:tracePt t="52713" x="4175125" y="3708400"/>
          <p14:tracePt t="52725" x="4164013" y="3697288"/>
          <p14:tracePt t="52743" x="4152900" y="3697288"/>
          <p14:tracePt t="53195" x="4141788" y="3697288"/>
          <p14:tracePt t="53379" x="4152900" y="3697288"/>
          <p14:tracePt t="53385" x="4186238" y="3697288"/>
          <p14:tracePt t="53394" x="4208463" y="3697288"/>
          <p14:tracePt t="53411" x="4230688" y="3697288"/>
          <p14:tracePt t="53427" x="4276725" y="3697288"/>
          <p14:tracePt t="53444" x="4321175" y="3697288"/>
          <p14:tracePt t="53474" x="4332288" y="3697288"/>
          <p14:tracePt t="53482" x="4354513" y="3686175"/>
          <p14:tracePt t="53493" x="4354513" y="3675063"/>
          <p14:tracePt t="53586" x="4354513" y="3663950"/>
          <p14:tracePt t="53595" x="4387850" y="3663950"/>
          <p14:tracePt t="53602" x="4421188" y="3663950"/>
          <p14:tracePt t="53611" x="4432300" y="3663950"/>
          <p14:tracePt t="53627" x="4476750" y="3675063"/>
          <p14:tracePt t="53674" x="4476750" y="3686175"/>
          <p14:tracePt t="53963" x="4465638" y="3686175"/>
          <p14:tracePt t="53970" x="4432300" y="3686175"/>
          <p14:tracePt t="53979" x="4410075" y="3686175"/>
          <p14:tracePt t="54002" x="4398963" y="3686175"/>
          <p14:tracePt t="54018" x="4387850" y="3686175"/>
          <p14:tracePt t="54027" x="4376738" y="3675063"/>
          <p14:tracePt t="54050" x="4365625" y="3675063"/>
          <p14:tracePt t="54065" x="4365625" y="3663950"/>
          <p14:tracePt t="54082" x="4354513" y="3652838"/>
          <p14:tracePt t="54095" x="4343400" y="3641725"/>
          <p14:tracePt t="54112" x="4287838" y="3619500"/>
          <p14:tracePt t="54128" x="4254500" y="3597275"/>
          <p14:tracePt t="54146" x="4186238" y="3597275"/>
          <p14:tracePt t="54162" x="4175125" y="3586163"/>
          <p14:tracePt t="54179" x="4164013" y="3573463"/>
          <p14:tracePt t="54954" x="4164013" y="3586163"/>
          <p14:tracePt t="54970" x="4164013" y="3608388"/>
          <p14:tracePt t="54978" x="4164013" y="3619500"/>
          <p14:tracePt t="54985" x="4164013" y="3630613"/>
          <p14:tracePt t="54996" x="4164013" y="3641725"/>
          <p14:tracePt t="55018" x="4164013" y="3663950"/>
          <p14:tracePt t="55034" x="4164013" y="3675063"/>
          <p14:tracePt t="55130" x="4164013" y="3697288"/>
          <p14:tracePt t="55155" x="4141788" y="3697288"/>
          <p14:tracePt t="55162" x="4130675" y="3697288"/>
          <p14:tracePt t="55169" x="4119563" y="3697288"/>
          <p14:tracePt t="55180" x="4108450" y="3697288"/>
          <p14:tracePt t="55197" x="4097338" y="3697288"/>
          <p14:tracePt t="55213" x="4086225" y="3697288"/>
          <p14:tracePt t="55410" x="4097338" y="3697288"/>
          <p14:tracePt t="55418" x="4130675" y="3697288"/>
          <p14:tracePt t="55431" x="4175125" y="3697288"/>
          <p14:tracePt t="55447" x="4254500" y="3697288"/>
          <p14:tracePt t="55464" x="4310063" y="3697288"/>
          <p14:tracePt t="55481" x="4343400" y="3708400"/>
          <p14:tracePt t="55497" x="4365625" y="3708400"/>
          <p14:tracePt t="55987" x="4376738" y="3708400"/>
          <p14:tracePt t="55994" x="4398963" y="3708400"/>
          <p14:tracePt t="56027" x="4421188" y="3708400"/>
          <p14:tracePt t="56154" x="4432300" y="3697288"/>
          <p14:tracePt t="56163" x="4443413" y="3697288"/>
          <p14:tracePt t="56169" x="4465638" y="3675063"/>
          <p14:tracePt t="56339" x="4487863" y="3663950"/>
          <p14:tracePt t="56555" x="4510088" y="3663950"/>
          <p14:tracePt t="56570" x="4532313" y="3663950"/>
          <p14:tracePt t="56578" x="4554538" y="3663950"/>
          <p14:tracePt t="56594" x="4565650" y="3663950"/>
          <p14:tracePt t="56602" x="4578350" y="3663950"/>
          <p14:tracePt t="56614" x="4600575" y="3663950"/>
          <p14:tracePt t="56631" x="4611688" y="3652838"/>
          <p14:tracePt t="56649" x="4622800" y="3652838"/>
          <p14:tracePt t="56650" x="4633913" y="3652838"/>
          <p14:tracePt t="56664" x="4645025" y="3641725"/>
          <p14:tracePt t="56681" x="4667250" y="3641725"/>
          <p14:tracePt t="56698" x="4700588" y="3641725"/>
          <p14:tracePt t="57226" x="4745038" y="3641725"/>
          <p14:tracePt t="57233" x="4789488" y="3641725"/>
          <p14:tracePt t="57241" x="4833938" y="3641725"/>
          <p14:tracePt t="57249" x="4845050" y="3641725"/>
          <p14:tracePt t="57371" x="4878388" y="3641725"/>
          <p14:tracePt t="57378" x="4924425" y="3641725"/>
          <p14:tracePt t="57386" x="4957763" y="3641725"/>
          <p14:tracePt t="57399" x="4991100" y="3641725"/>
          <p14:tracePt t="57415" x="5035550" y="3641725"/>
          <p14:tracePt t="57433" x="5068888" y="3641725"/>
          <p14:tracePt t="57434" x="5080000" y="3641725"/>
          <p14:tracePt t="57450" x="5091113" y="3641725"/>
          <p14:tracePt t="57659" x="5113338" y="3630613"/>
          <p14:tracePt t="57666" x="5135563" y="3630613"/>
          <p14:tracePt t="57691" x="5146675" y="3630613"/>
          <p14:tracePt t="57714" x="5157788" y="3630613"/>
          <p14:tracePt t="57721" x="5180013" y="3619500"/>
          <p14:tracePt t="57738" x="5191125" y="3619500"/>
          <p14:tracePt t="57750" x="5213350" y="3619500"/>
          <p14:tracePt t="57767" x="5246688" y="3619500"/>
          <p14:tracePt t="57783" x="5292725" y="3619500"/>
          <p14:tracePt t="57800" x="5337175" y="3619500"/>
          <p14:tracePt t="57851" x="5359400" y="3619500"/>
          <p14:tracePt t="58003" x="5370513" y="3619500"/>
          <p14:tracePt t="58010" x="5392738" y="3619500"/>
          <p14:tracePt t="58018" x="5403850" y="3619500"/>
          <p14:tracePt t="58034" x="5481638" y="3619500"/>
          <p14:tracePt t="58050" x="5594350" y="3619500"/>
          <p14:tracePt t="58067" x="5649913" y="3619500"/>
          <p14:tracePt t="58083" x="5749925" y="3619500"/>
          <p14:tracePt t="58100" x="5794375" y="3630613"/>
          <p14:tracePt t="58118" x="5861050" y="3652838"/>
          <p14:tracePt t="58907" x="5883275" y="3663950"/>
          <p14:tracePt t="58913" x="5894388" y="3663950"/>
          <p14:tracePt t="58938" x="5916613" y="3675063"/>
          <p14:tracePt t="58946" x="5929313" y="3675063"/>
          <p14:tracePt t="58953" x="5929313" y="3686175"/>
          <p14:tracePt t="59187" x="5940425" y="3686175"/>
          <p14:tracePt t="59194" x="6040438" y="3686175"/>
          <p14:tracePt t="59202" x="6129338" y="3686175"/>
          <p14:tracePt t="59219" x="6275388" y="3686175"/>
          <p14:tracePt t="59235" x="6397625" y="3686175"/>
          <p14:tracePt t="59252" x="6475413" y="3686175"/>
          <p14:tracePt t="59269" x="6519863" y="3686175"/>
          <p14:tracePt t="59285" x="6564313" y="3686175"/>
          <p14:tracePt t="59302" x="6575425" y="3686175"/>
          <p14:tracePt t="59346" x="6586538" y="3686175"/>
          <p14:tracePt t="59563" x="6643688" y="3686175"/>
          <p14:tracePt t="59570" x="6754813" y="3686175"/>
          <p14:tracePt t="59577" x="6788150" y="3686175"/>
          <p14:tracePt t="59635" x="6799263" y="3686175"/>
          <p14:tracePt t="59650" x="6821488" y="3686175"/>
          <p14:tracePt t="59666" x="6832600" y="3686175"/>
          <p14:tracePt t="59771" x="6843713" y="3686175"/>
          <p14:tracePt t="60035" x="6899275" y="3686175"/>
          <p14:tracePt t="60042" x="6932613" y="3686175"/>
          <p14:tracePt t="60052" x="6989763" y="3686175"/>
          <p14:tracePt t="60069" x="7078663" y="3686175"/>
          <p14:tracePt t="60086" x="7178675" y="3675063"/>
          <p14:tracePt t="60103" x="7234238" y="3630613"/>
          <p14:tracePt t="60120" x="7245350" y="3608388"/>
          <p14:tracePt t="60137" x="7256463" y="3597275"/>
          <p14:tracePt t="60179" x="7267575" y="3586163"/>
          <p14:tracePt t="60435" x="7335838" y="3586163"/>
          <p14:tracePt t="60442" x="7380288" y="3586163"/>
          <p14:tracePt t="60454" x="7458075" y="3586163"/>
          <p14:tracePt t="60470" x="7491413" y="3586163"/>
          <p14:tracePt t="60489" x="7513638" y="3586163"/>
          <p14:tracePt t="60504" x="7524750" y="3586163"/>
          <p14:tracePt t="60521" x="7535863" y="3586163"/>
          <p14:tracePt t="61379" x="7513638" y="3586163"/>
          <p14:tracePt t="61386" x="7424738" y="3597275"/>
          <p14:tracePt t="61394" x="7313613" y="3608388"/>
          <p14:tracePt t="61404" x="7223125" y="3619500"/>
          <p14:tracePt t="61422" x="7056438" y="3663950"/>
          <p14:tracePt t="61439" x="6854825" y="3686175"/>
          <p14:tracePt t="61455" x="6677025" y="3730625"/>
          <p14:tracePt t="61472" x="6375400" y="3730625"/>
          <p14:tracePt t="61489" x="6007100" y="3730625"/>
          <p14:tracePt t="61490" x="5894388" y="3730625"/>
          <p14:tracePt t="61506" x="5437188" y="3741738"/>
          <p14:tracePt t="61523" x="4645025" y="3752850"/>
          <p14:tracePt t="61538" x="3975100" y="3752850"/>
          <p14:tracePt t="61556" x="3327400" y="3797300"/>
          <p14:tracePt t="61572" x="2679700" y="3830638"/>
          <p14:tracePt t="61589" x="2109788" y="3875088"/>
          <p14:tracePt t="61605" x="1943100" y="3886200"/>
          <p14:tracePt t="61622" x="1774825" y="3886200"/>
          <p14:tracePt t="61639" x="1663700" y="3875088"/>
          <p14:tracePt t="61656" x="1506538" y="3875088"/>
          <p14:tracePt t="61674" x="1317625" y="3863975"/>
          <p14:tracePt t="61690" x="1239838" y="3852863"/>
          <p14:tracePt t="61706" x="1182688" y="3830638"/>
          <p14:tracePt t="61730" x="1149350" y="3830638"/>
          <p14:tracePt t="61739" x="1149350" y="3819525"/>
          <p14:tracePt t="61756" x="1138238" y="3819525"/>
          <p14:tracePt t="61773" x="1127125" y="3819525"/>
          <p14:tracePt t="61802" x="1116013" y="3819525"/>
          <p14:tracePt t="61866" x="1116013" y="3830638"/>
          <p14:tracePt t="61873" x="1104900" y="3841750"/>
          <p14:tracePt t="61890" x="1104900" y="3852863"/>
          <p14:tracePt t="61898" x="1104900" y="3863975"/>
          <p14:tracePt t="61906" x="1104900" y="3875088"/>
          <p14:tracePt t="61923" x="1104900" y="3898900"/>
          <p14:tracePt t="62355" x="1104900" y="3954463"/>
          <p14:tracePt t="62363" x="1149350" y="3998913"/>
          <p14:tracePt t="62373" x="1182688" y="4043363"/>
          <p14:tracePt t="62390" x="1239838" y="4132263"/>
          <p14:tracePt t="62406" x="1239838" y="4143375"/>
          <p14:tracePt t="62423" x="1262063" y="4187825"/>
          <p14:tracePt t="62475" x="1273175" y="4187825"/>
          <p14:tracePt t="62667" x="1250950" y="4187825"/>
          <p14:tracePt t="62675" x="1206500" y="4165600"/>
          <p14:tracePt t="62682" x="1149350" y="4143375"/>
          <p14:tracePt t="62691" x="1104900" y="4087813"/>
          <p14:tracePt t="62707" x="1060450" y="4043363"/>
          <p14:tracePt t="62724" x="1038225" y="4021138"/>
          <p14:tracePt t="62741" x="1027113" y="4021138"/>
          <p14:tracePt t="63035" x="1060450" y="4021138"/>
          <p14:tracePt t="63042" x="1071563" y="4021138"/>
          <p14:tracePt t="63050" x="1093788" y="4021138"/>
          <p14:tracePt t="63058" x="1104900" y="4021138"/>
          <p14:tracePt t="63075" x="1116013" y="4021138"/>
          <p14:tracePt t="63187" x="1138238" y="4021138"/>
          <p14:tracePt t="63194" x="1138238" y="4032250"/>
          <p14:tracePt t="63208" x="1160463" y="4032250"/>
          <p14:tracePt t="63226" x="1195388" y="4043363"/>
          <p14:tracePt t="63242" x="1206500" y="4043363"/>
          <p14:tracePt t="63259" x="1250950" y="4043363"/>
          <p14:tracePt t="63275" x="1284288" y="4065588"/>
          <p14:tracePt t="63291" x="1295400" y="4065588"/>
          <p14:tracePt t="63308" x="1317625" y="4065588"/>
          <p14:tracePt t="63325" x="1350963" y="4065588"/>
          <p14:tracePt t="63341" x="1406525" y="4065588"/>
          <p14:tracePt t="63358" x="1450975" y="4065588"/>
          <p14:tracePt t="63375" x="1484313" y="4065588"/>
          <p14:tracePt t="63392" x="1574800" y="4110038"/>
          <p14:tracePt t="63408" x="1641475" y="4110038"/>
          <p14:tracePt t="63426" x="1774825" y="4098925"/>
          <p14:tracePt t="63442" x="1797050" y="4087813"/>
          <p14:tracePt t="63579" x="1785938" y="4087813"/>
          <p14:tracePt t="63586" x="1774825" y="4087813"/>
          <p14:tracePt t="63594" x="1763713" y="4076700"/>
          <p14:tracePt t="63609" x="1741488" y="4076700"/>
          <p14:tracePt t="63610" x="1730375" y="4076700"/>
          <p14:tracePt t="63626" x="1708150" y="4065588"/>
          <p14:tracePt t="63642" x="1652588" y="4054475"/>
          <p14:tracePt t="63660" x="1630363" y="4043363"/>
          <p14:tracePt t="63675" x="1597025" y="4032250"/>
          <p14:tracePt t="63692" x="1552575" y="4032250"/>
          <p14:tracePt t="63708" x="1495425" y="4032250"/>
          <p14:tracePt t="63725" x="1462088" y="4032250"/>
          <p14:tracePt t="63747" x="1439863" y="4032250"/>
          <p14:tracePt t="63762" x="1439863" y="4021138"/>
          <p14:tracePt t="63859" x="1439863" y="4010025"/>
          <p14:tracePt t="63892" x="1473200" y="4010025"/>
          <p14:tracePt t="63897" x="1563688" y="4010025"/>
          <p14:tracePt t="63909" x="1641475" y="4021138"/>
          <p14:tracePt t="63925" x="1852613" y="4043363"/>
          <p14:tracePt t="63943" x="1920875" y="4043363"/>
          <p14:tracePt t="63960" x="1943100" y="4043363"/>
          <p14:tracePt t="63975" x="1987550" y="4054475"/>
          <p14:tracePt t="63993" x="1998663" y="4054475"/>
          <p14:tracePt t="64163" x="1998663" y="4043363"/>
          <p14:tracePt t="64178" x="1998663" y="4021138"/>
          <p14:tracePt t="64571" x="2020888" y="4021138"/>
          <p14:tracePt t="64579" x="2087563" y="4010025"/>
          <p14:tracePt t="64594" x="2120900" y="4010025"/>
          <p14:tracePt t="64610" x="2143125" y="3998913"/>
          <p14:tracePt t="64626" x="2154238" y="3987800"/>
          <p14:tracePt t="64644" x="2187575" y="3976688"/>
          <p14:tracePt t="64659" x="2222500" y="3943350"/>
          <p14:tracePt t="64677" x="2278063" y="3932238"/>
          <p14:tracePt t="64694" x="2322513" y="3932238"/>
          <p14:tracePt t="64710" x="2355850" y="3932238"/>
          <p14:tracePt t="64727" x="2378075" y="3921125"/>
          <p14:tracePt t="64744" x="2433638" y="3898900"/>
          <p14:tracePt t="64761" x="2489200" y="3898900"/>
          <p14:tracePt t="65579" x="2500313" y="3898900"/>
          <p14:tracePt t="65602" x="2522538" y="3898900"/>
          <p14:tracePt t="65610" x="2546350" y="3898900"/>
          <p14:tracePt t="65635" x="2546350" y="3910013"/>
          <p14:tracePt t="66291" x="2579688" y="3954463"/>
          <p14:tracePt t="66298" x="2590800" y="3976688"/>
          <p14:tracePt t="66313" x="2657475" y="4021138"/>
          <p14:tracePt t="66314" x="2701925" y="4043363"/>
          <p14:tracePt t="66330" x="2790825" y="4076700"/>
          <p14:tracePt t="66347" x="2790825" y="4087813"/>
          <p14:tracePt t="66363" x="2824163" y="4087813"/>
          <p14:tracePt t="66435" x="2835275" y="4087813"/>
          <p14:tracePt t="66458" x="2857500" y="4065588"/>
          <p14:tracePt t="66475" x="2868613" y="4065588"/>
          <p14:tracePt t="66481" x="2868613" y="4043363"/>
          <p14:tracePt t="66496" x="2892425" y="4043363"/>
          <p14:tracePt t="66513" x="2903538" y="4021138"/>
          <p14:tracePt t="66531" x="2925763" y="3987800"/>
          <p14:tracePt t="66547" x="3025775" y="3943350"/>
          <p14:tracePt t="66564" x="3103563" y="3910013"/>
          <p14:tracePt t="66579" x="3159125" y="3898900"/>
          <p14:tracePt t="66596" x="3192463" y="3875088"/>
          <p14:tracePt t="66613" x="3238500" y="3863975"/>
          <p14:tracePt t="66629" x="3249613" y="3852863"/>
          <p14:tracePt t="66844" x="3282950" y="3863975"/>
          <p14:tracePt t="66850" x="3282950" y="3875088"/>
          <p14:tracePt t="66866" x="3282950" y="3898900"/>
          <p14:tracePt t="66881" x="3294063" y="3921125"/>
          <p14:tracePt t="66899" x="3305175" y="3965575"/>
          <p14:tracePt t="66915" x="3316288" y="3976688"/>
          <p14:tracePt t="66932" x="3327400" y="3998913"/>
          <p14:tracePt t="66948" x="3327400" y="4010025"/>
          <p14:tracePt t="66965" x="3327400" y="4021138"/>
          <p14:tracePt t="66981" x="3338513" y="4032250"/>
          <p14:tracePt t="67219" x="3338513" y="4043363"/>
          <p14:tracePt t="67299" x="3316288" y="4043363"/>
          <p14:tracePt t="67306" x="3282950" y="4043363"/>
          <p14:tracePt t="67315" x="3249613" y="4043363"/>
          <p14:tracePt t="67332" x="3214688" y="4010025"/>
          <p14:tracePt t="67349" x="3181350" y="3987800"/>
          <p14:tracePt t="67365" x="3170238" y="3976688"/>
          <p14:tracePt t="67452" x="3170238" y="3965575"/>
          <p14:tracePt t="67571" x="3181350" y="3965575"/>
          <p14:tracePt t="67578" x="3192463" y="3965575"/>
          <p14:tracePt t="67595" x="3227388" y="3965575"/>
          <p14:tracePt t="67602" x="3249613" y="3965575"/>
          <p14:tracePt t="67614" x="3271838" y="3965575"/>
          <p14:tracePt t="67631" x="3305175" y="3976688"/>
          <p14:tracePt t="67649" x="3338513" y="3987800"/>
          <p14:tracePt t="67666" x="3349625" y="3987800"/>
          <p14:tracePt t="67691" x="3371850" y="3987800"/>
          <p14:tracePt t="68084" x="3382963" y="3987800"/>
          <p14:tracePt t="68090" x="3438525" y="3998913"/>
          <p14:tracePt t="68098" x="3471863" y="4010025"/>
          <p14:tracePt t="68115" x="3549650" y="4021138"/>
          <p14:tracePt t="68132" x="3629025" y="4021138"/>
          <p14:tracePt t="68148" x="3651250" y="4021138"/>
          <p14:tracePt t="68548" x="3662363" y="4021138"/>
          <p14:tracePt t="68554" x="3695700" y="4021138"/>
          <p14:tracePt t="68565" x="3729038" y="4021138"/>
          <p14:tracePt t="68582" x="3773488" y="4021138"/>
          <p14:tracePt t="68599" x="3806825" y="4021138"/>
          <p14:tracePt t="68616" x="3851275" y="4021138"/>
          <p14:tracePt t="68632" x="3919538" y="4021138"/>
          <p14:tracePt t="68648" x="4019550" y="4021138"/>
          <p14:tracePt t="68665" x="4075113" y="4043363"/>
          <p14:tracePt t="68682" x="4097338" y="4043363"/>
          <p14:tracePt t="68699" x="4152900" y="4043363"/>
          <p14:tracePt t="68716" x="4175125" y="4043363"/>
          <p14:tracePt t="69115" x="4186238" y="4043363"/>
          <p14:tracePt t="69155" x="4197350" y="4043363"/>
          <p14:tracePt t="69163" x="4197350" y="4032250"/>
          <p14:tracePt t="69219" x="4197350" y="4021138"/>
          <p14:tracePt t="69234" x="4208463" y="4010025"/>
          <p14:tracePt t="69364" x="4208463" y="3998913"/>
          <p14:tracePt t="69419" x="4219575" y="3987800"/>
          <p14:tracePt t="69507" x="4219575" y="3965575"/>
          <p14:tracePt t="69571" x="4243388" y="3965575"/>
          <p14:tracePt t="69619" x="4243388" y="3954463"/>
          <p14:tracePt t="69627" x="4254500" y="3932238"/>
          <p14:tracePt t="69723" x="4287838" y="3898900"/>
          <p14:tracePt t="69730" x="4287838" y="3886200"/>
          <p14:tracePt t="69738" x="4298950" y="3886200"/>
          <p14:tracePt t="69751" x="4310063" y="3875088"/>
          <p14:tracePt t="69767" x="4332288" y="3863975"/>
          <p14:tracePt t="69784" x="4354513" y="3841750"/>
          <p14:tracePt t="69811" x="4365625" y="3830638"/>
          <p14:tracePt t="69826" x="4387850" y="3819525"/>
          <p14:tracePt t="69875" x="4387850" y="3808413"/>
          <p14:tracePt t="70539" x="4398963" y="3808413"/>
          <p14:tracePt t="70546" x="4465638" y="3808413"/>
          <p14:tracePt t="70554" x="4521200" y="3819525"/>
          <p14:tracePt t="70569" x="4578350" y="3830638"/>
          <p14:tracePt t="70570" x="4611688" y="3852863"/>
          <p14:tracePt t="70585" x="4645025" y="3863975"/>
          <p14:tracePt t="70586" x="4700588" y="3875088"/>
          <p14:tracePt t="70602" x="4811713" y="3886200"/>
          <p14:tracePt t="70619" x="4867275" y="3898900"/>
          <p14:tracePt t="70636" x="4900613" y="3910013"/>
          <p14:tracePt t="70651" x="4935538" y="3921125"/>
          <p14:tracePt t="71291" x="4913313" y="3910013"/>
          <p14:tracePt t="71298" x="4913313" y="3875088"/>
          <p14:tracePt t="71306" x="4889500" y="3852863"/>
          <p14:tracePt t="71322" x="4889500" y="3841750"/>
          <p14:tracePt t="71336" x="4878388" y="3830638"/>
          <p14:tracePt t="71353" x="4867275" y="3819525"/>
          <p14:tracePt t="71354" x="4856163" y="3797300"/>
          <p14:tracePt t="71371" x="4845050" y="3786188"/>
          <p14:tracePt t="71386" x="4822825" y="3763963"/>
          <p14:tracePt t="71404" x="4822825" y="3752850"/>
          <p14:tracePt t="71421" x="4800600" y="3752850"/>
          <p14:tracePt t="71437" x="4778375" y="3719513"/>
          <p14:tracePt t="71453" x="4733925" y="3686175"/>
          <p14:tracePt t="71470" x="4678363" y="3652838"/>
          <p14:tracePt t="71486" x="4656138" y="3641725"/>
          <p14:tracePt t="71503" x="4622800" y="3630613"/>
          <p14:tracePt t="71520" x="4565650" y="3597275"/>
          <p14:tracePt t="71538" x="4532313" y="3586163"/>
          <p14:tracePt t="71539" x="4487863" y="3551238"/>
          <p14:tracePt t="71554" x="4465638" y="3540125"/>
          <p14:tracePt t="71571" x="4398963" y="3517900"/>
          <p14:tracePt t="71587" x="4332288" y="3495675"/>
          <p14:tracePt t="71603" x="4243388" y="3462338"/>
          <p14:tracePt t="71621" x="4175125" y="3429000"/>
          <p14:tracePt t="71637" x="4041775" y="3429000"/>
          <p14:tracePt t="71653" x="3963988" y="3417888"/>
          <p14:tracePt t="71669" x="3817938" y="3406775"/>
          <p14:tracePt t="71687" x="3640138" y="3406775"/>
          <p14:tracePt t="71703" x="3562350" y="3384550"/>
          <p14:tracePt t="71720" x="3449638" y="3351213"/>
          <p14:tracePt t="71737" x="3327400" y="3351213"/>
          <p14:tracePt t="71738" x="3294063" y="3351213"/>
          <p14:tracePt t="71754" x="3192463" y="3351213"/>
          <p14:tracePt t="71770" x="3036888" y="3351213"/>
          <p14:tracePt t="71788" x="2981325" y="3351213"/>
          <p14:tracePt t="71804" x="2914650" y="3351213"/>
          <p14:tracePt t="71820" x="2801938" y="3395663"/>
          <p14:tracePt t="71837" x="2713038" y="3440113"/>
          <p14:tracePt t="71853" x="2690813" y="3484563"/>
          <p14:tracePt t="71871" x="2635250" y="3529013"/>
          <p14:tracePt t="71887" x="2557463" y="3597275"/>
          <p14:tracePt t="71904" x="2511425" y="3630613"/>
          <p14:tracePt t="71920" x="2478088" y="3697288"/>
          <p14:tracePt t="71938" x="2411413" y="3797300"/>
          <p14:tracePt t="71953" x="2389188" y="3863975"/>
          <p14:tracePt t="71971" x="2366963" y="3921125"/>
          <p14:tracePt t="71988" x="2355850" y="3965575"/>
          <p14:tracePt t="72004" x="2355850" y="4021138"/>
          <p14:tracePt t="72020" x="2344738" y="4087813"/>
          <p14:tracePt t="72037" x="2344738" y="4154488"/>
          <p14:tracePt t="72054" x="2333625" y="4256088"/>
          <p14:tracePt t="72071" x="2333625" y="4300538"/>
          <p14:tracePt t="72087" x="2311400" y="4344988"/>
          <p14:tracePt t="72105" x="2300288" y="4378325"/>
          <p14:tracePt t="72356" x="2289175" y="4378325"/>
          <p14:tracePt t="72363" x="2233613" y="4356100"/>
          <p14:tracePt t="72371" x="2198688" y="4344988"/>
          <p14:tracePt t="72388" x="2187575" y="4344988"/>
          <p14:tracePt t="72411" x="2187575" y="4333875"/>
          <p14:tracePt t="72564" x="2176463" y="4333875"/>
          <p14:tracePt t="72571" x="2154238" y="4333875"/>
          <p14:tracePt t="72578" x="2143125" y="4322763"/>
          <p14:tracePt t="72587" x="2109788" y="4300538"/>
          <p14:tracePt t="72605" x="2054225" y="4289425"/>
          <p14:tracePt t="72621" x="2032000" y="4289425"/>
          <p14:tracePt t="72731" x="2020888" y="4289425"/>
          <p14:tracePt t="72739" x="1987550" y="4289425"/>
          <p14:tracePt t="72762" x="1965325" y="4289425"/>
          <p14:tracePt t="72795" x="1943100" y="4289425"/>
          <p14:tracePt t="72802" x="1931988" y="4300538"/>
          <p14:tracePt t="72819" x="1920875" y="4311650"/>
          <p14:tracePt t="72826" x="1909763" y="4322763"/>
          <p14:tracePt t="72839" x="1909763" y="4333875"/>
          <p14:tracePt t="72855" x="1887538" y="4378325"/>
          <p14:tracePt t="72872" x="1876425" y="4378325"/>
          <p14:tracePt t="72890" x="1876425" y="4389438"/>
          <p14:tracePt t="73076" x="1852613" y="4389438"/>
          <p14:tracePt t="73107" x="1841500" y="4400550"/>
          <p14:tracePt t="73276" x="1819275" y="4400550"/>
          <p14:tracePt t="73282" x="1808163" y="4400550"/>
          <p14:tracePt t="73290" x="1774825" y="4400550"/>
          <p14:tracePt t="73306" x="1763713" y="4411663"/>
          <p14:tracePt t="73323" x="1752600" y="4411663"/>
          <p14:tracePt t="73340" x="1730375" y="4433888"/>
          <p14:tracePt t="73363" x="1719263" y="4456113"/>
          <p14:tracePt t="73443" x="1719263" y="4478338"/>
          <p14:tracePt t="73458" x="1708150" y="4489450"/>
          <p14:tracePt t="74147" x="1741488" y="4478338"/>
          <p14:tracePt t="74154" x="1741488" y="4467225"/>
          <p14:tracePt t="74162" x="1763713" y="4467225"/>
          <p14:tracePt t="74179" x="1785938" y="4433888"/>
          <p14:tracePt t="74195" x="1808163" y="4433888"/>
          <p14:tracePt t="74235" x="1830388" y="4422775"/>
          <p14:tracePt t="74242" x="1841500" y="4422775"/>
          <p14:tracePt t="74250" x="1876425" y="4411663"/>
          <p14:tracePt t="74258" x="1909763" y="4411663"/>
          <p14:tracePt t="74275" x="1965325" y="4400550"/>
          <p14:tracePt t="74293" x="2043113" y="4389438"/>
          <p14:tracePt t="74308" x="2076450" y="4389438"/>
          <p14:tracePt t="74324" x="2098675" y="4389438"/>
          <p14:tracePt t="74363" x="2120900" y="4389438"/>
          <p14:tracePt t="74403" x="2143125" y="4400550"/>
          <p14:tracePt t="74427" x="2154238" y="4400550"/>
          <p14:tracePt t="74483" x="2165350" y="4411663"/>
          <p14:tracePt t="74506" x="2165350" y="4433888"/>
          <p14:tracePt t="74531" x="2165350" y="4445000"/>
          <p14:tracePt t="74538" x="2165350" y="4456113"/>
          <p14:tracePt t="74546" x="2176463" y="4467225"/>
          <p14:tracePt t="74562" x="2176463" y="4478338"/>
          <p14:tracePt t="74603" x="2176463" y="4489450"/>
          <p14:tracePt t="74627" x="2187575" y="4500563"/>
          <p14:tracePt t="74642" x="2211388" y="4511675"/>
          <p14:tracePt t="74667" x="2222500" y="4511675"/>
          <p14:tracePt t="74675" x="2244725" y="4511675"/>
          <p14:tracePt t="74682" x="2289175" y="4511675"/>
          <p14:tracePt t="74691" x="2300288" y="4511675"/>
          <p14:tracePt t="74709" x="2389188" y="4511675"/>
          <p14:tracePt t="74724" x="2466975" y="4489450"/>
          <p14:tracePt t="74741" x="2500313" y="4489450"/>
          <p14:tracePt t="74758" x="2511425" y="4489450"/>
          <p14:tracePt t="74787" x="2522538" y="4489450"/>
          <p14:tracePt t="74794" x="2533650" y="4489450"/>
          <p14:tracePt t="74808" x="2546350" y="4489450"/>
          <p14:tracePt t="74843" x="2568575" y="4489450"/>
          <p14:tracePt t="74850" x="2590800" y="4489450"/>
          <p14:tracePt t="74858" x="2613025" y="4489450"/>
          <p14:tracePt t="74875" x="2635250" y="4489450"/>
          <p14:tracePt t="74893" x="2657475" y="4489450"/>
          <p14:tracePt t="74909" x="2701925" y="4456113"/>
          <p14:tracePt t="74925" x="2746375" y="4445000"/>
          <p14:tracePt t="74942" x="2779713" y="4445000"/>
          <p14:tracePt t="74958" x="2813050" y="4445000"/>
          <p14:tracePt t="74975" x="2857500" y="4422775"/>
          <p14:tracePt t="74992" x="2925763" y="4411663"/>
          <p14:tracePt t="75008" x="2947988" y="4411663"/>
          <p14:tracePt t="75026" x="2992438" y="4400550"/>
          <p14:tracePt t="75051" x="3003550" y="4400550"/>
          <p14:tracePt t="75179" x="3014663" y="4400550"/>
          <p14:tracePt t="75291" x="3014663" y="4411663"/>
          <p14:tracePt t="75306" x="3014663" y="4445000"/>
          <p14:tracePt t="75322" x="3014663" y="4456113"/>
          <p14:tracePt t="75330" x="3014663" y="4478338"/>
          <p14:tracePt t="75355" x="3003550" y="4489450"/>
          <p14:tracePt t="75362" x="3003550" y="4500563"/>
          <p14:tracePt t="75376" x="2992438" y="4511675"/>
          <p14:tracePt t="75394" x="2981325" y="4535488"/>
          <p14:tracePt t="75410" x="2959100" y="4557713"/>
          <p14:tracePt t="75426" x="2959100" y="4579938"/>
          <p14:tracePt t="75443" x="2936875" y="4602163"/>
          <p14:tracePt t="75459" x="2914650" y="4624388"/>
          <p14:tracePt t="75476" x="2892425" y="4646613"/>
          <p14:tracePt t="75493" x="2846388" y="4668838"/>
          <p14:tracePt t="75510" x="2813050" y="4679950"/>
          <p14:tracePt t="75526" x="2746375" y="4679950"/>
          <p14:tracePt t="75543" x="2690813" y="4679950"/>
          <p14:tracePt t="75559" x="2624138" y="4679950"/>
          <p14:tracePt t="75576" x="2579688" y="4679950"/>
          <p14:tracePt t="75593" x="2533650" y="4679950"/>
          <p14:tracePt t="75610" x="2489200" y="4679950"/>
          <p14:tracePt t="75627" x="2478088" y="4679950"/>
          <p14:tracePt t="75643" x="2455863" y="4668838"/>
          <p14:tracePt t="75676" x="2444750" y="4668838"/>
          <p14:tracePt t="75682" x="2433638" y="4657725"/>
          <p14:tracePt t="75698" x="2422525" y="4657725"/>
          <p14:tracePt t="75709" x="2411413" y="4635500"/>
          <p14:tracePt t="75726" x="2389188" y="4624388"/>
          <p14:tracePt t="75743" x="2344738" y="4591050"/>
          <p14:tracePt t="75760" x="2322513" y="4579938"/>
          <p14:tracePt t="75777" x="2300288" y="4568825"/>
          <p14:tracePt t="76475" x="2366963" y="4568825"/>
          <p14:tracePt t="76482" x="2400300" y="4568825"/>
          <p14:tracePt t="76494" x="2455863" y="4557713"/>
          <p14:tracePt t="76511" x="2500313" y="4546600"/>
          <p14:tracePt t="76528" x="2522538" y="4535488"/>
          <p14:tracePt t="76545" x="2522538" y="4500563"/>
          <p14:tracePt t="76561" x="2579688" y="4467225"/>
          <p14:tracePt t="76578" x="2590800" y="4456113"/>
          <p14:tracePt t="76594" x="2601913" y="4445000"/>
          <p14:tracePt t="76611" x="2613025" y="4445000"/>
          <p14:tracePt t="76627" x="2635250" y="4445000"/>
          <p14:tracePt t="76644" x="2646363" y="4445000"/>
          <p14:tracePt t="76698" x="2657475" y="4445000"/>
          <p14:tracePt t="76706" x="2668588" y="4456113"/>
          <p14:tracePt t="76723" x="2690813" y="4456113"/>
          <p14:tracePt t="76731" x="2690813" y="4467225"/>
          <p14:tracePt t="76746" x="2701925" y="4478338"/>
          <p14:tracePt t="76762" x="2746375" y="4524375"/>
          <p14:tracePt t="76779" x="2801938" y="4579938"/>
          <p14:tracePt t="76795" x="2881313" y="4679950"/>
          <p14:tracePt t="76811" x="2892425" y="4702175"/>
          <p14:tracePt t="76931" x="2881313" y="4668838"/>
          <p14:tracePt t="76939" x="2857500" y="4646613"/>
          <p14:tracePt t="76946" x="2846388" y="4613275"/>
          <p14:tracePt t="76962" x="2835275" y="4602163"/>
          <p14:tracePt t="77027" x="2824163" y="4591050"/>
          <p14:tracePt t="77075" x="2824163" y="4579938"/>
          <p14:tracePt t="77083" x="2824163" y="4568825"/>
          <p14:tracePt t="77095" x="2824163" y="4557713"/>
          <p14:tracePt t="77111" x="2824163" y="4524375"/>
          <p14:tracePt t="77129" x="2824163" y="4500563"/>
          <p14:tracePt t="77145" x="2824163" y="4478338"/>
          <p14:tracePt t="77162" x="2824163" y="4467225"/>
          <p14:tracePt t="77178" x="2824163" y="4456113"/>
          <p14:tracePt t="77195" x="2824163" y="4422775"/>
          <p14:tracePt t="77213" x="2835275" y="4400550"/>
          <p14:tracePt t="77228" x="2835275" y="4378325"/>
          <p14:tracePt t="77246" x="2835275" y="4367213"/>
          <p14:tracePt t="77262" x="2835275" y="4344988"/>
          <p14:tracePt t="77403" x="2857500" y="4333875"/>
          <p14:tracePt t="77412" x="2881313" y="4333875"/>
          <p14:tracePt t="77419" x="2892425" y="4344988"/>
          <p14:tracePt t="77429" x="2914650" y="4344988"/>
          <p14:tracePt t="77446" x="2981325" y="4378325"/>
          <p14:tracePt t="77462" x="3036888" y="4411663"/>
          <p14:tracePt t="77480" x="3092450" y="4456113"/>
          <p14:tracePt t="77496" x="3103563" y="4467225"/>
          <p14:tracePt t="77513" x="3114675" y="4467225"/>
          <p14:tracePt t="77787" x="3125788" y="4467225"/>
          <p14:tracePt t="77794" x="3125788" y="4478338"/>
          <p14:tracePt t="77802" x="3159125" y="4478338"/>
          <p14:tracePt t="77812" x="3181350" y="4478338"/>
          <p14:tracePt t="77829" x="3238500" y="4478338"/>
          <p14:tracePt t="77845" x="3316288" y="4478338"/>
          <p14:tracePt t="77863" x="3360738" y="4478338"/>
          <p14:tracePt t="77880" x="3382963" y="4478338"/>
          <p14:tracePt t="77897" x="3405188" y="4467225"/>
          <p14:tracePt t="77898" x="3416300" y="4467225"/>
          <p14:tracePt t="78114" x="3427413" y="4467225"/>
          <p14:tracePt t="78122" x="3460750" y="4467225"/>
          <p14:tracePt t="78130" x="3482975" y="4467225"/>
          <p14:tracePt t="78147" x="3538538" y="4467225"/>
          <p14:tracePt t="78164" x="3584575" y="4467225"/>
          <p14:tracePt t="78180" x="3606800" y="4467225"/>
          <p14:tracePt t="78197" x="3662363" y="4467225"/>
          <p14:tracePt t="78213" x="3706813" y="4467225"/>
          <p14:tracePt t="78230" x="3717925" y="4467225"/>
          <p14:tracePt t="79099" x="3717925" y="4456113"/>
          <p14:tracePt t="79106" x="3729038" y="4456113"/>
          <p14:tracePt t="79116" x="3729038" y="4445000"/>
          <p14:tracePt t="79188" x="3729038" y="4433888"/>
          <p14:tracePt t="79195" x="3740150" y="4422775"/>
          <p14:tracePt t="79211" x="3762375" y="4422775"/>
          <p14:tracePt t="79219" x="3795713" y="4422775"/>
          <p14:tracePt t="79232" x="3817938" y="4422775"/>
          <p14:tracePt t="79249" x="3897313" y="4400550"/>
          <p14:tracePt t="79265" x="3919538" y="4378325"/>
          <p14:tracePt t="79307" x="3941763" y="4378325"/>
          <p14:tracePt t="79323" x="3975100" y="4367213"/>
          <p14:tracePt t="79331" x="3986213" y="4367213"/>
          <p14:tracePt t="79347" x="4019550" y="4367213"/>
          <p14:tracePt t="79372" x="4052888" y="4367213"/>
          <p14:tracePt t="79379" x="4086225" y="4356100"/>
          <p14:tracePt t="79386" x="4119563" y="4356100"/>
          <p14:tracePt t="79398" x="4141788" y="4356100"/>
          <p14:tracePt t="79415" x="4164013" y="4356100"/>
          <p14:tracePt t="79431" x="4197350" y="4333875"/>
          <p14:tracePt t="79449" x="4219575" y="4333875"/>
          <p14:tracePt t="79465" x="4243388" y="4311650"/>
          <p14:tracePt t="79482" x="4287838" y="4311650"/>
          <p14:tracePt t="79500" x="4354513" y="4311650"/>
          <p14:tracePt t="79516" x="4387850" y="4311650"/>
          <p14:tracePt t="79539" x="4432300" y="4311650"/>
          <p14:tracePt t="79548" x="4443413" y="4311650"/>
          <p14:tracePt t="80164" x="4454525" y="4311650"/>
          <p14:tracePt t="80170" x="4498975" y="4322763"/>
          <p14:tracePt t="80182" x="4578350" y="4322763"/>
          <p14:tracePt t="80199" x="4633913" y="4333875"/>
          <p14:tracePt t="80216" x="4645025" y="4333875"/>
          <p14:tracePt t="80233" x="4678363" y="4333875"/>
          <p14:tracePt t="80249" x="4722813" y="4333875"/>
          <p14:tracePt t="80266" x="4756150" y="4322763"/>
          <p14:tracePt t="80291" x="4778375" y="4322763"/>
          <p14:tracePt t="80299" x="4789488" y="4322763"/>
          <p14:tracePt t="80316" x="4856163" y="4322763"/>
          <p14:tracePt t="80334" x="4878388" y="4333875"/>
          <p14:tracePt t="80350" x="4900613" y="4344988"/>
          <p14:tracePt t="80371" x="4913313" y="4344988"/>
          <p14:tracePt t="80382" x="4924425" y="4344988"/>
          <p14:tracePt t="80691" x="4957763" y="4356100"/>
          <p14:tracePt t="80698" x="5046663" y="4356100"/>
          <p14:tracePt t="80707" x="5102225" y="4356100"/>
          <p14:tracePt t="80716" x="5213350" y="4356100"/>
          <p14:tracePt t="80733" x="5281613" y="4356100"/>
          <p14:tracePt t="80750" x="5437188" y="4356100"/>
          <p14:tracePt t="80767" x="5503863" y="4356100"/>
          <p14:tracePt t="80783" x="5627688" y="4356100"/>
          <p14:tracePt t="80800" x="5683250" y="4356100"/>
          <p14:tracePt t="80816" x="5749925" y="4356100"/>
          <p14:tracePt t="80834" x="5772150" y="4356100"/>
          <p14:tracePt t="80835" x="5794375" y="4356100"/>
          <p14:tracePt t="82491" x="5805488" y="4356100"/>
          <p14:tracePt t="82499" x="5827713" y="4356100"/>
          <p14:tracePt t="82506" x="5861050" y="4356100"/>
          <p14:tracePt t="82519" x="5883275" y="4356100"/>
          <p14:tracePt t="82536" x="5905500" y="4356100"/>
          <p14:tracePt t="82553" x="5929313" y="4356100"/>
          <p14:tracePt t="82570" x="5984875" y="4344988"/>
          <p14:tracePt t="82836" x="5984875" y="4356100"/>
          <p14:tracePt t="82843" x="5973763" y="4356100"/>
          <p14:tracePt t="82853" x="5951538" y="4356100"/>
          <p14:tracePt t="82870" x="5883275" y="4389438"/>
          <p14:tracePt t="82886" x="5827713" y="4400550"/>
          <p14:tracePt t="82903" x="5772150" y="4422775"/>
          <p14:tracePt t="82920" x="5738813" y="4433888"/>
          <p14:tracePt t="82937" x="5705475" y="4445000"/>
          <p14:tracePt t="82955" x="5683250" y="4445000"/>
          <p14:tracePt t="82970" x="5627688" y="4456113"/>
          <p14:tracePt t="82987" x="5537200" y="4467225"/>
          <p14:tracePt t="83003" x="5448300" y="4467225"/>
          <p14:tracePt t="83020" x="5370513" y="4467225"/>
          <p14:tracePt t="83037" x="5303838" y="4467225"/>
          <p14:tracePt t="83053" x="5191125" y="4467225"/>
          <p14:tracePt t="83070" x="5124450" y="4467225"/>
          <p14:tracePt t="83087" x="5057775" y="4467225"/>
          <p14:tracePt t="83104" x="5002213" y="4467225"/>
          <p14:tracePt t="83120" x="4946650" y="4467225"/>
          <p14:tracePt t="83138" x="4878388" y="4478338"/>
          <p14:tracePt t="83155" x="4856163" y="4478338"/>
          <p14:tracePt t="83171" x="4811713" y="4489450"/>
          <p14:tracePt t="83188" x="4789488" y="4489450"/>
          <p14:tracePt t="83204" x="4745038" y="4489450"/>
          <p14:tracePt t="83220" x="4678363" y="4489450"/>
          <p14:tracePt t="83238" x="4645025" y="4489450"/>
          <p14:tracePt t="83254" x="4611688" y="4489450"/>
          <p14:tracePt t="83270" x="4578350" y="4489450"/>
          <p14:tracePt t="83287" x="4532313" y="4489450"/>
          <p14:tracePt t="83304" x="4465638" y="4489450"/>
          <p14:tracePt t="83321" x="4387850" y="4489450"/>
          <p14:tracePt t="83338" x="4332288" y="4489450"/>
          <p14:tracePt t="83338" x="4321175" y="4489450"/>
          <p14:tracePt t="83355" x="4254500" y="4489450"/>
          <p14:tracePt t="83372" x="4197350" y="4489450"/>
          <p14:tracePt t="83388" x="4097338" y="4489450"/>
          <p14:tracePt t="83404" x="4008438" y="4478338"/>
          <p14:tracePt t="83422" x="3919538" y="4478338"/>
          <p14:tracePt t="83438" x="3851275" y="4478338"/>
          <p14:tracePt t="83454" x="3817938" y="4500563"/>
          <p14:tracePt t="83471" x="3806825" y="4511675"/>
          <p14:tracePt t="83492" x="3784600" y="4524375"/>
          <p14:tracePt t="83504" x="3762375" y="4524375"/>
          <p14:tracePt t="83522" x="3662363" y="4568825"/>
          <p14:tracePt t="83538" x="3527425" y="4624388"/>
          <p14:tracePt t="83555" x="3371850" y="4679950"/>
          <p14:tracePt t="83571" x="3214688" y="4735513"/>
          <p14:tracePt t="83588" x="3170238" y="4746625"/>
          <p14:tracePt t="83604" x="3103563" y="4768850"/>
          <p14:tracePt t="83621" x="2970213" y="4791075"/>
          <p14:tracePt t="83638" x="2881313" y="4837113"/>
          <p14:tracePt t="83654" x="2724150" y="4837113"/>
          <p14:tracePt t="83671" x="2522538" y="4870450"/>
          <p14:tracePt t="83688" x="2322513" y="4903788"/>
          <p14:tracePt t="83704" x="2278063" y="4926013"/>
          <p14:tracePt t="83721" x="2132013" y="4948238"/>
          <p14:tracePt t="83738" x="1976438" y="4981575"/>
          <p14:tracePt t="83755" x="1954213" y="4981575"/>
          <p14:tracePt t="83772" x="1931988" y="4992688"/>
          <p14:tracePt t="84668" x="1976438" y="5014913"/>
          <p14:tracePt t="84675" x="1987550" y="5014913"/>
          <p14:tracePt t="84691" x="1998663" y="5014913"/>
          <p14:tracePt t="84707" x="2020888" y="5003800"/>
          <p14:tracePt t="84723" x="2065338" y="5003800"/>
          <p14:tracePt t="84741" x="2098675" y="4970463"/>
          <p14:tracePt t="84757" x="2120900" y="4970463"/>
          <p14:tracePt t="84773" x="2154238" y="4959350"/>
          <p14:tracePt t="84789" x="2176463" y="4937125"/>
          <p14:tracePt t="84806" x="2311400" y="4926013"/>
          <p14:tracePt t="84823" x="2355850" y="4926013"/>
          <p14:tracePt t="84839" x="2433638" y="4926013"/>
          <p14:tracePt t="84856" x="2500313" y="4926013"/>
          <p14:tracePt t="84874" x="2533650" y="4926013"/>
          <p14:tracePt t="84874" x="2546350" y="4926013"/>
          <p14:tracePt t="84891" x="2601913" y="4914900"/>
          <p14:tracePt t="84907" x="2701925" y="4914900"/>
          <p14:tracePt t="84924" x="2835275" y="4914900"/>
          <p14:tracePt t="84939" x="2881313" y="4914900"/>
          <p14:tracePt t="84957" x="2992438" y="4914900"/>
          <p14:tracePt t="84974" x="3014663" y="4914900"/>
          <p14:tracePt t="84990" x="3125788" y="4914900"/>
          <p14:tracePt t="85006" x="3238500" y="4892675"/>
          <p14:tracePt t="85023" x="3294063" y="4881563"/>
          <p14:tracePt t="85040" x="3349625" y="4881563"/>
          <p14:tracePt t="85056" x="3382963" y="4881563"/>
          <p14:tracePt t="85074" x="3438525" y="4892675"/>
          <p14:tracePt t="85091" x="3449638" y="4892675"/>
          <p14:tracePt t="85435" x="3527425" y="4892675"/>
          <p14:tracePt t="85443" x="3617913" y="4892675"/>
          <p14:tracePt t="85457" x="3684588" y="4892675"/>
          <p14:tracePt t="85474" x="3717925" y="4892675"/>
          <p14:tracePt t="85491" x="3729038" y="4892675"/>
          <p14:tracePt t="85564" x="3740150" y="4892675"/>
          <p14:tracePt t="85578" x="3751263" y="4892675"/>
          <p14:tracePt t="85603" x="3762375" y="4914900"/>
          <p14:tracePt t="85611" x="3795713" y="4914900"/>
          <p14:tracePt t="85627" x="3851275" y="4914900"/>
          <p14:tracePt t="85643" x="3862388" y="4914900"/>
          <p14:tracePt t="85657" x="3873500" y="4914900"/>
          <p14:tracePt t="85675" x="3873500" y="4926013"/>
          <p14:tracePt t="85692" x="3884613" y="4926013"/>
          <p14:tracePt t="87164" x="3897313" y="4937125"/>
          <p14:tracePt t="87179" x="3908425" y="4937125"/>
          <p14:tracePt t="87186" x="3919538" y="4937125"/>
          <p14:tracePt t="87203" x="3941763" y="4948238"/>
          <p14:tracePt t="87211" x="3952875" y="4948238"/>
          <p14:tracePt t="87227" x="3986213" y="4970463"/>
          <p14:tracePt t="87940" x="4019550" y="4959350"/>
          <p14:tracePt t="87955" x="4041775" y="4948238"/>
          <p14:tracePt t="87963" x="4064000" y="4937125"/>
          <p14:tracePt t="87978" x="4075113" y="4914900"/>
          <p14:tracePt t="87995" x="4086225" y="4914900"/>
          <p14:tracePt t="88012" x="4152900" y="4914900"/>
          <p14:tracePt t="88028" x="4243388" y="4914900"/>
          <p14:tracePt t="88044" x="4321175" y="4914900"/>
          <p14:tracePt t="88061" x="4410075" y="4914900"/>
          <p14:tracePt t="88077" x="4421188" y="4914900"/>
          <p14:tracePt t="88094" x="4443413" y="4914900"/>
          <p14:tracePt t="88532" x="4454525" y="4914900"/>
          <p14:tracePt t="88547" x="4432300" y="4914900"/>
          <p14:tracePt t="88555" x="4387850" y="4937125"/>
          <p14:tracePt t="88562" x="4354513" y="4948238"/>
          <p14:tracePt t="88579" x="4276725" y="4992688"/>
          <p14:tracePt t="88596" x="4254500" y="5014913"/>
          <p14:tracePt t="88612" x="4175125" y="5037138"/>
          <p14:tracePt t="88629" x="4075113" y="5081588"/>
          <p14:tracePt t="88645" x="3975100" y="5114925"/>
          <p14:tracePt t="88662" x="3851275" y="5160963"/>
          <p14:tracePt t="88678" x="3706813" y="5205413"/>
          <p14:tracePt t="88696" x="3629025" y="5216525"/>
          <p14:tracePt t="88712" x="3584575" y="5227638"/>
          <p14:tracePt t="88729" x="3527425" y="5227638"/>
          <p14:tracePt t="88746" x="3449638" y="5227638"/>
          <p14:tracePt t="88763" x="3405188" y="5227638"/>
          <p14:tracePt t="88780" x="3327400" y="5227638"/>
          <p14:tracePt t="88796" x="3249613" y="5205413"/>
          <p14:tracePt t="88812" x="3170238" y="5194300"/>
          <p14:tracePt t="88828" x="3059113" y="5160963"/>
          <p14:tracePt t="88845" x="2959100" y="5160963"/>
          <p14:tracePt t="88862" x="2813050" y="5149850"/>
          <p14:tracePt t="88879" x="2724150" y="5137150"/>
          <p14:tracePt t="88896" x="2690813" y="5137150"/>
          <p14:tracePt t="88912" x="2657475" y="5137150"/>
          <p14:tracePt t="88929" x="2646363" y="5137150"/>
          <p14:tracePt t="88946" x="2613025" y="5114925"/>
          <p14:tracePt t="88963" x="2601913" y="5114925"/>
          <p14:tracePt t="88980" x="2590800" y="5114925"/>
          <p14:tracePt t="88996" x="2579688" y="5114925"/>
          <p14:tracePt t="89013" x="2557463" y="5114925"/>
          <p14:tracePt t="89028" x="2546350" y="5114925"/>
          <p14:tracePt t="89046" x="2444750" y="5114925"/>
          <p14:tracePt t="89063" x="2422525" y="5114925"/>
          <p14:tracePt t="89079" x="2389188" y="5126038"/>
          <p14:tracePt t="89099" x="2355850" y="5160963"/>
          <p14:tracePt t="89115" x="2344738" y="5160963"/>
          <p14:tracePt t="89129" x="2333625" y="5172075"/>
          <p14:tracePt t="89146" x="2300288" y="5216525"/>
          <p14:tracePt t="89163" x="2266950" y="5249863"/>
          <p14:tracePt t="89196" x="2233613" y="5272088"/>
          <p14:tracePt t="89203" x="2211388" y="5283200"/>
          <p14:tracePt t="89212" x="2176463" y="5316538"/>
          <p14:tracePt t="89230" x="2132013" y="5327650"/>
          <p14:tracePt t="89246" x="2087563" y="5349875"/>
          <p14:tracePt t="89264" x="2065338" y="5360988"/>
          <p14:tracePt t="89280" x="2043113" y="5360988"/>
          <p14:tracePt t="89296" x="2020888" y="5360988"/>
          <p14:tracePt t="89314" x="2009775" y="5372100"/>
          <p14:tracePt t="89444" x="1998663" y="5372100"/>
          <p14:tracePt t="89459" x="1965325" y="5372100"/>
          <p14:tracePt t="89467" x="1898650" y="5372100"/>
          <p14:tracePt t="89479" x="1819275" y="5349875"/>
          <p14:tracePt t="89496" x="1752600" y="5338763"/>
          <p14:tracePt t="89555" x="1730375" y="5327650"/>
          <p14:tracePt t="89572" x="1719263" y="5327650"/>
          <p14:tracePt t="89612" x="1708150" y="5316538"/>
          <p14:tracePt t="89659" x="1697038" y="5305425"/>
          <p14:tracePt t="91452" x="1708150" y="5249863"/>
          <p14:tracePt t="91459" x="1763713" y="5205413"/>
          <p14:tracePt t="91466" x="1785938" y="5194300"/>
          <p14:tracePt t="91483" x="1797050" y="5194300"/>
          <p14:tracePt t="91499" x="1943100" y="5114925"/>
          <p14:tracePt t="91518" x="2120900" y="5048250"/>
          <p14:tracePt t="91532" x="2154238" y="5048250"/>
          <p14:tracePt t="91549" x="2322513" y="5048250"/>
          <p14:tracePt t="91565" x="2657475" y="5070475"/>
          <p14:tracePt t="91583" x="2835275" y="5092700"/>
          <p14:tracePt t="91600" x="2959100" y="5126038"/>
          <p14:tracePt t="91616" x="3249613" y="5205413"/>
          <p14:tracePt t="91633" x="3505200" y="5283200"/>
          <p14:tracePt t="91649" x="3817938" y="5394325"/>
          <p14:tracePt t="91666" x="4086225" y="5529263"/>
          <p14:tracePt t="91683" x="4230688" y="5562600"/>
          <p14:tracePt t="91699" x="4310063" y="5573713"/>
          <p14:tracePt t="91717" x="4321175" y="5584825"/>
          <p14:tracePt t="91748" x="4321175" y="5595938"/>
          <p14:tracePt t="91755" x="4321175" y="5607050"/>
          <p14:tracePt t="91765" x="4321175" y="5618163"/>
          <p14:tracePt t="91783" x="4332288" y="5629275"/>
          <p14:tracePt t="91803" x="4332288" y="5651500"/>
          <p14:tracePt t="91816" x="4343400" y="5662613"/>
          <p14:tracePt t="91833" x="4365625" y="5707063"/>
          <p14:tracePt t="91850" x="4421188" y="5751513"/>
          <p14:tracePt t="91851" x="4454525" y="5808663"/>
          <p14:tracePt t="91866" x="4543425" y="5886450"/>
          <p14:tracePt t="91883" x="4611688" y="5919788"/>
          <p14:tracePt t="91899" x="4633913" y="5930900"/>
          <p14:tracePt t="91917" x="4656138" y="5942013"/>
          <p14:tracePt t="91933" x="4667250" y="5942013"/>
          <p14:tracePt t="91950" x="4689475" y="5953125"/>
          <p14:tracePt t="91971" x="4700588" y="5964238"/>
          <p14:tracePt t="91983" x="4722813" y="5964238"/>
          <p14:tracePt t="92052" x="4733925" y="597535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g á mælibúnað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Mælibúnaður getur sigið á meðan mælingu stendur</a:t>
            </a:r>
          </a:p>
          <a:p>
            <a:r>
              <a:rPr lang="is-IS"/>
              <a:t>Mjög háð undirlagi</a:t>
            </a:r>
          </a:p>
          <a:p>
            <a:r>
              <a:rPr lang="is-IS"/>
              <a:t>Frekar lítið sig séu mælingar teknar á fyrstu 30 sekúndum eftir að mælibúnaði er stillt upp 0.01-0.02mm</a:t>
            </a:r>
          </a:p>
          <a:p>
            <a:r>
              <a:rPr lang="is-IS"/>
              <a:t>Mikilvægt að koma mælibúnaði tryggilega fyrir áður en mæling hefst og reyna eftir fremsta megni að hafa gott undirlag</a:t>
            </a:r>
          </a:p>
          <a:p>
            <a:r>
              <a:rPr lang="is-IS"/>
              <a:t>Ef mælt er á slæmu undirlagi er ráðlagt að nota svokallaða BFFB aðferð við hallamælinga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174397AE-DC0B-4ABE-8947-39E0FC983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98251C02-B239-450E-9C1F-FAA7CDD61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86C5171-C00F-47A1-8247-97D65D6A4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0A546432-9333-BDB1-FFD5-573FE764350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4287254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5389"/>
    </mc:Choice>
    <mc:Fallback>
      <p:transition spd="slow" advTm="1053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055" x="4845050" y="6008688"/>
          <p14:tracePt t="21066" x="4991100" y="6042025"/>
          <p14:tracePt t="21083" x="5235575" y="6110288"/>
          <p14:tracePt t="21101" x="5292725" y="6143625"/>
          <p14:tracePt t="21133" x="5303838" y="6143625"/>
          <p14:tracePt t="21150" x="5314950" y="6143625"/>
          <p14:tracePt t="21230" x="5326063" y="6143625"/>
          <p14:tracePt t="21303" x="5337175" y="6143625"/>
          <p14:tracePt t="21326" x="5359400" y="6143625"/>
          <p14:tracePt t="21333" x="5414963" y="6143625"/>
          <p14:tracePt t="21342" x="5503863" y="6143625"/>
          <p14:tracePt t="21350" x="5514975" y="6143625"/>
          <p14:tracePt t="21367" x="5627688" y="6143625"/>
          <p14:tracePt t="21384" x="5738813" y="6154738"/>
          <p14:tracePt t="21400" x="5794375" y="6154738"/>
          <p14:tracePt t="21417" x="5816600" y="6154738"/>
          <p14:tracePt t="21495" x="5827713" y="6154738"/>
          <p14:tracePt t="21510" x="5838825" y="6154738"/>
          <p14:tracePt t="21517" x="5849938" y="6154738"/>
          <p14:tracePt t="21542" x="5872163" y="6165850"/>
          <p14:tracePt t="21550" x="5916613" y="6188075"/>
          <p14:tracePt t="21568" x="6062663" y="6243638"/>
          <p14:tracePt t="21583" x="6240463" y="6321425"/>
          <p14:tracePt t="21600" x="6364288" y="6376988"/>
          <p14:tracePt t="21616" x="6508750" y="6411913"/>
          <p14:tracePt t="21634" x="6632575" y="6423025"/>
          <p14:tracePt t="21650" x="6677025" y="6423025"/>
          <p14:tracePt t="21666" x="6688138" y="6434138"/>
          <p14:tracePt t="21767" x="6710363" y="6434138"/>
          <p14:tracePt t="21774" x="6754813" y="6434138"/>
          <p14:tracePt t="21784" x="6799263" y="6434138"/>
          <p14:tracePt t="21800" x="6910388" y="6434138"/>
          <p14:tracePt t="21817" x="6967538" y="6434138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ASER HALLATÆK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jórar megin gerðir:</a:t>
            </a:r>
          </a:p>
          <a:p>
            <a:pPr lvl="1"/>
            <a:r>
              <a:rPr lang="is-IS"/>
              <a:t>Röralaser</a:t>
            </a:r>
          </a:p>
          <a:p>
            <a:pPr lvl="1"/>
            <a:r>
              <a:rPr lang="is-IS"/>
              <a:t>Planlaser</a:t>
            </a:r>
          </a:p>
          <a:p>
            <a:pPr lvl="1"/>
            <a:r>
              <a:rPr lang="is-IS"/>
              <a:t>Einhalla laser</a:t>
            </a:r>
          </a:p>
          <a:p>
            <a:pPr lvl="1"/>
            <a:r>
              <a:rPr lang="is-IS"/>
              <a:t>Tvíhalla las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72FD1D98-EB86-7A61-9CBE-EE8984F5AC2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658"/>
    </mc:Choice>
    <mc:Fallback>
      <p:transition spd="slow" advTm="3265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RÖRA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Röralaser er byggður þannig að hann komist fyrir inni í sem grennstum lögnum (100 mm)</a:t>
            </a:r>
          </a:p>
          <a:p>
            <a:r>
              <a:rPr lang="is-IS"/>
              <a:t>Skynjari er síðan borinn að enda rörsins sem stilla á af</a:t>
            </a:r>
          </a:p>
          <a:p>
            <a:r>
              <a:rPr lang="is-IS"/>
              <a:t>Sjálfstillandi í plani</a:t>
            </a:r>
          </a:p>
          <a:p>
            <a:r>
              <a:rPr lang="is-IS"/>
              <a:t>Stillt á réttan hall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  <p:pic>
        <p:nvPicPr>
          <p:cNvPr id="7" name="Picture 6" descr="Röralaser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3356992"/>
            <a:ext cx="3472780" cy="2778224"/>
          </a:xfrm>
          <a:prstGeom prst="rect">
            <a:avLst/>
          </a:prstGeom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85B66492-6D59-51B3-5A5C-CE145C1DD5B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1765"/>
    </mc:Choice>
    <mc:Fallback>
      <p:transition spd="slow" advTm="217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PLAN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Planlaser er laser sem vinnur í einu plani og ekki er hægt að breyta halla geislans</a:t>
            </a:r>
          </a:p>
          <a:p>
            <a:r>
              <a:rPr lang="is-IS"/>
              <a:t>Yfirleitt sjálfstillandi og einfaldir í notkun</a:t>
            </a:r>
          </a:p>
          <a:p>
            <a:r>
              <a:rPr lang="is-IS"/>
              <a:t>Oft hægt að nota þá bæði lárétt og lóðrét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  <p:pic>
        <p:nvPicPr>
          <p:cNvPr id="8" name="Picture 7" descr="Laser1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20072" y="3861048"/>
            <a:ext cx="3057128" cy="2445702"/>
          </a:xfrm>
          <a:prstGeom prst="rect">
            <a:avLst/>
          </a:prstGeom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BD5B8E07-6A4F-36B6-E738-B88B1FD03DB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567"/>
    </mc:Choice>
    <mc:Fallback>
      <p:transition spd="slow" advTm="385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EINHALLA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Samskonar og planlaser en þó hægt að halla honum á X-ás um ~10 – 15%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8</a:t>
            </a:fld>
            <a:endParaRPr lang="is-IS"/>
          </a:p>
        </p:txBody>
      </p:sp>
      <p:pic>
        <p:nvPicPr>
          <p:cNvPr id="7" name="Picture 6" descr="Laser2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63688" y="2924944"/>
            <a:ext cx="3525392" cy="3384376"/>
          </a:xfrm>
          <a:prstGeom prst="rect">
            <a:avLst/>
          </a:prstGeom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77C13DBB-268E-964F-F4F2-B14992A238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840"/>
    </mc:Choice>
    <mc:Fallback>
      <p:transition spd="slow" advTm="128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aser3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00192" y="2852936"/>
            <a:ext cx="2337048" cy="35172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TVÍHALLA LAS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ægt að halla bæði á X-ás og Y-ás</a:t>
            </a:r>
          </a:p>
          <a:p>
            <a:r>
              <a:rPr lang="is-IS"/>
              <a:t>Halli allt að 25%, mismunandi eftir ásum</a:t>
            </a:r>
          </a:p>
          <a:p>
            <a:r>
              <a:rPr lang="is-IS"/>
              <a:t>Notaðir fyrir vélstýringar þar sem mikillar nákvæmni er þörf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9</a:t>
            </a:fld>
            <a:endParaRPr lang="is-IS"/>
          </a:p>
        </p:txBody>
      </p:sp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05D60431-E0B2-A117-962D-5EB283DF3E6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8922"/>
    </mc:Choice>
    <mc:Fallback>
      <p:transition spd="slow" advTm="189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72122" cy="4525963"/>
          </a:xfrm>
        </p:spPr>
        <p:txBody>
          <a:bodyPr/>
          <a:lstStyle/>
          <a:p>
            <a:r>
              <a:rPr lang="is-IS"/>
              <a:t>Aflestur á hefðbundna stiku</a:t>
            </a:r>
          </a:p>
          <a:p>
            <a:pPr lvl="1"/>
            <a:r>
              <a:rPr lang="is-IS"/>
              <a:t>Auðveldara að lesa á cm skala en mm á lengri vegalengdum</a:t>
            </a:r>
          </a:p>
          <a:p>
            <a:pPr lvl="1"/>
            <a:r>
              <a:rPr lang="is-IS"/>
              <a:t>Þarf að meta millimetra</a:t>
            </a:r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</a:t>
            </a:fld>
            <a:endParaRPr lang="is-IS"/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5286380" y="2214554"/>
            <a:ext cx="3600450" cy="3527425"/>
            <a:chOff x="385" y="1344"/>
            <a:chExt cx="2268" cy="2222"/>
          </a:xfrm>
        </p:grpSpPr>
        <p:sp>
          <p:nvSpPr>
            <p:cNvPr id="20" name="Oval 4"/>
            <p:cNvSpPr>
              <a:spLocks noChangeArrowheads="1"/>
            </p:cNvSpPr>
            <p:nvPr/>
          </p:nvSpPr>
          <p:spPr bwMode="auto">
            <a:xfrm>
              <a:off x="385" y="1344"/>
              <a:ext cx="2268" cy="2222"/>
            </a:xfrm>
            <a:prstGeom prst="ellipse">
              <a:avLst/>
            </a:prstGeom>
            <a:gradFill rotWithShape="1">
              <a:gsLst>
                <a:gs pos="0">
                  <a:srgbClr val="9999FF"/>
                </a:gs>
                <a:gs pos="50000">
                  <a:srgbClr val="FFFFFF"/>
                </a:gs>
                <a:gs pos="100000">
                  <a:srgbClr val="99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Freeform 5"/>
            <p:cNvSpPr>
              <a:spLocks/>
            </p:cNvSpPr>
            <p:nvPr/>
          </p:nvSpPr>
          <p:spPr bwMode="auto">
            <a:xfrm>
              <a:off x="929" y="1344"/>
              <a:ext cx="1204" cy="2220"/>
            </a:xfrm>
            <a:custGeom>
              <a:avLst/>
              <a:gdLst>
                <a:gd name="T0" fmla="*/ 0 w 1204"/>
                <a:gd name="T1" fmla="*/ 181 h 2220"/>
                <a:gd name="T2" fmla="*/ 1 w 1204"/>
                <a:gd name="T3" fmla="*/ 2055 h 2220"/>
                <a:gd name="T4" fmla="*/ 28 w 1204"/>
                <a:gd name="T5" fmla="*/ 2076 h 2220"/>
                <a:gd name="T6" fmla="*/ 103 w 1204"/>
                <a:gd name="T7" fmla="*/ 2112 h 2220"/>
                <a:gd name="T8" fmla="*/ 169 w 1204"/>
                <a:gd name="T9" fmla="*/ 2142 h 2220"/>
                <a:gd name="T10" fmla="*/ 214 w 1204"/>
                <a:gd name="T11" fmla="*/ 2157 h 2220"/>
                <a:gd name="T12" fmla="*/ 265 w 1204"/>
                <a:gd name="T13" fmla="*/ 2172 h 2220"/>
                <a:gd name="T14" fmla="*/ 340 w 1204"/>
                <a:gd name="T15" fmla="*/ 2193 h 2220"/>
                <a:gd name="T16" fmla="*/ 454 w 1204"/>
                <a:gd name="T17" fmla="*/ 2211 h 2220"/>
                <a:gd name="T18" fmla="*/ 541 w 1204"/>
                <a:gd name="T19" fmla="*/ 2217 h 2220"/>
                <a:gd name="T20" fmla="*/ 619 w 1204"/>
                <a:gd name="T21" fmla="*/ 2220 h 2220"/>
                <a:gd name="T22" fmla="*/ 709 w 1204"/>
                <a:gd name="T23" fmla="*/ 2217 h 2220"/>
                <a:gd name="T24" fmla="*/ 826 w 1204"/>
                <a:gd name="T25" fmla="*/ 2199 h 2220"/>
                <a:gd name="T26" fmla="*/ 925 w 1204"/>
                <a:gd name="T27" fmla="*/ 2172 h 2220"/>
                <a:gd name="T28" fmla="*/ 1000 w 1204"/>
                <a:gd name="T29" fmla="*/ 2145 h 2220"/>
                <a:gd name="T30" fmla="*/ 1057 w 1204"/>
                <a:gd name="T31" fmla="*/ 2118 h 2220"/>
                <a:gd name="T32" fmla="*/ 1132 w 1204"/>
                <a:gd name="T33" fmla="*/ 2082 h 2220"/>
                <a:gd name="T34" fmla="*/ 1204 w 1204"/>
                <a:gd name="T35" fmla="*/ 2040 h 2220"/>
                <a:gd name="T36" fmla="*/ 1201 w 1204"/>
                <a:gd name="T37" fmla="*/ 177 h 2220"/>
                <a:gd name="T38" fmla="*/ 1141 w 1204"/>
                <a:gd name="T39" fmla="*/ 144 h 2220"/>
                <a:gd name="T40" fmla="*/ 1084 w 1204"/>
                <a:gd name="T41" fmla="*/ 114 h 2220"/>
                <a:gd name="T42" fmla="*/ 1015 w 1204"/>
                <a:gd name="T43" fmla="*/ 81 h 2220"/>
                <a:gd name="T44" fmla="*/ 940 w 1204"/>
                <a:gd name="T45" fmla="*/ 54 h 2220"/>
                <a:gd name="T46" fmla="*/ 868 w 1204"/>
                <a:gd name="T47" fmla="*/ 36 h 2220"/>
                <a:gd name="T48" fmla="*/ 784 w 1204"/>
                <a:gd name="T49" fmla="*/ 18 h 2220"/>
                <a:gd name="T50" fmla="*/ 715 w 1204"/>
                <a:gd name="T51" fmla="*/ 12 h 2220"/>
                <a:gd name="T52" fmla="*/ 634 w 1204"/>
                <a:gd name="T53" fmla="*/ 0 h 2220"/>
                <a:gd name="T54" fmla="*/ 541 w 1204"/>
                <a:gd name="T55" fmla="*/ 3 h 2220"/>
                <a:gd name="T56" fmla="*/ 478 w 1204"/>
                <a:gd name="T57" fmla="*/ 6 h 2220"/>
                <a:gd name="T58" fmla="*/ 412 w 1204"/>
                <a:gd name="T59" fmla="*/ 15 h 2220"/>
                <a:gd name="T60" fmla="*/ 337 w 1204"/>
                <a:gd name="T61" fmla="*/ 30 h 2220"/>
                <a:gd name="T62" fmla="*/ 271 w 1204"/>
                <a:gd name="T63" fmla="*/ 45 h 2220"/>
                <a:gd name="T64" fmla="*/ 232 w 1204"/>
                <a:gd name="T65" fmla="*/ 57 h 2220"/>
                <a:gd name="T66" fmla="*/ 175 w 1204"/>
                <a:gd name="T67" fmla="*/ 78 h 2220"/>
                <a:gd name="T68" fmla="*/ 133 w 1204"/>
                <a:gd name="T69" fmla="*/ 96 h 2220"/>
                <a:gd name="T70" fmla="*/ 82 w 1204"/>
                <a:gd name="T71" fmla="*/ 120 h 2220"/>
                <a:gd name="T72" fmla="*/ 46 w 1204"/>
                <a:gd name="T73" fmla="*/ 138 h 2220"/>
                <a:gd name="T74" fmla="*/ 19 w 1204"/>
                <a:gd name="T75" fmla="*/ 153 h 2220"/>
                <a:gd name="T76" fmla="*/ 0 w 1204"/>
                <a:gd name="T77" fmla="*/ 181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884" y="1797"/>
              <a:ext cx="697" cy="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6600">
                  <a:solidFill>
                    <a:schemeClr val="bg2"/>
                  </a:solidFill>
                  <a:latin typeface="Impact" pitchFamily="34" charset="0"/>
                </a:rPr>
                <a:t>1.5</a:t>
              </a:r>
            </a:p>
          </p:txBody>
        </p:sp>
        <p:sp>
          <p:nvSpPr>
            <p:cNvPr id="23" name="Freeform 7"/>
            <p:cNvSpPr>
              <a:spLocks/>
            </p:cNvSpPr>
            <p:nvPr/>
          </p:nvSpPr>
          <p:spPr bwMode="auto">
            <a:xfrm>
              <a:off x="1518" y="1350"/>
              <a:ext cx="609" cy="816"/>
            </a:xfrm>
            <a:custGeom>
              <a:avLst/>
              <a:gdLst>
                <a:gd name="T0" fmla="*/ 1 w 609"/>
                <a:gd name="T1" fmla="*/ 810 h 816"/>
                <a:gd name="T2" fmla="*/ 1 w 609"/>
                <a:gd name="T3" fmla="*/ 538 h 816"/>
                <a:gd name="T4" fmla="*/ 273 w 609"/>
                <a:gd name="T5" fmla="*/ 538 h 816"/>
                <a:gd name="T6" fmla="*/ 273 w 609"/>
                <a:gd name="T7" fmla="*/ 266 h 816"/>
                <a:gd name="T8" fmla="*/ 1 w 609"/>
                <a:gd name="T9" fmla="*/ 266 h 816"/>
                <a:gd name="T10" fmla="*/ 0 w 609"/>
                <a:gd name="T11" fmla="*/ 0 h 816"/>
                <a:gd name="T12" fmla="*/ 63 w 609"/>
                <a:gd name="T13" fmla="*/ 0 h 816"/>
                <a:gd name="T14" fmla="*/ 117 w 609"/>
                <a:gd name="T15" fmla="*/ 9 h 816"/>
                <a:gd name="T16" fmla="*/ 156 w 609"/>
                <a:gd name="T17" fmla="*/ 15 h 816"/>
                <a:gd name="T18" fmla="*/ 192 w 609"/>
                <a:gd name="T19" fmla="*/ 15 h 816"/>
                <a:gd name="T20" fmla="*/ 231 w 609"/>
                <a:gd name="T21" fmla="*/ 24 h 816"/>
                <a:gd name="T22" fmla="*/ 279 w 609"/>
                <a:gd name="T23" fmla="*/ 36 h 816"/>
                <a:gd name="T24" fmla="*/ 330 w 609"/>
                <a:gd name="T25" fmla="*/ 45 h 816"/>
                <a:gd name="T26" fmla="*/ 375 w 609"/>
                <a:gd name="T27" fmla="*/ 60 h 816"/>
                <a:gd name="T28" fmla="*/ 423 w 609"/>
                <a:gd name="T29" fmla="*/ 78 h 816"/>
                <a:gd name="T30" fmla="*/ 465 w 609"/>
                <a:gd name="T31" fmla="*/ 96 h 816"/>
                <a:gd name="T32" fmla="*/ 516 w 609"/>
                <a:gd name="T33" fmla="*/ 123 h 816"/>
                <a:gd name="T34" fmla="*/ 552 w 609"/>
                <a:gd name="T35" fmla="*/ 144 h 816"/>
                <a:gd name="T36" fmla="*/ 594 w 609"/>
                <a:gd name="T37" fmla="*/ 162 h 816"/>
                <a:gd name="T38" fmla="*/ 609 w 609"/>
                <a:gd name="T39" fmla="*/ 183 h 816"/>
                <a:gd name="T40" fmla="*/ 609 w 609"/>
                <a:gd name="T41" fmla="*/ 816 h 816"/>
                <a:gd name="T42" fmla="*/ 1 w 609"/>
                <a:gd name="T43" fmla="*/ 810 h 81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9"/>
                <a:gd name="T67" fmla="*/ 0 h 816"/>
                <a:gd name="T68" fmla="*/ 609 w 609"/>
                <a:gd name="T69" fmla="*/ 816 h 81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9" h="816">
                  <a:moveTo>
                    <a:pt x="1" y="810"/>
                  </a:moveTo>
                  <a:lnTo>
                    <a:pt x="1" y="538"/>
                  </a:lnTo>
                  <a:lnTo>
                    <a:pt x="273" y="538"/>
                  </a:lnTo>
                  <a:lnTo>
                    <a:pt x="273" y="266"/>
                  </a:lnTo>
                  <a:lnTo>
                    <a:pt x="1" y="266"/>
                  </a:lnTo>
                  <a:lnTo>
                    <a:pt x="0" y="0"/>
                  </a:lnTo>
                  <a:lnTo>
                    <a:pt x="63" y="0"/>
                  </a:lnTo>
                  <a:lnTo>
                    <a:pt x="117" y="9"/>
                  </a:lnTo>
                  <a:lnTo>
                    <a:pt x="156" y="15"/>
                  </a:lnTo>
                  <a:lnTo>
                    <a:pt x="192" y="15"/>
                  </a:lnTo>
                  <a:lnTo>
                    <a:pt x="231" y="24"/>
                  </a:lnTo>
                  <a:lnTo>
                    <a:pt x="279" y="36"/>
                  </a:lnTo>
                  <a:lnTo>
                    <a:pt x="330" y="45"/>
                  </a:lnTo>
                  <a:lnTo>
                    <a:pt x="375" y="60"/>
                  </a:lnTo>
                  <a:lnTo>
                    <a:pt x="423" y="78"/>
                  </a:lnTo>
                  <a:lnTo>
                    <a:pt x="465" y="96"/>
                  </a:lnTo>
                  <a:lnTo>
                    <a:pt x="516" y="123"/>
                  </a:lnTo>
                  <a:lnTo>
                    <a:pt x="552" y="144"/>
                  </a:lnTo>
                  <a:lnTo>
                    <a:pt x="594" y="162"/>
                  </a:lnTo>
                  <a:lnTo>
                    <a:pt x="609" y="183"/>
                  </a:lnTo>
                  <a:lnTo>
                    <a:pt x="609" y="816"/>
                  </a:lnTo>
                  <a:lnTo>
                    <a:pt x="1" y="81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4" name="Freeform 8"/>
            <p:cNvSpPr>
              <a:spLocks/>
            </p:cNvSpPr>
            <p:nvPr/>
          </p:nvSpPr>
          <p:spPr bwMode="auto">
            <a:xfrm>
              <a:off x="1518" y="2160"/>
              <a:ext cx="612" cy="1401"/>
            </a:xfrm>
            <a:custGeom>
              <a:avLst/>
              <a:gdLst>
                <a:gd name="T0" fmla="*/ 273 w 612"/>
                <a:gd name="T1" fmla="*/ 0 h 1401"/>
                <a:gd name="T2" fmla="*/ 273 w 612"/>
                <a:gd name="T3" fmla="*/ 272 h 1401"/>
                <a:gd name="T4" fmla="*/ 1 w 612"/>
                <a:gd name="T5" fmla="*/ 272 h 1401"/>
                <a:gd name="T6" fmla="*/ 1 w 612"/>
                <a:gd name="T7" fmla="*/ 544 h 1401"/>
                <a:gd name="T8" fmla="*/ 273 w 612"/>
                <a:gd name="T9" fmla="*/ 544 h 1401"/>
                <a:gd name="T10" fmla="*/ 273 w 612"/>
                <a:gd name="T11" fmla="*/ 816 h 1401"/>
                <a:gd name="T12" fmla="*/ 1 w 612"/>
                <a:gd name="T13" fmla="*/ 816 h 1401"/>
                <a:gd name="T14" fmla="*/ 1 w 612"/>
                <a:gd name="T15" fmla="*/ 1089 h 1401"/>
                <a:gd name="T16" fmla="*/ 273 w 612"/>
                <a:gd name="T17" fmla="*/ 1089 h 1401"/>
                <a:gd name="T18" fmla="*/ 273 w 612"/>
                <a:gd name="T19" fmla="*/ 1361 h 1401"/>
                <a:gd name="T20" fmla="*/ 1 w 612"/>
                <a:gd name="T21" fmla="*/ 1361 h 1401"/>
                <a:gd name="T22" fmla="*/ 0 w 612"/>
                <a:gd name="T23" fmla="*/ 1401 h 1401"/>
                <a:gd name="T24" fmla="*/ 57 w 612"/>
                <a:gd name="T25" fmla="*/ 1401 h 1401"/>
                <a:gd name="T26" fmla="*/ 93 w 612"/>
                <a:gd name="T27" fmla="*/ 1401 h 1401"/>
                <a:gd name="T28" fmla="*/ 165 w 612"/>
                <a:gd name="T29" fmla="*/ 1392 h 1401"/>
                <a:gd name="T30" fmla="*/ 231 w 612"/>
                <a:gd name="T31" fmla="*/ 1377 h 1401"/>
                <a:gd name="T32" fmla="*/ 270 w 612"/>
                <a:gd name="T33" fmla="*/ 1374 h 1401"/>
                <a:gd name="T34" fmla="*/ 330 w 612"/>
                <a:gd name="T35" fmla="*/ 1350 h 1401"/>
                <a:gd name="T36" fmla="*/ 399 w 612"/>
                <a:gd name="T37" fmla="*/ 1329 h 1401"/>
                <a:gd name="T38" fmla="*/ 462 w 612"/>
                <a:gd name="T39" fmla="*/ 1299 h 1401"/>
                <a:gd name="T40" fmla="*/ 519 w 612"/>
                <a:gd name="T41" fmla="*/ 1272 h 1401"/>
                <a:gd name="T42" fmla="*/ 567 w 612"/>
                <a:gd name="T43" fmla="*/ 1245 h 1401"/>
                <a:gd name="T44" fmla="*/ 612 w 612"/>
                <a:gd name="T45" fmla="*/ 1218 h 1401"/>
                <a:gd name="T46" fmla="*/ 609 w 612"/>
                <a:gd name="T47" fmla="*/ 6 h 1401"/>
                <a:gd name="T48" fmla="*/ 273 w 612"/>
                <a:gd name="T49" fmla="*/ 0 h 14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2"/>
                <a:gd name="T76" fmla="*/ 0 h 1401"/>
                <a:gd name="T77" fmla="*/ 612 w 612"/>
                <a:gd name="T78" fmla="*/ 1401 h 14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2" h="1401">
                  <a:moveTo>
                    <a:pt x="273" y="0"/>
                  </a:moveTo>
                  <a:lnTo>
                    <a:pt x="273" y="272"/>
                  </a:lnTo>
                  <a:lnTo>
                    <a:pt x="1" y="272"/>
                  </a:lnTo>
                  <a:lnTo>
                    <a:pt x="1" y="544"/>
                  </a:lnTo>
                  <a:lnTo>
                    <a:pt x="273" y="544"/>
                  </a:lnTo>
                  <a:lnTo>
                    <a:pt x="273" y="816"/>
                  </a:lnTo>
                  <a:lnTo>
                    <a:pt x="1" y="816"/>
                  </a:lnTo>
                  <a:lnTo>
                    <a:pt x="1" y="1089"/>
                  </a:lnTo>
                  <a:lnTo>
                    <a:pt x="273" y="1089"/>
                  </a:lnTo>
                  <a:lnTo>
                    <a:pt x="273" y="1361"/>
                  </a:lnTo>
                  <a:lnTo>
                    <a:pt x="1" y="1361"/>
                  </a:lnTo>
                  <a:lnTo>
                    <a:pt x="0" y="1401"/>
                  </a:lnTo>
                  <a:lnTo>
                    <a:pt x="57" y="1401"/>
                  </a:lnTo>
                  <a:lnTo>
                    <a:pt x="93" y="1401"/>
                  </a:lnTo>
                  <a:lnTo>
                    <a:pt x="165" y="1392"/>
                  </a:lnTo>
                  <a:lnTo>
                    <a:pt x="231" y="1377"/>
                  </a:lnTo>
                  <a:lnTo>
                    <a:pt x="270" y="1374"/>
                  </a:lnTo>
                  <a:lnTo>
                    <a:pt x="330" y="1350"/>
                  </a:lnTo>
                  <a:lnTo>
                    <a:pt x="399" y="1329"/>
                  </a:lnTo>
                  <a:lnTo>
                    <a:pt x="462" y="1299"/>
                  </a:lnTo>
                  <a:lnTo>
                    <a:pt x="519" y="1272"/>
                  </a:lnTo>
                  <a:lnTo>
                    <a:pt x="567" y="1245"/>
                  </a:lnTo>
                  <a:lnTo>
                    <a:pt x="612" y="1218"/>
                  </a:lnTo>
                  <a:lnTo>
                    <a:pt x="609" y="6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385" y="2424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1474" y="1344"/>
              <a:ext cx="0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1066" y="2205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1927" y="2205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 rot="-5400000">
              <a:off x="1457" y="1752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rot="-5400000">
              <a:off x="1474" y="256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</p:grpSp>
      <p:pic>
        <p:nvPicPr>
          <p:cNvPr id="15" name="Audio 14">
            <a:hlinkClick r:id="" action="ppaction://media"/>
            <a:extLst>
              <a:ext uri="{FF2B5EF4-FFF2-40B4-BE49-F238E27FC236}">
                <a16:creationId xmlns:a16="http://schemas.microsoft.com/office/drawing/2014/main" id="{04B22A34-6D5C-3813-BF9A-CE80BF3194F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181"/>
    </mc:Choice>
    <mc:Fallback>
      <p:transition spd="slow" advTm="511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ÓTTAKAR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707088" cy="4525963"/>
          </a:xfrm>
        </p:spPr>
        <p:txBody>
          <a:bodyPr>
            <a:normAutofit lnSpcReduction="10000"/>
          </a:bodyPr>
          <a:lstStyle/>
          <a:p>
            <a:r>
              <a:rPr lang="is-IS"/>
              <a:t>Þegar unnið er með laser er nauðsynlegt að nota móttakara til að auka nákvæmnina</a:t>
            </a:r>
          </a:p>
          <a:p>
            <a:r>
              <a:rPr lang="is-IS"/>
              <a:t>Oft hægt að stilla nákvæmni móttakara</a:t>
            </a:r>
          </a:p>
          <a:p>
            <a:pPr lvl="1"/>
            <a:r>
              <a:rPr lang="is-IS"/>
              <a:t>Frá 0,1 mm – 10 mm</a:t>
            </a:r>
          </a:p>
          <a:p>
            <a:r>
              <a:rPr lang="is-IS"/>
              <a:t>Auðveldar notandanum að finna geislann</a:t>
            </a:r>
          </a:p>
          <a:p>
            <a:r>
              <a:rPr lang="is-IS"/>
              <a:t>Hægt að festa á stöng eða á vinnuvé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0</a:t>
            </a:fld>
            <a:endParaRPr lang="is-IS"/>
          </a:p>
        </p:txBody>
      </p:sp>
      <p:pic>
        <p:nvPicPr>
          <p:cNvPr id="7" name="Picture 6" descr="Móttakari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20272" y="1700808"/>
            <a:ext cx="1610579" cy="3168352"/>
          </a:xfrm>
          <a:prstGeom prst="rect">
            <a:avLst/>
          </a:prstGeom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09ED33C4-19C0-8F16-8CF4-7A894FF5CA5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455"/>
    </mc:Choice>
    <mc:Fallback>
      <p:transition spd="slow" advTm="4445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CD5AAE0-D610-7CD1-24E5-6F86E950B8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ími</a:t>
            </a:r>
            <a:r>
              <a:rPr lang="en-US" dirty="0"/>
              <a:t> </a:t>
            </a:r>
            <a:r>
              <a:rPr lang="en-US" dirty="0" err="1"/>
              <a:t>næsta</a:t>
            </a:r>
            <a:r>
              <a:rPr lang="en-US" dirty="0"/>
              <a:t> </a:t>
            </a:r>
            <a:r>
              <a:rPr lang="en-US" dirty="0" err="1"/>
              <a:t>föstudag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B5EBA2F6-A079-C31F-9166-30BB662C1B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erkleg</a:t>
            </a:r>
            <a:r>
              <a:rPr lang="en-US" dirty="0"/>
              <a:t> </a:t>
            </a:r>
            <a:r>
              <a:rPr lang="en-US" dirty="0" err="1"/>
              <a:t>kennsla</a:t>
            </a:r>
            <a:r>
              <a:rPr lang="en-US" dirty="0"/>
              <a:t> á DiNi12 20 </a:t>
            </a:r>
            <a:r>
              <a:rPr lang="en-US" dirty="0" err="1"/>
              <a:t>mín</a:t>
            </a:r>
            <a:r>
              <a:rPr lang="en-US" dirty="0"/>
              <a:t> á </a:t>
            </a:r>
            <a:r>
              <a:rPr lang="en-US" dirty="0" err="1"/>
              <a:t>hvern</a:t>
            </a:r>
            <a:r>
              <a:rPr lang="en-US" dirty="0"/>
              <a:t> </a:t>
            </a:r>
            <a:r>
              <a:rPr lang="en-US" dirty="0" err="1"/>
              <a:t>hóp</a:t>
            </a:r>
            <a:endParaRPr lang="en-US" dirty="0"/>
          </a:p>
          <a:p>
            <a:r>
              <a:rPr lang="en-US" dirty="0" err="1"/>
              <a:t>Hópur</a:t>
            </a:r>
            <a:r>
              <a:rPr lang="en-US" dirty="0"/>
              <a:t> 1 </a:t>
            </a:r>
            <a:r>
              <a:rPr lang="en-US" dirty="0" err="1"/>
              <a:t>mætir</a:t>
            </a:r>
            <a:r>
              <a:rPr lang="en-US" dirty="0"/>
              <a:t> 11:50</a:t>
            </a:r>
          </a:p>
          <a:p>
            <a:r>
              <a:rPr lang="en-US" dirty="0" err="1"/>
              <a:t>Hópur</a:t>
            </a:r>
            <a:r>
              <a:rPr lang="en-US" dirty="0"/>
              <a:t> 2 </a:t>
            </a:r>
            <a:r>
              <a:rPr lang="en-US" dirty="0" err="1"/>
              <a:t>mætir</a:t>
            </a:r>
            <a:r>
              <a:rPr lang="en-US" dirty="0"/>
              <a:t> 12:10</a:t>
            </a:r>
          </a:p>
          <a:p>
            <a:r>
              <a:rPr lang="en-US" dirty="0" err="1"/>
              <a:t>Hópur</a:t>
            </a:r>
            <a:r>
              <a:rPr lang="en-US" dirty="0"/>
              <a:t> 3 </a:t>
            </a:r>
            <a:r>
              <a:rPr lang="en-US" dirty="0" err="1"/>
              <a:t>mætir</a:t>
            </a:r>
            <a:r>
              <a:rPr lang="en-US" dirty="0"/>
              <a:t> 12:30</a:t>
            </a:r>
          </a:p>
          <a:p>
            <a:r>
              <a:rPr lang="en-US" dirty="0" err="1"/>
              <a:t>Hópur</a:t>
            </a:r>
            <a:r>
              <a:rPr lang="en-US" dirty="0"/>
              <a:t> 4 </a:t>
            </a:r>
            <a:r>
              <a:rPr lang="en-US" dirty="0" err="1"/>
              <a:t>mætir</a:t>
            </a:r>
            <a:r>
              <a:rPr lang="en-US" dirty="0"/>
              <a:t> 12:50</a:t>
            </a:r>
          </a:p>
          <a:p>
            <a:r>
              <a:rPr lang="en-US" dirty="0" err="1"/>
              <a:t>Hópur</a:t>
            </a:r>
            <a:r>
              <a:rPr lang="en-US" dirty="0"/>
              <a:t> 5 </a:t>
            </a:r>
            <a:r>
              <a:rPr lang="en-US" dirty="0" err="1"/>
              <a:t>mætir</a:t>
            </a:r>
            <a:r>
              <a:rPr lang="en-US" dirty="0"/>
              <a:t> 13:10</a:t>
            </a:r>
          </a:p>
          <a:p>
            <a:r>
              <a:rPr lang="en-US" dirty="0" err="1"/>
              <a:t>Læt</a:t>
            </a:r>
            <a:r>
              <a:rPr lang="en-US" dirty="0"/>
              <a:t> vita á </a:t>
            </a:r>
            <a:r>
              <a:rPr lang="en-US" dirty="0" err="1"/>
              <a:t>fimmtudag</a:t>
            </a:r>
            <a:r>
              <a:rPr lang="en-US" dirty="0"/>
              <a:t> </a:t>
            </a:r>
            <a:r>
              <a:rPr lang="en-US" dirty="0" err="1"/>
              <a:t>hvar</a:t>
            </a:r>
            <a:r>
              <a:rPr lang="en-US" dirty="0"/>
              <a:t> </a:t>
            </a:r>
            <a:r>
              <a:rPr lang="en-US" dirty="0" err="1"/>
              <a:t>við</a:t>
            </a:r>
            <a:r>
              <a:rPr lang="en-US" dirty="0"/>
              <a:t> </a:t>
            </a:r>
            <a:r>
              <a:rPr lang="en-US" dirty="0" err="1"/>
              <a:t>eigum</a:t>
            </a:r>
            <a:r>
              <a:rPr lang="en-US" dirty="0"/>
              <a:t> að </a:t>
            </a:r>
            <a:r>
              <a:rPr lang="en-US" dirty="0" err="1"/>
              <a:t>hittast</a:t>
            </a:r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44F1ACB-1FC8-7A73-74D4-CB55AC5F4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2075A26-B29D-A9D2-B79F-BDF20281F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E9E3473C-57D8-AA82-E9D0-CA43AFE405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1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C55ADE7E-7D89-540E-E414-B8262254DF2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114937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666"/>
    </mc:Choice>
    <mc:Fallback>
      <p:transition spd="slow" advTm="576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375" x="6989763" y="6434138"/>
          <p14:tracePt t="3382" x="7045325" y="6456363"/>
          <p14:tracePt t="3390" x="7123113" y="6489700"/>
          <p14:tracePt t="3397" x="7145338" y="6500813"/>
          <p14:tracePt t="3415" x="7167563" y="6523038"/>
          <p14:tracePt t="3431" x="7178675" y="6523038"/>
          <p14:tracePt t="4320" x="7200900" y="6534150"/>
          <p14:tracePt t="4455" x="7223125" y="6534150"/>
          <p14:tracePt t="4470" x="7223125" y="6511925"/>
          <p14:tracePt t="54529" x="7223125" y="6456363"/>
          <p14:tracePt t="54536" x="7223125" y="6343650"/>
          <p14:tracePt t="54543" x="7223125" y="6232525"/>
          <p14:tracePt t="54556" x="7189788" y="6099175"/>
          <p14:tracePt t="54573" x="7145338" y="5986463"/>
          <p14:tracePt t="54590" x="7067550" y="5751513"/>
          <p14:tracePt t="54606" x="7000875" y="5473700"/>
          <p14:tracePt t="54624" x="6843713" y="4926013"/>
          <p14:tracePt t="54641" x="6743700" y="4602163"/>
          <p14:tracePt t="54657" x="6621463" y="4367213"/>
          <p14:tracePt t="54673" x="6519863" y="4076700"/>
          <p14:tracePt t="54690" x="6240463" y="3306763"/>
          <p14:tracePt t="54706" x="6051550" y="2524125"/>
          <p14:tracePt t="54723" x="5861050" y="1485900"/>
          <p14:tracePt t="54740" x="5672138" y="849313"/>
          <p14:tracePt t="54757" x="5594350" y="457200"/>
          <p14:tracePt t="54774" x="5559425" y="13335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86370" cy="4543444"/>
          </a:xfrm>
        </p:spPr>
        <p:txBody>
          <a:bodyPr/>
          <a:lstStyle/>
          <a:p>
            <a:r>
              <a:rPr lang="is-IS" dirty="0"/>
              <a:t>Aflestur á </a:t>
            </a:r>
            <a:r>
              <a:rPr lang="is-IS" dirty="0" err="1"/>
              <a:t>digital</a:t>
            </a:r>
            <a:r>
              <a:rPr lang="is-IS" dirty="0"/>
              <a:t> </a:t>
            </a:r>
            <a:r>
              <a:rPr lang="is-IS" dirty="0" err="1"/>
              <a:t>stiku</a:t>
            </a:r>
            <a:endParaRPr lang="is-IS" dirty="0"/>
          </a:p>
          <a:p>
            <a:pPr lvl="1"/>
            <a:r>
              <a:rPr lang="is-IS" dirty="0"/>
              <a:t>Stafræn hæðartæki les </a:t>
            </a:r>
            <a:r>
              <a:rPr lang="is-IS" dirty="0" err="1"/>
              <a:t>sjálf-virkt</a:t>
            </a:r>
            <a:r>
              <a:rPr lang="is-IS" dirty="0"/>
              <a:t> á stöngina</a:t>
            </a:r>
          </a:p>
          <a:p>
            <a:pPr lvl="1"/>
            <a:r>
              <a:rPr lang="is-IS" dirty="0"/>
              <a:t>Kemur í veg fyrir aflestrar-mistök</a:t>
            </a:r>
          </a:p>
          <a:p>
            <a:pPr lvl="1"/>
            <a:r>
              <a:rPr lang="is-IS" dirty="0"/>
              <a:t>Þarf að hafa nægilegt ljósmagn til að lesa af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</a:t>
            </a:fld>
            <a:endParaRPr lang="is-IS"/>
          </a:p>
        </p:txBody>
      </p:sp>
      <p:grpSp>
        <p:nvGrpSpPr>
          <p:cNvPr id="7" name="Group 15"/>
          <p:cNvGrpSpPr>
            <a:grpSpLocks/>
          </p:cNvGrpSpPr>
          <p:nvPr/>
        </p:nvGrpSpPr>
        <p:grpSpPr bwMode="auto">
          <a:xfrm>
            <a:off x="5214942" y="2143116"/>
            <a:ext cx="3600450" cy="3527425"/>
            <a:chOff x="3016" y="1117"/>
            <a:chExt cx="2268" cy="2222"/>
          </a:xfrm>
        </p:grpSpPr>
        <p:sp>
          <p:nvSpPr>
            <p:cNvPr id="32" name="Oval 16"/>
            <p:cNvSpPr>
              <a:spLocks noChangeArrowheads="1"/>
            </p:cNvSpPr>
            <p:nvPr/>
          </p:nvSpPr>
          <p:spPr bwMode="auto">
            <a:xfrm>
              <a:off x="3016" y="1117"/>
              <a:ext cx="2268" cy="2222"/>
            </a:xfrm>
            <a:prstGeom prst="ellipse">
              <a:avLst/>
            </a:prstGeom>
            <a:gradFill rotWithShape="1">
              <a:gsLst>
                <a:gs pos="0">
                  <a:srgbClr val="9999FF"/>
                </a:gs>
                <a:gs pos="50000">
                  <a:srgbClr val="FFFFFF"/>
                </a:gs>
                <a:gs pos="100000">
                  <a:srgbClr val="9999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3" name="Freeform 17"/>
            <p:cNvSpPr>
              <a:spLocks/>
            </p:cNvSpPr>
            <p:nvPr/>
          </p:nvSpPr>
          <p:spPr bwMode="auto">
            <a:xfrm>
              <a:off x="3560" y="1117"/>
              <a:ext cx="1204" cy="2220"/>
            </a:xfrm>
            <a:custGeom>
              <a:avLst/>
              <a:gdLst>
                <a:gd name="T0" fmla="*/ 0 w 1204"/>
                <a:gd name="T1" fmla="*/ 181 h 2220"/>
                <a:gd name="T2" fmla="*/ 1 w 1204"/>
                <a:gd name="T3" fmla="*/ 2055 h 2220"/>
                <a:gd name="T4" fmla="*/ 28 w 1204"/>
                <a:gd name="T5" fmla="*/ 2076 h 2220"/>
                <a:gd name="T6" fmla="*/ 103 w 1204"/>
                <a:gd name="T7" fmla="*/ 2112 h 2220"/>
                <a:gd name="T8" fmla="*/ 169 w 1204"/>
                <a:gd name="T9" fmla="*/ 2142 h 2220"/>
                <a:gd name="T10" fmla="*/ 214 w 1204"/>
                <a:gd name="T11" fmla="*/ 2157 h 2220"/>
                <a:gd name="T12" fmla="*/ 265 w 1204"/>
                <a:gd name="T13" fmla="*/ 2172 h 2220"/>
                <a:gd name="T14" fmla="*/ 340 w 1204"/>
                <a:gd name="T15" fmla="*/ 2193 h 2220"/>
                <a:gd name="T16" fmla="*/ 454 w 1204"/>
                <a:gd name="T17" fmla="*/ 2211 h 2220"/>
                <a:gd name="T18" fmla="*/ 541 w 1204"/>
                <a:gd name="T19" fmla="*/ 2217 h 2220"/>
                <a:gd name="T20" fmla="*/ 619 w 1204"/>
                <a:gd name="T21" fmla="*/ 2220 h 2220"/>
                <a:gd name="T22" fmla="*/ 709 w 1204"/>
                <a:gd name="T23" fmla="*/ 2217 h 2220"/>
                <a:gd name="T24" fmla="*/ 826 w 1204"/>
                <a:gd name="T25" fmla="*/ 2199 h 2220"/>
                <a:gd name="T26" fmla="*/ 925 w 1204"/>
                <a:gd name="T27" fmla="*/ 2172 h 2220"/>
                <a:gd name="T28" fmla="*/ 1000 w 1204"/>
                <a:gd name="T29" fmla="*/ 2145 h 2220"/>
                <a:gd name="T30" fmla="*/ 1057 w 1204"/>
                <a:gd name="T31" fmla="*/ 2118 h 2220"/>
                <a:gd name="T32" fmla="*/ 1132 w 1204"/>
                <a:gd name="T33" fmla="*/ 2082 h 2220"/>
                <a:gd name="T34" fmla="*/ 1204 w 1204"/>
                <a:gd name="T35" fmla="*/ 2040 h 2220"/>
                <a:gd name="T36" fmla="*/ 1201 w 1204"/>
                <a:gd name="T37" fmla="*/ 177 h 2220"/>
                <a:gd name="T38" fmla="*/ 1141 w 1204"/>
                <a:gd name="T39" fmla="*/ 144 h 2220"/>
                <a:gd name="T40" fmla="*/ 1084 w 1204"/>
                <a:gd name="T41" fmla="*/ 114 h 2220"/>
                <a:gd name="T42" fmla="*/ 1015 w 1204"/>
                <a:gd name="T43" fmla="*/ 81 h 2220"/>
                <a:gd name="T44" fmla="*/ 940 w 1204"/>
                <a:gd name="T45" fmla="*/ 54 h 2220"/>
                <a:gd name="T46" fmla="*/ 868 w 1204"/>
                <a:gd name="T47" fmla="*/ 36 h 2220"/>
                <a:gd name="T48" fmla="*/ 784 w 1204"/>
                <a:gd name="T49" fmla="*/ 18 h 2220"/>
                <a:gd name="T50" fmla="*/ 715 w 1204"/>
                <a:gd name="T51" fmla="*/ 12 h 2220"/>
                <a:gd name="T52" fmla="*/ 634 w 1204"/>
                <a:gd name="T53" fmla="*/ 0 h 2220"/>
                <a:gd name="T54" fmla="*/ 541 w 1204"/>
                <a:gd name="T55" fmla="*/ 3 h 2220"/>
                <a:gd name="T56" fmla="*/ 478 w 1204"/>
                <a:gd name="T57" fmla="*/ 6 h 2220"/>
                <a:gd name="T58" fmla="*/ 412 w 1204"/>
                <a:gd name="T59" fmla="*/ 15 h 2220"/>
                <a:gd name="T60" fmla="*/ 337 w 1204"/>
                <a:gd name="T61" fmla="*/ 30 h 2220"/>
                <a:gd name="T62" fmla="*/ 271 w 1204"/>
                <a:gd name="T63" fmla="*/ 45 h 2220"/>
                <a:gd name="T64" fmla="*/ 232 w 1204"/>
                <a:gd name="T65" fmla="*/ 57 h 2220"/>
                <a:gd name="T66" fmla="*/ 175 w 1204"/>
                <a:gd name="T67" fmla="*/ 78 h 2220"/>
                <a:gd name="T68" fmla="*/ 133 w 1204"/>
                <a:gd name="T69" fmla="*/ 96 h 2220"/>
                <a:gd name="T70" fmla="*/ 82 w 1204"/>
                <a:gd name="T71" fmla="*/ 120 h 2220"/>
                <a:gd name="T72" fmla="*/ 46 w 1204"/>
                <a:gd name="T73" fmla="*/ 138 h 2220"/>
                <a:gd name="T74" fmla="*/ 19 w 1204"/>
                <a:gd name="T75" fmla="*/ 153 h 2220"/>
                <a:gd name="T76" fmla="*/ 0 w 1204"/>
                <a:gd name="T77" fmla="*/ 181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3016" y="2205"/>
              <a:ext cx="22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105" y="1117"/>
              <a:ext cx="0" cy="222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3697" y="197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4558" y="1978"/>
              <a:ext cx="0" cy="4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38" name="Rectangle 22"/>
            <p:cNvSpPr>
              <a:spLocks noChangeArrowheads="1"/>
            </p:cNvSpPr>
            <p:nvPr/>
          </p:nvSpPr>
          <p:spPr bwMode="auto">
            <a:xfrm>
              <a:off x="3560" y="1570"/>
              <a:ext cx="1198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9" name="Rectangle 23"/>
            <p:cNvSpPr>
              <a:spLocks noChangeArrowheads="1"/>
            </p:cNvSpPr>
            <p:nvPr/>
          </p:nvSpPr>
          <p:spPr bwMode="auto">
            <a:xfrm>
              <a:off x="3560" y="1389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0" name="Line 24"/>
            <p:cNvSpPr>
              <a:spLocks noChangeShapeType="1"/>
            </p:cNvSpPr>
            <p:nvPr/>
          </p:nvSpPr>
          <p:spPr bwMode="auto">
            <a:xfrm flipV="1">
              <a:off x="3560" y="1974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flipV="1">
              <a:off x="3560" y="2069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2" name="Line 26"/>
            <p:cNvSpPr>
              <a:spLocks noChangeShapeType="1"/>
            </p:cNvSpPr>
            <p:nvPr/>
          </p:nvSpPr>
          <p:spPr bwMode="auto">
            <a:xfrm flipV="1">
              <a:off x="3560" y="2341"/>
              <a:ext cx="1198" cy="5"/>
            </a:xfrm>
            <a:prstGeom prst="line">
              <a:avLst/>
            </a:prstGeom>
            <a:noFill/>
            <a:ln w="889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560" y="2432"/>
              <a:ext cx="1198" cy="2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4" name="Rectangle 28"/>
            <p:cNvSpPr>
              <a:spLocks noChangeArrowheads="1"/>
            </p:cNvSpPr>
            <p:nvPr/>
          </p:nvSpPr>
          <p:spPr bwMode="auto">
            <a:xfrm>
              <a:off x="3560" y="2704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3560" y="2840"/>
              <a:ext cx="1204" cy="81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3560" y="3022"/>
              <a:ext cx="1198" cy="14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 flipV="1">
              <a:off x="3648" y="3210"/>
              <a:ext cx="102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48" name="Freeform 32"/>
            <p:cNvSpPr>
              <a:spLocks/>
            </p:cNvSpPr>
            <p:nvPr/>
          </p:nvSpPr>
          <p:spPr bwMode="auto">
            <a:xfrm>
              <a:off x="3638" y="1118"/>
              <a:ext cx="1024" cy="124"/>
            </a:xfrm>
            <a:custGeom>
              <a:avLst/>
              <a:gdLst>
                <a:gd name="T0" fmla="*/ 0 w 1024"/>
                <a:gd name="T1" fmla="*/ 124 h 124"/>
                <a:gd name="T2" fmla="*/ 1024 w 1024"/>
                <a:gd name="T3" fmla="*/ 124 h 124"/>
                <a:gd name="T4" fmla="*/ 972 w 1024"/>
                <a:gd name="T5" fmla="*/ 100 h 124"/>
                <a:gd name="T6" fmla="*/ 934 w 1024"/>
                <a:gd name="T7" fmla="*/ 84 h 124"/>
                <a:gd name="T8" fmla="*/ 894 w 1024"/>
                <a:gd name="T9" fmla="*/ 66 h 124"/>
                <a:gd name="T10" fmla="*/ 846 w 1024"/>
                <a:gd name="T11" fmla="*/ 50 h 124"/>
                <a:gd name="T12" fmla="*/ 804 w 1024"/>
                <a:gd name="T13" fmla="*/ 38 h 124"/>
                <a:gd name="T14" fmla="*/ 726 w 1024"/>
                <a:gd name="T15" fmla="*/ 26 h 124"/>
                <a:gd name="T16" fmla="*/ 672 w 1024"/>
                <a:gd name="T17" fmla="*/ 14 h 124"/>
                <a:gd name="T18" fmla="*/ 624 w 1024"/>
                <a:gd name="T19" fmla="*/ 6 h 124"/>
                <a:gd name="T20" fmla="*/ 564 w 1024"/>
                <a:gd name="T21" fmla="*/ 2 h 124"/>
                <a:gd name="T22" fmla="*/ 508 w 1024"/>
                <a:gd name="T23" fmla="*/ 0 h 124"/>
                <a:gd name="T24" fmla="*/ 446 w 1024"/>
                <a:gd name="T25" fmla="*/ 2 h 124"/>
                <a:gd name="T26" fmla="*/ 380 w 1024"/>
                <a:gd name="T27" fmla="*/ 8 h 124"/>
                <a:gd name="T28" fmla="*/ 290 w 1024"/>
                <a:gd name="T29" fmla="*/ 22 h 124"/>
                <a:gd name="T30" fmla="*/ 212 w 1024"/>
                <a:gd name="T31" fmla="*/ 40 h 124"/>
                <a:gd name="T32" fmla="*/ 146 w 1024"/>
                <a:gd name="T33" fmla="*/ 58 h 124"/>
                <a:gd name="T34" fmla="*/ 90 w 1024"/>
                <a:gd name="T35" fmla="*/ 78 h 124"/>
                <a:gd name="T36" fmla="*/ 34 w 1024"/>
                <a:gd name="T37" fmla="*/ 102 h 124"/>
                <a:gd name="T38" fmla="*/ 0 w 1024"/>
                <a:gd name="T39" fmla="*/ 124 h 12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24"/>
                <a:gd name="T61" fmla="*/ 0 h 124"/>
                <a:gd name="T62" fmla="*/ 1024 w 1024"/>
                <a:gd name="T63" fmla="*/ 124 h 12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24" h="124">
                  <a:moveTo>
                    <a:pt x="0" y="124"/>
                  </a:moveTo>
                  <a:lnTo>
                    <a:pt x="1024" y="124"/>
                  </a:lnTo>
                  <a:lnTo>
                    <a:pt x="972" y="100"/>
                  </a:lnTo>
                  <a:lnTo>
                    <a:pt x="934" y="84"/>
                  </a:lnTo>
                  <a:lnTo>
                    <a:pt x="894" y="66"/>
                  </a:lnTo>
                  <a:lnTo>
                    <a:pt x="846" y="50"/>
                  </a:lnTo>
                  <a:lnTo>
                    <a:pt x="804" y="38"/>
                  </a:lnTo>
                  <a:lnTo>
                    <a:pt x="726" y="26"/>
                  </a:lnTo>
                  <a:lnTo>
                    <a:pt x="672" y="14"/>
                  </a:lnTo>
                  <a:lnTo>
                    <a:pt x="624" y="6"/>
                  </a:lnTo>
                  <a:lnTo>
                    <a:pt x="564" y="2"/>
                  </a:lnTo>
                  <a:lnTo>
                    <a:pt x="508" y="0"/>
                  </a:lnTo>
                  <a:lnTo>
                    <a:pt x="446" y="2"/>
                  </a:lnTo>
                  <a:lnTo>
                    <a:pt x="380" y="8"/>
                  </a:lnTo>
                  <a:lnTo>
                    <a:pt x="290" y="22"/>
                  </a:lnTo>
                  <a:lnTo>
                    <a:pt x="212" y="40"/>
                  </a:lnTo>
                  <a:lnTo>
                    <a:pt x="146" y="58"/>
                  </a:lnTo>
                  <a:lnTo>
                    <a:pt x="90" y="78"/>
                  </a:lnTo>
                  <a:lnTo>
                    <a:pt x="34" y="102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 rot="-5400000">
              <a:off x="4088" y="1525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0" name="Line 34"/>
            <p:cNvSpPr>
              <a:spLocks noChangeShapeType="1"/>
            </p:cNvSpPr>
            <p:nvPr/>
          </p:nvSpPr>
          <p:spPr bwMode="auto">
            <a:xfrm rot="-5400000">
              <a:off x="4105" y="2341"/>
              <a:ext cx="0" cy="454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is-IS"/>
            </a:p>
          </p:txBody>
        </p:sp>
        <p:sp>
          <p:nvSpPr>
            <p:cNvPr id="51" name="Freeform 35"/>
            <p:cNvSpPr>
              <a:spLocks/>
            </p:cNvSpPr>
            <p:nvPr/>
          </p:nvSpPr>
          <p:spPr bwMode="auto">
            <a:xfrm>
              <a:off x="3735" y="3258"/>
              <a:ext cx="828" cy="78"/>
            </a:xfrm>
            <a:custGeom>
              <a:avLst/>
              <a:gdLst>
                <a:gd name="T0" fmla="*/ 0 w 828"/>
                <a:gd name="T1" fmla="*/ 0 h 78"/>
                <a:gd name="T2" fmla="*/ 828 w 828"/>
                <a:gd name="T3" fmla="*/ 0 h 78"/>
                <a:gd name="T4" fmla="*/ 756 w 828"/>
                <a:gd name="T5" fmla="*/ 27 h 78"/>
                <a:gd name="T6" fmla="*/ 687 w 828"/>
                <a:gd name="T7" fmla="*/ 45 h 78"/>
                <a:gd name="T8" fmla="*/ 588 w 828"/>
                <a:gd name="T9" fmla="*/ 63 h 78"/>
                <a:gd name="T10" fmla="*/ 513 w 828"/>
                <a:gd name="T11" fmla="*/ 72 h 78"/>
                <a:gd name="T12" fmla="*/ 423 w 828"/>
                <a:gd name="T13" fmla="*/ 78 h 78"/>
                <a:gd name="T14" fmla="*/ 327 w 828"/>
                <a:gd name="T15" fmla="*/ 72 h 78"/>
                <a:gd name="T16" fmla="*/ 240 w 828"/>
                <a:gd name="T17" fmla="*/ 63 h 78"/>
                <a:gd name="T18" fmla="*/ 174 w 828"/>
                <a:gd name="T19" fmla="*/ 54 h 78"/>
                <a:gd name="T20" fmla="*/ 111 w 828"/>
                <a:gd name="T21" fmla="*/ 39 h 78"/>
                <a:gd name="T22" fmla="*/ 57 w 828"/>
                <a:gd name="T23" fmla="*/ 18 h 78"/>
                <a:gd name="T24" fmla="*/ 0 w 828"/>
                <a:gd name="T25" fmla="*/ 0 h 7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28"/>
                <a:gd name="T40" fmla="*/ 0 h 78"/>
                <a:gd name="T41" fmla="*/ 828 w 828"/>
                <a:gd name="T42" fmla="*/ 78 h 7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28" h="78">
                  <a:moveTo>
                    <a:pt x="0" y="0"/>
                  </a:moveTo>
                  <a:lnTo>
                    <a:pt x="828" y="0"/>
                  </a:lnTo>
                  <a:lnTo>
                    <a:pt x="756" y="27"/>
                  </a:lnTo>
                  <a:lnTo>
                    <a:pt x="687" y="45"/>
                  </a:lnTo>
                  <a:lnTo>
                    <a:pt x="588" y="63"/>
                  </a:lnTo>
                  <a:lnTo>
                    <a:pt x="513" y="72"/>
                  </a:lnTo>
                  <a:lnTo>
                    <a:pt x="423" y="78"/>
                  </a:lnTo>
                  <a:lnTo>
                    <a:pt x="327" y="72"/>
                  </a:lnTo>
                  <a:lnTo>
                    <a:pt x="240" y="63"/>
                  </a:lnTo>
                  <a:lnTo>
                    <a:pt x="174" y="54"/>
                  </a:lnTo>
                  <a:lnTo>
                    <a:pt x="111" y="39"/>
                  </a:lnTo>
                  <a:lnTo>
                    <a:pt x="57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4FDF1D12-67F4-1859-9D4D-7D060F27D30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8166"/>
    </mc:Choice>
    <mc:Fallback>
      <p:transition spd="slow" advTm="481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ÆÐARMÆLING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2143141"/>
          </a:xfrm>
        </p:spPr>
        <p:txBody>
          <a:bodyPr>
            <a:normAutofit fontScale="92500" lnSpcReduction="20000"/>
          </a:bodyPr>
          <a:lstStyle/>
          <a:p>
            <a:r>
              <a:rPr lang="is-IS"/>
              <a:t>Grunnatriði í hæðarmælingum</a:t>
            </a:r>
          </a:p>
          <a:p>
            <a:pPr lvl="1"/>
            <a:r>
              <a:rPr lang="is-IS"/>
              <a:t>Hæðarmælingunni er skipt í tiltölulega stuttar vegalengdir (yfirleitt ekki lengri en 30 – 50 m)</a:t>
            </a:r>
          </a:p>
          <a:p>
            <a:pPr lvl="1"/>
            <a:r>
              <a:rPr lang="is-IS"/>
              <a:t>Reynt að hafa bakmið og frammið álíka löng</a:t>
            </a:r>
          </a:p>
          <a:p>
            <a:pPr lvl="1"/>
            <a:r>
              <a:rPr lang="is-IS"/>
              <a:t>Tæki stillt lárétt, hornrétt á lóðlínu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</a:t>
            </a:fld>
            <a:endParaRPr lang="is-IS"/>
          </a:p>
        </p:txBody>
      </p:sp>
      <p:sp>
        <p:nvSpPr>
          <p:cNvPr id="11" name="Line 66"/>
          <p:cNvSpPr>
            <a:spLocks noChangeShapeType="1"/>
          </p:cNvSpPr>
          <p:nvPr/>
        </p:nvSpPr>
        <p:spPr bwMode="auto">
          <a:xfrm flipH="1">
            <a:off x="2143107" y="4787908"/>
            <a:ext cx="287337" cy="99854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2" name="Line 67"/>
          <p:cNvSpPr>
            <a:spLocks noChangeShapeType="1"/>
          </p:cNvSpPr>
          <p:nvPr/>
        </p:nvSpPr>
        <p:spPr bwMode="auto">
          <a:xfrm>
            <a:off x="2430445" y="4787908"/>
            <a:ext cx="288925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grpSp>
        <p:nvGrpSpPr>
          <p:cNvPr id="34" name="Group 33"/>
          <p:cNvGrpSpPr/>
          <p:nvPr/>
        </p:nvGrpSpPr>
        <p:grpSpPr>
          <a:xfrm>
            <a:off x="2143108" y="4572008"/>
            <a:ext cx="576262" cy="215901"/>
            <a:chOff x="2143108" y="4572008"/>
            <a:chExt cx="576262" cy="215901"/>
          </a:xfrm>
        </p:grpSpPr>
        <p:sp>
          <p:nvSpPr>
            <p:cNvPr id="13" name="Rectangle 68"/>
            <p:cNvSpPr>
              <a:spLocks noChangeArrowheads="1"/>
            </p:cNvSpPr>
            <p:nvPr/>
          </p:nvSpPr>
          <p:spPr bwMode="auto">
            <a:xfrm>
              <a:off x="2214545" y="4643446"/>
              <a:ext cx="433387" cy="144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Rectangle 69"/>
            <p:cNvSpPr>
              <a:spLocks noChangeArrowheads="1"/>
            </p:cNvSpPr>
            <p:nvPr/>
          </p:nvSpPr>
          <p:spPr bwMode="auto">
            <a:xfrm>
              <a:off x="2143108" y="4681546"/>
              <a:ext cx="576262" cy="714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5" name="Rectangle 70"/>
            <p:cNvSpPr>
              <a:spLocks noChangeArrowheads="1"/>
            </p:cNvSpPr>
            <p:nvPr/>
          </p:nvSpPr>
          <p:spPr bwMode="auto">
            <a:xfrm>
              <a:off x="2359008" y="4572008"/>
              <a:ext cx="144462" cy="7143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17" name="Freeform 16"/>
          <p:cNvSpPr/>
          <p:nvPr/>
        </p:nvSpPr>
        <p:spPr>
          <a:xfrm>
            <a:off x="1095375" y="5239544"/>
            <a:ext cx="3852863" cy="574675"/>
          </a:xfrm>
          <a:custGeom>
            <a:avLst/>
            <a:gdLst>
              <a:gd name="connsiteX0" fmla="*/ 0 w 3852863"/>
              <a:gd name="connsiteY0" fmla="*/ 546894 h 574675"/>
              <a:gd name="connsiteX1" fmla="*/ 409575 w 3852863"/>
              <a:gd name="connsiteY1" fmla="*/ 423069 h 574675"/>
              <a:gd name="connsiteX2" fmla="*/ 1281113 w 3852863"/>
              <a:gd name="connsiteY2" fmla="*/ 518319 h 574675"/>
              <a:gd name="connsiteX3" fmla="*/ 2424113 w 3852863"/>
              <a:gd name="connsiteY3" fmla="*/ 84931 h 574675"/>
              <a:gd name="connsiteX4" fmla="*/ 3852863 w 3852863"/>
              <a:gd name="connsiteY4" fmla="*/ 8731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2863" h="574675">
                <a:moveTo>
                  <a:pt x="0" y="546894"/>
                </a:moveTo>
                <a:cubicBezTo>
                  <a:pt x="98028" y="487362"/>
                  <a:pt x="196056" y="427831"/>
                  <a:pt x="409575" y="423069"/>
                </a:cubicBezTo>
                <a:cubicBezTo>
                  <a:pt x="623094" y="418307"/>
                  <a:pt x="945357" y="574675"/>
                  <a:pt x="1281113" y="518319"/>
                </a:cubicBezTo>
                <a:cubicBezTo>
                  <a:pt x="1616869" y="461963"/>
                  <a:pt x="1995488" y="169862"/>
                  <a:pt x="2424113" y="84931"/>
                </a:cubicBezTo>
                <a:cubicBezTo>
                  <a:pt x="2852738" y="0"/>
                  <a:pt x="3616326" y="33337"/>
                  <a:pt x="3852863" y="8731"/>
                </a:cubicBezTo>
              </a:path>
            </a:pathLst>
          </a:cu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8" name="Rectangle 17"/>
          <p:cNvSpPr/>
          <p:nvPr/>
        </p:nvSpPr>
        <p:spPr>
          <a:xfrm>
            <a:off x="357158" y="3571876"/>
            <a:ext cx="714380" cy="2286016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19" name="Trapezoid 18"/>
          <p:cNvSpPr/>
          <p:nvPr/>
        </p:nvSpPr>
        <p:spPr>
          <a:xfrm>
            <a:off x="1071538" y="5572140"/>
            <a:ext cx="142876" cy="142876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pSp>
        <p:nvGrpSpPr>
          <p:cNvPr id="28" name="Group 27"/>
          <p:cNvGrpSpPr/>
          <p:nvPr/>
        </p:nvGrpSpPr>
        <p:grpSpPr>
          <a:xfrm>
            <a:off x="1142976" y="3857628"/>
            <a:ext cx="142876" cy="1714512"/>
            <a:chOff x="1142976" y="3714752"/>
            <a:chExt cx="142876" cy="1714512"/>
          </a:xfrm>
        </p:grpSpPr>
        <p:sp>
          <p:nvSpPr>
            <p:cNvPr id="20" name="Rectangle 19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cxnSp>
        <p:nvCxnSpPr>
          <p:cNvPr id="26" name="Straight Connector 25"/>
          <p:cNvCxnSpPr/>
          <p:nvPr/>
        </p:nvCxnSpPr>
        <p:spPr>
          <a:xfrm rot="10800000" flipV="1">
            <a:off x="1285852" y="4714884"/>
            <a:ext cx="235745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3643306" y="3571876"/>
            <a:ext cx="142876" cy="1714512"/>
            <a:chOff x="1142976" y="3714752"/>
            <a:chExt cx="142876" cy="1714512"/>
          </a:xfrm>
        </p:grpSpPr>
        <p:sp>
          <p:nvSpPr>
            <p:cNvPr id="30" name="Rectangle 29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sp>
        <p:nvSpPr>
          <p:cNvPr id="35" name="TextBox 34"/>
          <p:cNvSpPr txBox="1"/>
          <p:nvPr/>
        </p:nvSpPr>
        <p:spPr>
          <a:xfrm rot="16200000">
            <a:off x="1118270" y="3897723"/>
            <a:ext cx="7858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Bakmið</a:t>
            </a:r>
          </a:p>
        </p:txBody>
      </p:sp>
      <p:sp>
        <p:nvSpPr>
          <p:cNvPr id="36" name="TextBox 35"/>
          <p:cNvSpPr txBox="1"/>
          <p:nvPr/>
        </p:nvSpPr>
        <p:spPr>
          <a:xfrm rot="16200000">
            <a:off x="3011376" y="3933443"/>
            <a:ext cx="8572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Frammið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0034" y="5286388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Hæðarmerki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1285852" y="5929330"/>
            <a:ext cx="2359832" cy="285752"/>
            <a:chOff x="1283474" y="5857892"/>
            <a:chExt cx="2359832" cy="285752"/>
          </a:xfrm>
        </p:grpSpPr>
        <p:cxnSp>
          <p:nvCxnSpPr>
            <p:cNvPr id="39" name="Straight Arrow Connector 38"/>
            <p:cNvCxnSpPr/>
            <p:nvPr/>
          </p:nvCxnSpPr>
          <p:spPr>
            <a:xfrm rot="5400000" flipH="1">
              <a:off x="1855374" y="5428869"/>
              <a:ext cx="1587" cy="11453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428860" y="6000768"/>
              <a:ext cx="121444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1142976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2285984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>
              <a:off x="3500430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Box 48"/>
          <p:cNvSpPr txBox="1"/>
          <p:nvPr/>
        </p:nvSpPr>
        <p:spPr>
          <a:xfrm>
            <a:off x="1500166" y="5857892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43174" y="5857892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5729288" y="3943350"/>
          <a:ext cx="23066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685800" progId="Equation.3">
                  <p:embed/>
                </p:oleObj>
              </mc:Choice>
              <mc:Fallback>
                <p:oleObj name="Equation" r:id="rId5" imgW="977760" imgH="685800" progId="Equation.3">
                  <p:embed/>
                  <p:pic>
                    <p:nvPicPr>
                      <p:cNvPr id="460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3943350"/>
                        <a:ext cx="2306637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3857620" y="5214950"/>
            <a:ext cx="142876" cy="428628"/>
            <a:chOff x="3857620" y="5214950"/>
            <a:chExt cx="142876" cy="428628"/>
          </a:xfrm>
        </p:grpSpPr>
        <p:cxnSp>
          <p:nvCxnSpPr>
            <p:cNvPr id="54" name="Straight Connector 53"/>
            <p:cNvCxnSpPr/>
            <p:nvPr/>
          </p:nvCxnSpPr>
          <p:spPr>
            <a:xfrm rot="5400000">
              <a:off x="3786182" y="5429264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3857620" y="5500702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>
              <a:off x="3857620" y="5214950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2" name="Straight Connector 61"/>
          <p:cNvCxnSpPr>
            <a:stCxn id="21" idx="2"/>
          </p:cNvCxnSpPr>
          <p:nvPr/>
        </p:nvCxnSpPr>
        <p:spPr>
          <a:xfrm rot="16200000" flipH="1">
            <a:off x="2571736" y="4214818"/>
            <a:ext cx="0" cy="27146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13" idx="2"/>
          </p:cNvCxnSpPr>
          <p:nvPr/>
        </p:nvCxnSpPr>
        <p:spPr>
          <a:xfrm rot="5400000">
            <a:off x="1930778" y="5285992"/>
            <a:ext cx="998545" cy="23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Line 66"/>
          <p:cNvSpPr>
            <a:spLocks noChangeShapeType="1"/>
          </p:cNvSpPr>
          <p:nvPr/>
        </p:nvSpPr>
        <p:spPr bwMode="auto">
          <a:xfrm flipH="1">
            <a:off x="2143108" y="4786322"/>
            <a:ext cx="287337" cy="998546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48" name="Line 67"/>
          <p:cNvSpPr>
            <a:spLocks noChangeShapeType="1"/>
          </p:cNvSpPr>
          <p:nvPr/>
        </p:nvSpPr>
        <p:spPr bwMode="auto">
          <a:xfrm>
            <a:off x="2430446" y="4786322"/>
            <a:ext cx="288925" cy="86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grpSp>
        <p:nvGrpSpPr>
          <p:cNvPr id="51" name="Group 50"/>
          <p:cNvGrpSpPr/>
          <p:nvPr/>
        </p:nvGrpSpPr>
        <p:grpSpPr>
          <a:xfrm>
            <a:off x="2143109" y="4570422"/>
            <a:ext cx="576262" cy="215901"/>
            <a:chOff x="2143108" y="4572008"/>
            <a:chExt cx="576262" cy="215901"/>
          </a:xfrm>
        </p:grpSpPr>
        <p:sp>
          <p:nvSpPr>
            <p:cNvPr id="53" name="Rectangle 68"/>
            <p:cNvSpPr>
              <a:spLocks noChangeArrowheads="1"/>
            </p:cNvSpPr>
            <p:nvPr/>
          </p:nvSpPr>
          <p:spPr bwMode="auto">
            <a:xfrm>
              <a:off x="2214545" y="4643446"/>
              <a:ext cx="433387" cy="144463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5" name="Rectangle 69"/>
            <p:cNvSpPr>
              <a:spLocks noChangeArrowheads="1"/>
            </p:cNvSpPr>
            <p:nvPr/>
          </p:nvSpPr>
          <p:spPr bwMode="auto">
            <a:xfrm>
              <a:off x="2143108" y="4681546"/>
              <a:ext cx="576262" cy="7143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7" name="Rectangle 70"/>
            <p:cNvSpPr>
              <a:spLocks noChangeArrowheads="1"/>
            </p:cNvSpPr>
            <p:nvPr/>
          </p:nvSpPr>
          <p:spPr bwMode="auto">
            <a:xfrm>
              <a:off x="2359008" y="4572008"/>
              <a:ext cx="144462" cy="71438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59" name="Freeform 58"/>
          <p:cNvSpPr/>
          <p:nvPr/>
        </p:nvSpPr>
        <p:spPr>
          <a:xfrm>
            <a:off x="1095376" y="5237958"/>
            <a:ext cx="3852863" cy="574675"/>
          </a:xfrm>
          <a:custGeom>
            <a:avLst/>
            <a:gdLst>
              <a:gd name="connsiteX0" fmla="*/ 0 w 3852863"/>
              <a:gd name="connsiteY0" fmla="*/ 546894 h 574675"/>
              <a:gd name="connsiteX1" fmla="*/ 409575 w 3852863"/>
              <a:gd name="connsiteY1" fmla="*/ 423069 h 574675"/>
              <a:gd name="connsiteX2" fmla="*/ 1281113 w 3852863"/>
              <a:gd name="connsiteY2" fmla="*/ 518319 h 574675"/>
              <a:gd name="connsiteX3" fmla="*/ 2424113 w 3852863"/>
              <a:gd name="connsiteY3" fmla="*/ 84931 h 574675"/>
              <a:gd name="connsiteX4" fmla="*/ 3852863 w 3852863"/>
              <a:gd name="connsiteY4" fmla="*/ 8731 h 57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52863" h="574675">
                <a:moveTo>
                  <a:pt x="0" y="546894"/>
                </a:moveTo>
                <a:cubicBezTo>
                  <a:pt x="98028" y="487362"/>
                  <a:pt x="196056" y="427831"/>
                  <a:pt x="409575" y="423069"/>
                </a:cubicBezTo>
                <a:cubicBezTo>
                  <a:pt x="623094" y="418307"/>
                  <a:pt x="945357" y="574675"/>
                  <a:pt x="1281113" y="518319"/>
                </a:cubicBezTo>
                <a:cubicBezTo>
                  <a:pt x="1616869" y="461963"/>
                  <a:pt x="1995488" y="169862"/>
                  <a:pt x="2424113" y="84931"/>
                </a:cubicBezTo>
                <a:cubicBezTo>
                  <a:pt x="2852738" y="0"/>
                  <a:pt x="3616326" y="33337"/>
                  <a:pt x="3852863" y="8731"/>
                </a:cubicBezTo>
              </a:path>
            </a:pathLst>
          </a:cu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1" name="Rectangle 60"/>
          <p:cNvSpPr/>
          <p:nvPr/>
        </p:nvSpPr>
        <p:spPr>
          <a:xfrm>
            <a:off x="357159" y="3570290"/>
            <a:ext cx="714380" cy="2286016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sp>
        <p:nvSpPr>
          <p:cNvPr id="63" name="Trapezoid 62"/>
          <p:cNvSpPr/>
          <p:nvPr/>
        </p:nvSpPr>
        <p:spPr>
          <a:xfrm>
            <a:off x="1071539" y="5570554"/>
            <a:ext cx="142876" cy="142876"/>
          </a:xfrm>
          <a:prstGeom prst="trapezoid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25000"/>
              </a:schemeClr>
            </a:solidFill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s-IS"/>
          </a:p>
        </p:txBody>
      </p:sp>
      <p:grpSp>
        <p:nvGrpSpPr>
          <p:cNvPr id="64" name="Group 63"/>
          <p:cNvGrpSpPr/>
          <p:nvPr/>
        </p:nvGrpSpPr>
        <p:grpSpPr>
          <a:xfrm>
            <a:off x="1142977" y="3856042"/>
            <a:ext cx="142876" cy="1714512"/>
            <a:chOff x="1142976" y="3714752"/>
            <a:chExt cx="142876" cy="1714512"/>
          </a:xfrm>
        </p:grpSpPr>
        <p:sp>
          <p:nvSpPr>
            <p:cNvPr id="67" name="Rectangle 66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cxnSp>
        <p:nvCxnSpPr>
          <p:cNvPr id="71" name="Straight Connector 70"/>
          <p:cNvCxnSpPr/>
          <p:nvPr/>
        </p:nvCxnSpPr>
        <p:spPr>
          <a:xfrm rot="10800000" flipV="1">
            <a:off x="1285853" y="4713298"/>
            <a:ext cx="2357454" cy="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3643307" y="3570290"/>
            <a:ext cx="142876" cy="1714512"/>
            <a:chOff x="1142976" y="3714752"/>
            <a:chExt cx="142876" cy="1714512"/>
          </a:xfrm>
        </p:grpSpPr>
        <p:sp>
          <p:nvSpPr>
            <p:cNvPr id="73" name="Rectangle 72"/>
            <p:cNvSpPr/>
            <p:nvPr/>
          </p:nvSpPr>
          <p:spPr>
            <a:xfrm>
              <a:off x="1142976" y="3714752"/>
              <a:ext cx="142876" cy="1714512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142976" y="5143512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142976" y="4572008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142976" y="4000504"/>
              <a:ext cx="142876" cy="285752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s-IS"/>
            </a:p>
          </p:txBody>
        </p:sp>
      </p:grpSp>
      <p:sp>
        <p:nvSpPr>
          <p:cNvPr id="77" name="TextBox 76"/>
          <p:cNvSpPr txBox="1"/>
          <p:nvPr/>
        </p:nvSpPr>
        <p:spPr>
          <a:xfrm rot="16200000">
            <a:off x="1118271" y="3896137"/>
            <a:ext cx="7858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Bakmið</a:t>
            </a:r>
          </a:p>
        </p:txBody>
      </p:sp>
      <p:sp>
        <p:nvSpPr>
          <p:cNvPr id="78" name="TextBox 77"/>
          <p:cNvSpPr txBox="1"/>
          <p:nvPr/>
        </p:nvSpPr>
        <p:spPr>
          <a:xfrm rot="16200000">
            <a:off x="3011377" y="3931857"/>
            <a:ext cx="8572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Frammið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00035" y="5284802"/>
            <a:ext cx="71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Hæðarmerki</a:t>
            </a:r>
          </a:p>
        </p:txBody>
      </p:sp>
      <p:grpSp>
        <p:nvGrpSpPr>
          <p:cNvPr id="80" name="Group 79"/>
          <p:cNvGrpSpPr/>
          <p:nvPr/>
        </p:nvGrpSpPr>
        <p:grpSpPr>
          <a:xfrm>
            <a:off x="1285853" y="5927744"/>
            <a:ext cx="2359832" cy="285752"/>
            <a:chOff x="1283474" y="5857892"/>
            <a:chExt cx="2359832" cy="285752"/>
          </a:xfrm>
        </p:grpSpPr>
        <p:cxnSp>
          <p:nvCxnSpPr>
            <p:cNvPr id="81" name="Straight Arrow Connector 80"/>
            <p:cNvCxnSpPr/>
            <p:nvPr/>
          </p:nvCxnSpPr>
          <p:spPr>
            <a:xfrm rot="5400000" flipH="1">
              <a:off x="1855374" y="5428869"/>
              <a:ext cx="1587" cy="11453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V="1">
              <a:off x="2428860" y="6000768"/>
              <a:ext cx="1214446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1142976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5400000">
              <a:off x="2285984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>
              <a:off x="3500430" y="6000768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/>
          <p:cNvSpPr txBox="1"/>
          <p:nvPr/>
        </p:nvSpPr>
        <p:spPr>
          <a:xfrm>
            <a:off x="1500167" y="5856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643175" y="5856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/>
              <a:t>ca. 30 m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4010536" y="529507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1200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is-IS" sz="1200" i="1" dirty="0" err="1">
                <a:latin typeface="Times New Roman" pitchFamily="18" charset="0"/>
                <a:cs typeface="Times New Roman" pitchFamily="18" charset="0"/>
              </a:rPr>
              <a:t>h</a:t>
            </a:r>
            <a:endParaRPr lang="is-IS" sz="12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3857621" y="5213364"/>
            <a:ext cx="142876" cy="428628"/>
            <a:chOff x="3857620" y="5214950"/>
            <a:chExt cx="142876" cy="428628"/>
          </a:xfrm>
        </p:grpSpPr>
        <p:cxnSp>
          <p:nvCxnSpPr>
            <p:cNvPr id="90" name="Straight Connector 89"/>
            <p:cNvCxnSpPr/>
            <p:nvPr/>
          </p:nvCxnSpPr>
          <p:spPr>
            <a:xfrm rot="5400000">
              <a:off x="3786182" y="5429264"/>
              <a:ext cx="28575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 rot="5400000">
              <a:off x="3857620" y="5500702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3857620" y="5214950"/>
              <a:ext cx="142876" cy="142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3" name="Straight Connector 92"/>
          <p:cNvCxnSpPr>
            <a:stCxn id="68" idx="2"/>
          </p:cNvCxnSpPr>
          <p:nvPr/>
        </p:nvCxnSpPr>
        <p:spPr>
          <a:xfrm rot="16200000" flipH="1">
            <a:off x="2571737" y="4213232"/>
            <a:ext cx="0" cy="271464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3" idx="2"/>
          </p:cNvCxnSpPr>
          <p:nvPr/>
        </p:nvCxnSpPr>
        <p:spPr>
          <a:xfrm rot="5400000">
            <a:off x="1930779" y="5284406"/>
            <a:ext cx="998545" cy="23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75315D09-2A5A-7F60-30DD-3623FF3F03E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1442"/>
    </mc:Choice>
    <mc:Fallback>
      <p:transition spd="slow" advTm="1314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355" x="2422525" y="6611938"/>
          <p14:tracePt t="91398" x="2466975" y="6456363"/>
          <p14:tracePt t="91414" x="2579688" y="6288088"/>
          <p14:tracePt t="91431" x="2635250" y="6132513"/>
          <p14:tracePt t="91448" x="2657475" y="5964238"/>
          <p14:tracePt t="91464" x="2657475" y="5830888"/>
          <p14:tracePt t="91481" x="2657475" y="5673725"/>
          <p14:tracePt t="91498" x="2635250" y="5584825"/>
          <p14:tracePt t="91523" x="2635250" y="5551488"/>
          <p14:tracePt t="91532" x="2635250" y="5518150"/>
          <p14:tracePt t="91547" x="2668588" y="5473700"/>
          <p14:tracePt t="91564" x="2668588" y="5462588"/>
          <p14:tracePt t="91581" x="2668588" y="5427663"/>
          <p14:tracePt t="91598" x="2690813" y="5394325"/>
          <p14:tracePt t="91615" x="2713038" y="5360988"/>
          <p14:tracePt t="91868" x="2724150" y="5360988"/>
          <p14:tracePt t="91875" x="2768600" y="5360988"/>
          <p14:tracePt t="91882" x="2857500" y="5372100"/>
          <p14:tracePt t="91899" x="3014663" y="5372100"/>
          <p14:tracePt t="91915" x="3294063" y="5372100"/>
          <p14:tracePt t="91932" x="3762375" y="5405438"/>
          <p14:tracePt t="91948" x="4532313" y="5405438"/>
          <p14:tracePt t="91965" x="5124450" y="5416550"/>
          <p14:tracePt t="91982" x="5392738" y="5438775"/>
          <p14:tracePt t="91999" x="5514975" y="5438775"/>
          <p14:tracePt t="92016" x="5749925" y="5438775"/>
          <p14:tracePt t="92032" x="6029325" y="5438775"/>
          <p14:tracePt t="92048" x="6218238" y="5438775"/>
          <p14:tracePt t="92065" x="6621463" y="5562600"/>
          <p14:tracePt t="92082" x="7446963" y="5718175"/>
          <p14:tracePt t="92098" x="7881938" y="5819775"/>
          <p14:tracePt t="92115" x="8820150" y="6064250"/>
          <p14:tracePt t="93019" x="77788" y="3040063"/>
          <p14:tracePt t="93034" x="160338" y="3225800"/>
          <p14:tracePt t="93050" x="314325" y="3506788"/>
          <p14:tracePt t="93068" x="449263" y="3865563"/>
          <p14:tracePt t="93084" x="474663" y="3971925"/>
          <p14:tracePt t="93100" x="536575" y="4086225"/>
          <p14:tracePt t="93117" x="568325" y="4143375"/>
          <p14:tracePt t="93135" x="585788" y="4183063"/>
          <p14:tracePt t="93151" x="585788" y="4192588"/>
          <p14:tracePt t="93212" x="585788" y="4200525"/>
          <p14:tracePt t="93219" x="592138" y="4237038"/>
          <p14:tracePt t="93233" x="606425" y="4271963"/>
          <p14:tracePt t="93251" x="660400" y="4386263"/>
          <p14:tracePt t="93268" x="703263" y="4440238"/>
          <p14:tracePt t="93285" x="725488" y="4508500"/>
          <p14:tracePt t="93301" x="763588" y="4603750"/>
          <p14:tracePt t="93317" x="822325" y="4714875"/>
          <p14:tracePt t="93335" x="882650" y="4854575"/>
          <p14:tracePt t="93351" x="920750" y="4964113"/>
          <p14:tracePt t="93368" x="946150" y="5011738"/>
          <p14:tracePt t="93384" x="950913" y="5021263"/>
          <p14:tracePt t="93500" x="968375" y="5035550"/>
          <p14:tracePt t="93507" x="977900" y="5051425"/>
          <p14:tracePt t="93518" x="982663" y="5054600"/>
          <p14:tracePt t="93535" x="996950" y="5075238"/>
          <p14:tracePt t="93552" x="996950" y="5078413"/>
          <p14:tracePt t="93588" x="996950" y="5083175"/>
          <p14:tracePt t="93595" x="1000125" y="5092700"/>
          <p14:tracePt t="93602" x="1000125" y="5100638"/>
          <p14:tracePt t="93618" x="1000125" y="5118100"/>
          <p14:tracePt t="93660" x="1000125" y="5122863"/>
          <p14:tracePt t="93668" x="1000125" y="5126038"/>
          <p14:tracePt t="93684" x="1025525" y="5164138"/>
          <p14:tracePt t="93701" x="1050925" y="5243513"/>
          <p14:tracePt t="93718" x="1096963" y="5343525"/>
          <p14:tracePt t="93735" x="1120775" y="5422900"/>
          <p14:tracePt t="93752" x="1120775" y="5443538"/>
          <p14:tracePt t="93768" x="1122363" y="5451475"/>
          <p14:tracePt t="93811" x="1128713" y="5451475"/>
          <p14:tracePt t="93883" x="1128713" y="5465763"/>
          <p14:tracePt t="93891" x="1128713" y="5468938"/>
          <p14:tracePt t="93906" x="1128713" y="5475288"/>
          <p14:tracePt t="93963" x="1128713" y="5492750"/>
          <p14:tracePt t="93971" x="1128713" y="5514975"/>
          <p14:tracePt t="93985" x="1143000" y="5529263"/>
          <p14:tracePt t="94003" x="1154113" y="5578475"/>
          <p14:tracePt t="94020" x="1154113" y="5600700"/>
          <p14:tracePt t="94036" x="1160463" y="5611813"/>
          <p14:tracePt t="94051" x="1160463" y="5614988"/>
          <p14:tracePt t="94068" x="1168400" y="5622925"/>
          <p14:tracePt t="94100" x="1171575" y="5632450"/>
          <p14:tracePt t="94139" x="1177925" y="5643563"/>
          <p14:tracePt t="96116" x="1185863" y="5643563"/>
          <p14:tracePt t="96123" x="1192213" y="5643563"/>
          <p14:tracePt t="96138" x="1200150" y="5643563"/>
          <p14:tracePt t="96157" x="1203325" y="5646738"/>
          <p14:tracePt t="96612" x="1203325" y="5640388"/>
          <p14:tracePt t="96619" x="1203325" y="5632450"/>
          <p14:tracePt t="96627" x="1203325" y="5622925"/>
          <p14:tracePt t="96639" x="1203325" y="5618163"/>
          <p14:tracePt t="96655" x="1203325" y="5608638"/>
          <p14:tracePt t="96673" x="1203325" y="5586413"/>
          <p14:tracePt t="96690" x="1203325" y="5565775"/>
          <p14:tracePt t="96707" x="1200150" y="5518150"/>
          <p14:tracePt t="96723" x="1185863" y="5492750"/>
          <p14:tracePt t="96739" x="1179513" y="5472113"/>
          <p14:tracePt t="96756" x="1165225" y="5446713"/>
          <p14:tracePt t="96773" x="1165225" y="5421313"/>
          <p14:tracePt t="96790" x="1165225" y="5389563"/>
          <p14:tracePt t="96807" x="1165225" y="5346700"/>
          <p14:tracePt t="96823" x="1165225" y="5311775"/>
          <p14:tracePt t="96841" x="1165225" y="5260975"/>
          <p14:tracePt t="96856" x="1160463" y="5222875"/>
          <p14:tracePt t="96873" x="1154113" y="5172075"/>
          <p14:tracePt t="96889" x="1154113" y="5122863"/>
          <p14:tracePt t="96907" x="1149350" y="5078413"/>
          <p14:tracePt t="96924" x="1149350" y="5054600"/>
          <p14:tracePt t="96939" x="1150938" y="5022850"/>
          <p14:tracePt t="96956" x="1150938" y="5011738"/>
          <p14:tracePt t="96973" x="1150938" y="4994275"/>
          <p14:tracePt t="96990" x="1163638" y="4972050"/>
          <p14:tracePt t="97007" x="1163638" y="4965700"/>
          <p14:tracePt t="97023" x="1163638" y="4964113"/>
          <p14:tracePt t="97041" x="1163638" y="4946650"/>
          <p14:tracePt t="97057" x="1163638" y="4926013"/>
          <p14:tracePt t="97073" x="1163638" y="4918075"/>
          <p14:tracePt t="97090" x="1163638" y="4879975"/>
          <p14:tracePt t="97107" x="1163638" y="4872038"/>
          <p14:tracePt t="97124" x="1163638" y="4860925"/>
          <p14:tracePt t="97140" x="1163638" y="4846638"/>
          <p14:tracePt t="97157" x="1163638" y="4837113"/>
          <p14:tracePt t="97173" x="1163638" y="4826000"/>
          <p14:tracePt t="97190" x="1160463" y="4814888"/>
          <p14:tracePt t="97252" x="1160463" y="4806950"/>
          <p14:tracePt t="97267" x="1160463" y="4803775"/>
          <p14:tracePt t="97316" x="1160463" y="4789488"/>
          <p14:tracePt t="97325" x="1160463" y="4779963"/>
          <p14:tracePt t="97331" x="1160463" y="4772025"/>
          <p14:tracePt t="97380" x="1160463" y="4765675"/>
          <p14:tracePt t="97700" x="1160463" y="4764088"/>
          <p14:tracePt t="97708" x="1160463" y="4757738"/>
          <p14:tracePt t="97788" x="1160463" y="4754563"/>
          <p14:tracePt t="98884" x="1165225" y="4754563"/>
          <p14:tracePt t="98892" x="1171575" y="4754563"/>
          <p14:tracePt t="98898" x="1185863" y="4754563"/>
          <p14:tracePt t="98908" x="1206500" y="4743450"/>
          <p14:tracePt t="98925" x="1243013" y="4737100"/>
          <p14:tracePt t="98942" x="1346200" y="4737100"/>
          <p14:tracePt t="98960" x="1508125" y="4737100"/>
          <p14:tracePt t="98977" x="1614488" y="4737100"/>
          <p14:tracePt t="98993" x="1679575" y="4725988"/>
          <p14:tracePt t="99011" x="1760538" y="4711700"/>
          <p14:tracePt t="99026" x="1763713" y="4711700"/>
          <p14:tracePt t="99043" x="1771650" y="4711700"/>
          <p14:tracePt t="99099" x="1789113" y="4711700"/>
          <p14:tracePt t="99115" x="1808163" y="4711700"/>
          <p14:tracePt t="99123" x="1814513" y="4711700"/>
          <p14:tracePt t="99131" x="1817688" y="4711700"/>
          <p14:tracePt t="99189" x="1822450" y="4711700"/>
          <p14:tracePt t="99195" x="1825625" y="4711700"/>
          <p14:tracePt t="99211" x="1879600" y="4714875"/>
          <p14:tracePt t="99227" x="1982788" y="4751388"/>
          <p14:tracePt t="99243" x="2032000" y="4760913"/>
          <p14:tracePt t="99261" x="2051050" y="4779963"/>
          <p14:tracePt t="99277" x="2078038" y="4778375"/>
          <p14:tracePt t="99293" x="2079625" y="4778375"/>
          <p14:tracePt t="99356" x="2079625" y="4775200"/>
          <p14:tracePt t="99404" x="2085975" y="4765675"/>
          <p14:tracePt t="99475" x="2089150" y="4760913"/>
          <p14:tracePt t="99483" x="2114550" y="4751388"/>
          <p14:tracePt t="99493" x="2136775" y="4746625"/>
          <p14:tracePt t="99510" x="2236788" y="4732338"/>
          <p14:tracePt t="99528" x="2389188" y="4732338"/>
          <p14:tracePt t="99544" x="2468563" y="4732338"/>
          <p14:tracePt t="99561" x="2486025" y="4732338"/>
          <p14:tracePt t="99620" x="2479675" y="4732338"/>
          <p14:tracePt t="99627" x="2478088" y="4732338"/>
          <p14:tracePt t="99635" x="2468563" y="4732338"/>
          <p14:tracePt t="99645" x="2465388" y="4732338"/>
          <p14:tracePt t="99660" x="2460625" y="4732338"/>
          <p14:tracePt t="99692" x="2457450" y="4732338"/>
          <p14:tracePt t="99740" x="2451100" y="4732338"/>
          <p14:tracePt t="100324" x="2449513" y="4732338"/>
          <p14:tracePt t="100339" x="2443163" y="4732338"/>
          <p14:tracePt t="100395" x="2439988" y="4732338"/>
          <p14:tracePt t="101941" x="2451100" y="4737100"/>
          <p14:tracePt t="101947" x="2465388" y="4737100"/>
          <p14:tracePt t="101955" x="2486025" y="4737100"/>
          <p14:tracePt t="101963" x="2503488" y="4737100"/>
          <p14:tracePt t="101980" x="2546350" y="4737100"/>
          <p14:tracePt t="101997" x="2603500" y="4737100"/>
          <p14:tracePt t="102013" x="2643188" y="4737100"/>
          <p14:tracePt t="102031" x="2671763" y="4737100"/>
          <p14:tracePt t="102047" x="2689225" y="4746625"/>
          <p14:tracePt t="102063" x="2746375" y="4746625"/>
          <p14:tracePt t="102080" x="2814638" y="4746625"/>
          <p14:tracePt t="102097" x="2911475" y="4754563"/>
          <p14:tracePt t="102114" x="2986088" y="4779963"/>
          <p14:tracePt t="102130" x="3071813" y="4794250"/>
          <p14:tracePt t="102147" x="3186113" y="4800600"/>
          <p14:tracePt t="102236" x="3200400" y="4789488"/>
          <p14:tracePt t="102244" x="3206750" y="4789488"/>
          <p14:tracePt t="102251" x="3222625" y="4789488"/>
          <p14:tracePt t="102264" x="3235325" y="4783138"/>
          <p14:tracePt t="102280" x="3257550" y="4778375"/>
          <p14:tracePt t="102297" x="3343275" y="4792663"/>
          <p14:tracePt t="102313" x="3411538" y="4800600"/>
          <p14:tracePt t="102331" x="3508375" y="4800600"/>
          <p14:tracePt t="102347" x="3529013" y="4800600"/>
          <p14:tracePt t="102532" x="3535363" y="4800600"/>
          <p14:tracePt t="102539" x="3543300" y="4794250"/>
          <p14:tracePt t="102547" x="3560763" y="4783138"/>
          <p14:tracePt t="102563" x="3575050" y="4778375"/>
          <p14:tracePt t="102581" x="3579813" y="4768850"/>
          <p14:tracePt t="102598" x="3603625" y="4754563"/>
          <p14:tracePt t="102614" x="3614738" y="4740275"/>
          <p14:tracePt t="102631" x="3622675" y="4735513"/>
          <p14:tracePt t="102648" x="3625850" y="4729163"/>
          <p14:tracePt t="102664" x="3632200" y="4725988"/>
          <p14:tracePt t="102813" x="3635375" y="4718050"/>
          <p14:tracePt t="102820" x="3640138" y="4711700"/>
          <p14:tracePt t="102844" x="3640138" y="4708525"/>
          <p14:tracePt t="102861" x="3643313" y="4703763"/>
          <p14:tracePt t="104251" x="3649663" y="4700588"/>
          <p14:tracePt t="104267" x="3649663" y="4706938"/>
          <p14:tracePt t="104275" x="3649663" y="4721225"/>
          <p14:tracePt t="104284" x="3649663" y="4737100"/>
          <p14:tracePt t="104300" x="3654425" y="4779963"/>
          <p14:tracePt t="104317" x="3654425" y="4808538"/>
          <p14:tracePt t="104333" x="3665538" y="4864100"/>
          <p14:tracePt t="104350" x="3665538" y="4900613"/>
          <p14:tracePt t="104368" x="3665538" y="4957763"/>
          <p14:tracePt t="104384" x="3665538" y="5000625"/>
          <p14:tracePt t="104401" x="3668713" y="5064125"/>
          <p14:tracePt t="104417" x="3683000" y="5122863"/>
          <p14:tracePt t="104434" x="3683000" y="5164138"/>
          <p14:tracePt t="104451" x="3706813" y="5237163"/>
          <p14:tracePt t="104468" x="3706813" y="5265738"/>
          <p14:tracePt t="104484" x="3706813" y="5283200"/>
          <p14:tracePt t="104500" x="3706813" y="5289550"/>
          <p14:tracePt t="104668" x="3711575" y="5294313"/>
          <p14:tracePt t="104676" x="3714750" y="5294313"/>
          <p14:tracePt t="104684" x="3729038" y="5308600"/>
          <p14:tracePt t="104700" x="3729038" y="5311775"/>
          <p14:tracePt t="106364" x="3729038" y="5318125"/>
          <p14:tracePt t="106371" x="3721100" y="5318125"/>
          <p14:tracePt t="106387" x="3689350" y="5318125"/>
          <p14:tracePt t="106405" x="3668713" y="5307013"/>
          <p14:tracePt t="106421" x="3649663" y="5300663"/>
          <p14:tracePt t="106438" x="3646488" y="5297488"/>
          <p14:tracePt t="106454" x="3625850" y="5280025"/>
          <p14:tracePt t="106471" x="3589338" y="5246688"/>
          <p14:tracePt t="106487" x="3465513" y="5168900"/>
          <p14:tracePt t="106504" x="3363913" y="5108575"/>
          <p14:tracePt t="106521" x="3354388" y="5100638"/>
          <p14:tracePt t="106538" x="3232150" y="5046663"/>
          <p14:tracePt t="106554" x="3121025" y="4994275"/>
          <p14:tracePt t="106571" x="2935288" y="4932363"/>
          <p14:tracePt t="106588" x="2806700" y="4903788"/>
          <p14:tracePt t="106604" x="2792413" y="4897438"/>
          <p14:tracePt t="106620" x="2735263" y="4889500"/>
          <p14:tracePt t="106637" x="2720975" y="4868863"/>
          <p14:tracePt t="106655" x="2711450" y="4865688"/>
          <p14:tracePt t="106670" x="2706688" y="4865688"/>
          <p14:tracePt t="106724" x="2706688" y="4860925"/>
          <p14:tracePt t="106731" x="2708275" y="4860925"/>
          <p14:tracePt t="106739" x="2717800" y="4860925"/>
          <p14:tracePt t="106754" x="2725738" y="4860925"/>
          <p14:tracePt t="106771" x="2732088" y="4860925"/>
          <p14:tracePt t="106899" x="2735263" y="4860925"/>
          <p14:tracePt t="106907" x="2749550" y="4860925"/>
          <p14:tracePt t="106921" x="2757488" y="4860925"/>
          <p14:tracePt t="106937" x="2774950" y="4860925"/>
          <p14:tracePt t="106956" x="2857500" y="4860925"/>
          <p14:tracePt t="106972" x="2963863" y="4860925"/>
          <p14:tracePt t="106988" x="3014663" y="4860925"/>
          <p14:tracePt t="107004" x="3121025" y="4837113"/>
          <p14:tracePt t="107021" x="3175000" y="4826000"/>
          <p14:tracePt t="107038" x="3186113" y="4818063"/>
          <p14:tracePt t="107054" x="3194050" y="4814888"/>
          <p14:tracePt t="107071" x="3251200" y="4806950"/>
          <p14:tracePt t="107088" x="3308350" y="4806950"/>
          <p14:tracePt t="107104" x="3378200" y="4806950"/>
          <p14:tracePt t="107121" x="3408363" y="4806950"/>
          <p14:tracePt t="107137" x="3521075" y="4768850"/>
          <p14:tracePt t="107155" x="3589338" y="4749800"/>
          <p14:tracePt t="107868" x="3597275" y="4749800"/>
          <p14:tracePt t="107875" x="3600450" y="4749800"/>
          <p14:tracePt t="107891" x="3606800" y="4749800"/>
          <p14:tracePt t="107907" x="3608388" y="4754563"/>
          <p14:tracePt t="107923" x="3608388" y="4757738"/>
          <p14:tracePt t="107939" x="3625850" y="4789488"/>
          <p14:tracePt t="107964" x="3632200" y="4806950"/>
          <p14:tracePt t="107972" x="3635375" y="4808538"/>
          <p14:tracePt t="107988" x="3651250" y="4829175"/>
          <p14:tracePt t="108005" x="3651250" y="4879975"/>
          <p14:tracePt t="108023" x="3671888" y="4951413"/>
          <p14:tracePt t="108040" x="3706813" y="5043488"/>
          <p14:tracePt t="108056" x="3775075" y="5165725"/>
          <p14:tracePt t="108074" x="3857625" y="5337175"/>
          <p14:tracePt t="108089" x="3960813" y="5464175"/>
          <p14:tracePt t="108106" x="4003675" y="5546725"/>
          <p14:tracePt t="108122" x="4021138" y="5578475"/>
          <p14:tracePt t="108189" x="4022725" y="5589588"/>
          <p14:tracePt t="108195" x="4022725" y="5608638"/>
          <p14:tracePt t="108206" x="4022725" y="5626100"/>
          <p14:tracePt t="108222" x="4051300" y="5651500"/>
          <p14:tracePt t="108240" x="4051300" y="5654675"/>
          <p14:tracePt t="108257" x="4060825" y="5668963"/>
          <p14:tracePt t="108273" x="4078288" y="5715000"/>
          <p14:tracePt t="108290" x="4089400" y="5794375"/>
          <p14:tracePt t="108307" x="4122738" y="5868988"/>
          <p14:tracePt t="108323" x="4122738" y="5880100"/>
          <p14:tracePt t="108339" x="4125913" y="5894388"/>
          <p14:tracePt t="108357" x="4137025" y="5921375"/>
          <p14:tracePt t="108373" x="4149725" y="5929313"/>
          <p14:tracePt t="108389" x="4151313" y="5940425"/>
          <p14:tracePt t="108407" x="4164013" y="5965825"/>
          <p14:tracePt t="108424" x="4175125" y="6018213"/>
          <p14:tracePt t="108440" x="4179888" y="6097588"/>
          <p14:tracePt t="108457" x="4179888" y="6157913"/>
          <p14:tracePt t="108473" x="4179888" y="6200775"/>
          <p14:tracePt t="108489" x="4179888" y="6203950"/>
          <p14:tracePt t="108565" x="4179888" y="6208713"/>
          <p14:tracePt t="108571" x="4171950" y="6208713"/>
          <p14:tracePt t="108579" x="4160838" y="6207125"/>
          <p14:tracePt t="108590" x="4146550" y="6194425"/>
          <p14:tracePt t="108606" x="4132263" y="6175375"/>
          <p14:tracePt t="108624" x="4125913" y="6165850"/>
          <p14:tracePt t="108640" x="4111625" y="6151563"/>
          <p14:tracePt t="108657" x="4092575" y="6126163"/>
          <p14:tracePt t="108674" x="4083050" y="6111875"/>
          <p14:tracePt t="108690" x="4065588" y="6103938"/>
          <p14:tracePt t="108716" x="4051300" y="6103938"/>
          <p14:tracePt t="108724" x="4035425" y="6097588"/>
          <p14:tracePt t="108740" x="3892550" y="6097588"/>
          <p14:tracePt t="108756" x="3743325" y="6149975"/>
          <p14:tracePt t="108774" x="3586163" y="6237288"/>
          <p14:tracePt t="108791" x="3311525" y="6397625"/>
          <p14:tracePt t="108807" x="2822575" y="6654800"/>
          <p14:tracePt t="108825" x="2278063" y="6854825"/>
          <p14:tracePt t="108841" x="1617663" y="6854825"/>
          <p14:tracePt t="125275" x="9055100" y="6110288"/>
          <p14:tracePt t="125283" x="9032875" y="6099175"/>
          <p14:tracePt t="125297" x="8988425" y="6088063"/>
          <p14:tracePt t="125314" x="8953500" y="6064250"/>
          <p14:tracePt t="125331" x="8931275" y="6064250"/>
          <p14:tracePt t="125332" x="8920163" y="6064250"/>
          <p14:tracePt t="125469" x="8886825" y="6075363"/>
          <p14:tracePt t="125475" x="8853488" y="6075363"/>
          <p14:tracePt t="125483" x="8809038" y="6099175"/>
          <p14:tracePt t="125497" x="8764588" y="6099175"/>
          <p14:tracePt t="125514" x="8675688" y="6110288"/>
          <p14:tracePt t="125531" x="8596313" y="6121400"/>
          <p14:tracePt t="125532" x="8574088" y="6132513"/>
          <p14:tracePt t="125548" x="8496300" y="6154738"/>
          <p14:tracePt t="125565" x="8462963" y="6154738"/>
          <p14:tracePt t="125581" x="8407400" y="6154738"/>
          <p14:tracePt t="125598" x="8396288" y="6154738"/>
          <p14:tracePt t="125615" x="8374063" y="6154738"/>
          <p14:tracePt t="126837" x="8329613" y="6188075"/>
          <p14:tracePt t="126845" x="8307388" y="6232525"/>
          <p14:tracePt t="126851" x="8272463" y="6254750"/>
          <p14:tracePt t="126867" x="8216900" y="6254750"/>
          <p14:tracePt t="126868" x="8216900" y="6265863"/>
          <p14:tracePt t="126901" x="8194675" y="6276975"/>
          <p14:tracePt t="126909" x="8172450" y="6276975"/>
          <p14:tracePt t="126916" x="8161338" y="6276975"/>
          <p14:tracePt t="126957" x="8150225" y="6288088"/>
          <p14:tracePt t="126964" x="8128000" y="6299200"/>
          <p14:tracePt t="126972" x="8105775" y="6332538"/>
          <p14:tracePt t="126983" x="8094663" y="6332538"/>
          <p14:tracePt t="127000" x="8083550" y="6343650"/>
          <p14:tracePt t="127017" x="8061325" y="6354763"/>
          <p14:tracePt t="127036" x="8061325" y="6365875"/>
          <p14:tracePt t="127050" x="8061325" y="6388100"/>
          <p14:tracePt t="127068" x="8061325" y="6445250"/>
          <p14:tracePt t="127083" x="8050213" y="6478588"/>
          <p14:tracePt t="127133" x="8050213" y="6489700"/>
          <p14:tracePt t="127140" x="8050213" y="6511925"/>
          <p14:tracePt t="127156" x="8050213" y="6523038"/>
          <p14:tracePt t="127167" x="8050213" y="6534150"/>
          <p14:tracePt t="127205" x="8061325" y="6545263"/>
          <p14:tracePt t="127276" x="8061325" y="6556375"/>
          <p14:tracePt t="127285" x="8039100" y="6600825"/>
          <p14:tracePt t="127291" x="7983538" y="6667500"/>
          <p14:tracePt t="127300" x="7881938" y="6780213"/>
          <p14:tracePt t="129893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</a:t>
            </a:fld>
            <a:endParaRPr lang="is-IS"/>
          </a:p>
        </p:txBody>
      </p:sp>
      <p:pic>
        <p:nvPicPr>
          <p:cNvPr id="47" name="Picture 46"/>
          <p:cNvPicPr/>
          <p:nvPr/>
        </p:nvPicPr>
        <p:blipFill>
          <a:blip r:embed="rId5" cstate="print"/>
          <a:srcRect l="7905" t="10911" r="14766" b="69795"/>
          <a:stretch>
            <a:fillRect/>
          </a:stretch>
        </p:blipFill>
        <p:spPr bwMode="auto">
          <a:xfrm>
            <a:off x="539552" y="2276872"/>
            <a:ext cx="7816382" cy="394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5240" cy="748679"/>
          </a:xfrm>
        </p:spPr>
        <p:txBody>
          <a:bodyPr>
            <a:normAutofit/>
          </a:bodyPr>
          <a:lstStyle/>
          <a:p>
            <a:r>
              <a:rPr lang="is-IS" sz="2800"/>
              <a:t>Niðurstöður hæðarmælinga eru skráðar í töflu</a:t>
            </a: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603163C0-BFB2-4BA5-ECA7-65C7D0D59B8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31"/>
    </mc:Choice>
    <mc:Fallback>
      <p:transition spd="slow" advTm="401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10146"/>
          </a:xfrm>
        </p:spPr>
        <p:txBody>
          <a:bodyPr/>
          <a:lstStyle/>
          <a:p>
            <a:r>
              <a:rPr lang="is-IS"/>
              <a:t>SKRÁNING HÆÐARMÆLING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9</a:t>
            </a:fld>
            <a:endParaRPr lang="is-IS"/>
          </a:p>
        </p:txBody>
      </p:sp>
      <p:sp>
        <p:nvSpPr>
          <p:cNvPr id="63" name="Content Placeholder 2"/>
          <p:cNvSpPr>
            <a:spLocks noGrp="1"/>
          </p:cNvSpPr>
          <p:nvPr>
            <p:ph idx="1"/>
          </p:nvPr>
        </p:nvSpPr>
        <p:spPr>
          <a:xfrm>
            <a:off x="2699792" y="1600201"/>
            <a:ext cx="5832648" cy="4421087"/>
          </a:xfrm>
        </p:spPr>
        <p:txBody>
          <a:bodyPr>
            <a:normAutofit/>
          </a:bodyPr>
          <a:lstStyle/>
          <a:p>
            <a:r>
              <a:rPr lang="is-IS" sz="2800"/>
              <a:t>Í fyrsta dálkinn eru skrifuð númer þeirra punkta sem eru mældir eða lausleg lýsing á þeim stað sem mældur er</a:t>
            </a:r>
          </a:p>
        </p:txBody>
      </p:sp>
      <p:pic>
        <p:nvPicPr>
          <p:cNvPr id="8" name="Picture 7"/>
          <p:cNvPicPr/>
          <p:nvPr/>
        </p:nvPicPr>
        <p:blipFill>
          <a:blip r:embed="rId5" cstate="print"/>
          <a:srcRect l="7905" t="10911" r="82603" b="68993"/>
          <a:stretch>
            <a:fillRect/>
          </a:stretch>
        </p:blipFill>
        <p:spPr bwMode="auto">
          <a:xfrm>
            <a:off x="467544" y="1340768"/>
            <a:ext cx="2088232" cy="497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9E45B426-9A24-319B-25C5-EEC62B9645B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134"/>
    </mc:Choice>
    <mc:Fallback>
      <p:transition spd="slow" advTm="541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7.8|13.4|2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|5.5|2.1|0.8|0.8|6.9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6|1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7|14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20.9|4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83.4|3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6|33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1|3.7|4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5|4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27.4|1.9|2.4|2.2|1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2" ma:contentTypeDescription="Create a new document." ma:contentTypeScope="" ma:versionID="3eb77dc19bcad03027f835aae969ed38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4d9575bdce10251cbdaae90bc14866a8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20782C08-96F4-435F-BD92-CBD326A929FF}">
  <ds:schemaRefs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http://purl.org/dc/elements/1.1/"/>
    <ds:schemaRef ds:uri="http://purl.org/dc/terms/"/>
    <ds:schemaRef ds:uri="http://schemas.microsoft.com/office/2006/metadata/properties"/>
    <ds:schemaRef ds:uri="http://schemas.openxmlformats.org/package/2006/metadata/core-properties"/>
    <ds:schemaRef ds:uri="0cd73242-7816-4a0d-8cf5-fd496cd2d953"/>
    <ds:schemaRef ds:uri="6630764c-262a-466b-990b-e273d8a78937"/>
  </ds:schemaRefs>
</ds:datastoreItem>
</file>

<file path=customXml/itemProps2.xml><?xml version="1.0" encoding="utf-8"?>
<ds:datastoreItem xmlns:ds="http://schemas.openxmlformats.org/officeDocument/2006/customXml" ds:itemID="{740FF82C-B6B4-4E12-A56A-42EE4B6D8F3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F8CE315-D0CA-4649-9E3C-76B94C153AE9}">
  <ds:schemaRefs>
    <ds:schemaRef ds:uri="0cd73242-7816-4a0d-8cf5-fd496cd2d953"/>
    <ds:schemaRef ds:uri="6630764c-262a-466b-990b-e273d8a7893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7</TotalTime>
  <Words>2102</Words>
  <Application>Microsoft Office PowerPoint</Application>
  <PresentationFormat>On-screen Show (4:3)</PresentationFormat>
  <Paragraphs>452</Paragraphs>
  <Slides>51</Slides>
  <Notes>49</Notes>
  <HiddenSlides>0</HiddenSlides>
  <MMClips>5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Calibri</vt:lpstr>
      <vt:lpstr>Cambria Math</vt:lpstr>
      <vt:lpstr>Impact</vt:lpstr>
      <vt:lpstr>Symbol</vt:lpstr>
      <vt:lpstr>Times New Roman</vt:lpstr>
      <vt:lpstr>Office Theme</vt:lpstr>
      <vt:lpstr>Equation</vt:lpstr>
      <vt:lpstr>Hæðarmælingar með fínhallamæli/hæðarkíki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SKRÁNING HÆÐARMÆLINGA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HÆÐARMÆLINGAR</vt:lpstr>
      <vt:lpstr>Prófíl og þversnisð mælingar</vt:lpstr>
      <vt:lpstr>Skekkjuþættir í fínhallamælingum</vt:lpstr>
      <vt:lpstr>Villa í aflestri</vt:lpstr>
      <vt:lpstr>Stangarkvarðinn</vt:lpstr>
      <vt:lpstr>Sigtisskekkja</vt:lpstr>
      <vt:lpstr>Sigtisskekkja</vt:lpstr>
      <vt:lpstr>Sigtisskekkja</vt:lpstr>
      <vt:lpstr>Sigtisskekkja</vt:lpstr>
      <vt:lpstr>Fleiri aðferðir við mat á sigtisskekkju</vt:lpstr>
      <vt:lpstr>Núllpunktsskekkja</vt:lpstr>
      <vt:lpstr>Hallamælistöng ekki lóðrétt</vt:lpstr>
      <vt:lpstr>Krappi jarðar</vt:lpstr>
      <vt:lpstr>Lósbrot</vt:lpstr>
      <vt:lpstr>Ljósbrot (3)</vt:lpstr>
      <vt:lpstr>Ljósbrot</vt:lpstr>
      <vt:lpstr>Sig á mælibúnaði</vt:lpstr>
      <vt:lpstr>LASER HALLATÆKI</vt:lpstr>
      <vt:lpstr>RÖRALASER</vt:lpstr>
      <vt:lpstr>PLANLASER</vt:lpstr>
      <vt:lpstr>EINHALLA LASER</vt:lpstr>
      <vt:lpstr>TVÍHALLA LASER</vt:lpstr>
      <vt:lpstr>MÓTTAKARAR</vt:lpstr>
      <vt:lpstr>Tími næsta föstuda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MÆLINGAR OG LANDUPPLÝSINGAKERFI</dc:title>
  <dc:creator>Rúnar</dc:creator>
  <cp:lastModifiedBy>Guðmundur Valsson - LMI</cp:lastModifiedBy>
  <cp:revision>4</cp:revision>
  <cp:lastPrinted>2016-04-23T07:56:29Z</cp:lastPrinted>
  <dcterms:created xsi:type="dcterms:W3CDTF">2010-04-03T13:09:09Z</dcterms:created>
  <dcterms:modified xsi:type="dcterms:W3CDTF">2023-08-30T23:1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C2700D1BE4C243AB35888CE516FE96</vt:lpwstr>
  </property>
</Properties>
</file>